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C650D9" w14:textId="49F73C72" w:rsidR="00F85D6A" w:rsidRPr="00124E72" w:rsidRDefault="00F85D6A" w:rsidP="00B014D0">
      <w:pPr>
        <w:pStyle w:val="TimeNewRoman"/>
        <w:jc w:val="center"/>
        <w:rPr>
          <w:b/>
          <w:bCs w:val="0"/>
          <w:color w:val="0070C0"/>
        </w:rPr>
      </w:pPr>
      <w:bookmarkStart w:id="0" w:name="_Hlk114124651"/>
      <w:bookmarkStart w:id="1" w:name="_Hlk121213248"/>
      <w:bookmarkStart w:id="2" w:name="_Hlk120623504"/>
      <w:r w:rsidRPr="00124E72">
        <w:rPr>
          <w:b/>
          <w:bCs w:val="0"/>
          <w:color w:val="0070C0"/>
        </w:rPr>
        <w:t xml:space="preserve">BỘ SÁCH: </w:t>
      </w:r>
      <w:r w:rsidR="003D1D0E" w:rsidRPr="00124E72">
        <w:rPr>
          <w:b/>
          <w:bCs w:val="0"/>
          <w:color w:val="0070C0"/>
        </w:rPr>
        <w:t>CÁNH DIỀU</w:t>
      </w:r>
    </w:p>
    <w:p w14:paraId="711855CB" w14:textId="77777777" w:rsidR="00F85D6A" w:rsidRPr="00124E72" w:rsidRDefault="00F85D6A" w:rsidP="00B014D0">
      <w:pPr>
        <w:pStyle w:val="TimeNewRoman"/>
        <w:jc w:val="center"/>
        <w:rPr>
          <w:b/>
          <w:bCs w:val="0"/>
          <w:color w:val="0070C0"/>
        </w:rPr>
      </w:pPr>
      <w:r w:rsidRPr="00124E72">
        <w:rPr>
          <w:b/>
          <w:bCs w:val="0"/>
          <w:color w:val="0070C0"/>
        </w:rPr>
        <w:t>ĐỀ KIỂM TRA CUỐI HỌC KÌ 2</w:t>
      </w:r>
    </w:p>
    <w:p w14:paraId="4DA03918" w14:textId="51F2380E" w:rsidR="00F85D6A" w:rsidRPr="00124E72" w:rsidRDefault="00F85D6A" w:rsidP="00B014D0">
      <w:pPr>
        <w:pStyle w:val="TimeNewRoman"/>
        <w:jc w:val="center"/>
        <w:rPr>
          <w:b/>
          <w:bCs w:val="0"/>
          <w:color w:val="0070C0"/>
        </w:rPr>
      </w:pPr>
      <w:r w:rsidRPr="00124E72">
        <w:rPr>
          <w:b/>
          <w:bCs w:val="0"/>
          <w:color w:val="0070C0"/>
        </w:rPr>
        <w:t xml:space="preserve">MÔN: TOÁN – LỚP </w:t>
      </w:r>
      <w:r w:rsidR="00BE381F" w:rsidRPr="00124E72">
        <w:rPr>
          <w:b/>
          <w:bCs w:val="0"/>
          <w:color w:val="0070C0"/>
        </w:rPr>
        <w:t>6</w:t>
      </w:r>
    </w:p>
    <w:p w14:paraId="694CE280" w14:textId="77777777" w:rsidR="001D3DC7" w:rsidRDefault="00F85D6A" w:rsidP="00B014D0">
      <w:pPr>
        <w:pStyle w:val="TimeNewRoman"/>
        <w:jc w:val="center"/>
        <w:rPr>
          <w:b/>
          <w:bCs w:val="0"/>
          <w:color w:val="0070C0"/>
        </w:rPr>
      </w:pPr>
      <w:bookmarkStart w:id="3" w:name="_Hlk114144934"/>
      <w:r w:rsidRPr="00124E72">
        <w:rPr>
          <w:b/>
          <w:bCs w:val="0"/>
          <w:color w:val="0070C0"/>
        </w:rPr>
        <w:t xml:space="preserve">NĂM HỌC </w:t>
      </w:r>
    </w:p>
    <w:p w14:paraId="27E1D4D3" w14:textId="459A2F87" w:rsidR="007979D5" w:rsidRPr="00124E72" w:rsidRDefault="007979D5" w:rsidP="00B014D0">
      <w:pPr>
        <w:pStyle w:val="TimeNewRoman"/>
        <w:jc w:val="center"/>
        <w:rPr>
          <w:b/>
          <w:bCs w:val="0"/>
          <w:color w:val="FF0000"/>
        </w:rPr>
      </w:pPr>
      <w:r w:rsidRPr="00124E72">
        <w:rPr>
          <w:b/>
          <w:bCs w:val="0"/>
          <w:color w:val="FF0000"/>
        </w:rPr>
        <w:t xml:space="preserve">ĐỀ SỐ </w:t>
      </w:r>
      <w:r w:rsidR="009672AC" w:rsidRPr="00124E72">
        <w:rPr>
          <w:b/>
          <w:bCs w:val="0"/>
          <w:color w:val="FF0000"/>
        </w:rPr>
        <w:t>1</w:t>
      </w:r>
      <w:r w:rsidRPr="00124E72">
        <w:rPr>
          <w:b/>
          <w:bCs w:val="0"/>
          <w:color w:val="FF0000"/>
        </w:rPr>
        <w:t>0</w:t>
      </w:r>
    </w:p>
    <w:p w14:paraId="22EF8162" w14:textId="73F7EEBB" w:rsidR="00F85D6A" w:rsidRPr="00124E72" w:rsidRDefault="00F85D6A" w:rsidP="00B014D0">
      <w:pPr>
        <w:pStyle w:val="TimeNewRoman"/>
        <w:rPr>
          <w:b/>
          <w:bCs w:val="0"/>
          <w:color w:val="0070C0"/>
        </w:rPr>
      </w:pPr>
      <w:bookmarkStart w:id="4" w:name="_Hlk117947755"/>
      <w:bookmarkEnd w:id="0"/>
      <w:bookmarkEnd w:id="3"/>
      <w:r w:rsidRPr="00124E72">
        <w:rPr>
          <w:b/>
          <w:bCs w:val="0"/>
          <w:color w:val="0070C0"/>
        </w:rPr>
        <w:t xml:space="preserve">A. KHUNG MA TRẬN ĐỀ KIỂM TRA </w:t>
      </w:r>
      <w:bookmarkEnd w:id="4"/>
      <w:r w:rsidRPr="00124E72">
        <w:rPr>
          <w:b/>
          <w:bCs w:val="0"/>
          <w:color w:val="0070C0"/>
        </w:rPr>
        <w:t>CUỐI HỌC KÌ 2</w:t>
      </w:r>
    </w:p>
    <w:tbl>
      <w:tblPr>
        <w:tblStyle w:val="TableGrid"/>
        <w:tblW w:w="15021" w:type="dxa"/>
        <w:jc w:val="center"/>
        <w:tblLook w:val="04A0" w:firstRow="1" w:lastRow="0" w:firstColumn="1" w:lastColumn="0" w:noHBand="0" w:noVBand="1"/>
      </w:tblPr>
      <w:tblGrid>
        <w:gridCol w:w="767"/>
        <w:gridCol w:w="1273"/>
        <w:gridCol w:w="1059"/>
        <w:gridCol w:w="3075"/>
        <w:gridCol w:w="1033"/>
        <w:gridCol w:w="1090"/>
        <w:gridCol w:w="1033"/>
        <w:gridCol w:w="975"/>
        <w:gridCol w:w="885"/>
        <w:gridCol w:w="981"/>
        <w:gridCol w:w="816"/>
        <w:gridCol w:w="1048"/>
        <w:gridCol w:w="986"/>
      </w:tblGrid>
      <w:tr w:rsidR="001F4DDD" w:rsidRPr="00124E72" w14:paraId="0C38AAAC" w14:textId="77777777" w:rsidTr="0098448C">
        <w:trPr>
          <w:trHeight w:val="309"/>
          <w:jc w:val="center"/>
        </w:trPr>
        <w:tc>
          <w:tcPr>
            <w:tcW w:w="767" w:type="dxa"/>
            <w:vMerge w:val="restart"/>
            <w:vAlign w:val="center"/>
          </w:tcPr>
          <w:p w14:paraId="59436265" w14:textId="77777777" w:rsidR="00513FA4" w:rsidRPr="00124E72" w:rsidRDefault="00513FA4" w:rsidP="00B014D0">
            <w:pPr>
              <w:pStyle w:val="TimeNewRoman"/>
              <w:jc w:val="center"/>
              <w:rPr>
                <w:b/>
                <w:bCs w:val="0"/>
              </w:rPr>
            </w:pPr>
            <w:bookmarkStart w:id="5" w:name="_Hlk118556010"/>
            <w:bookmarkEnd w:id="1"/>
            <w:r w:rsidRPr="00124E72">
              <w:rPr>
                <w:b/>
                <w:bCs w:val="0"/>
              </w:rPr>
              <w:t>STT</w:t>
            </w:r>
          </w:p>
        </w:tc>
        <w:tc>
          <w:tcPr>
            <w:tcW w:w="1273" w:type="dxa"/>
            <w:vMerge w:val="restart"/>
            <w:vAlign w:val="center"/>
          </w:tcPr>
          <w:p w14:paraId="467D5880" w14:textId="77777777" w:rsidR="00513FA4" w:rsidRPr="00124E72" w:rsidRDefault="00513FA4" w:rsidP="00B014D0">
            <w:pPr>
              <w:pStyle w:val="TimeNewRoman"/>
              <w:jc w:val="center"/>
              <w:rPr>
                <w:b/>
                <w:bCs w:val="0"/>
              </w:rPr>
            </w:pPr>
            <w:r w:rsidRPr="00124E72">
              <w:rPr>
                <w:b/>
                <w:bCs w:val="0"/>
              </w:rPr>
              <w:t>Chương</w:t>
            </w:r>
          </w:p>
        </w:tc>
        <w:tc>
          <w:tcPr>
            <w:tcW w:w="4134" w:type="dxa"/>
            <w:gridSpan w:val="2"/>
            <w:vMerge w:val="restart"/>
            <w:vAlign w:val="center"/>
          </w:tcPr>
          <w:p w14:paraId="0ED61281" w14:textId="764B6AB6" w:rsidR="00513FA4" w:rsidRPr="00124E72" w:rsidRDefault="00513FA4" w:rsidP="00B014D0">
            <w:pPr>
              <w:pStyle w:val="TimeNewRoman"/>
              <w:jc w:val="center"/>
              <w:rPr>
                <w:b/>
                <w:bCs w:val="0"/>
              </w:rPr>
            </w:pPr>
            <w:r w:rsidRPr="00124E72">
              <w:rPr>
                <w:b/>
                <w:bCs w:val="0"/>
              </w:rPr>
              <w:t>Nội dung kiến thức</w:t>
            </w:r>
          </w:p>
        </w:tc>
        <w:tc>
          <w:tcPr>
            <w:tcW w:w="7861" w:type="dxa"/>
            <w:gridSpan w:val="8"/>
            <w:vAlign w:val="center"/>
          </w:tcPr>
          <w:p w14:paraId="459098DC" w14:textId="77777777" w:rsidR="00513FA4" w:rsidRPr="00124E72" w:rsidRDefault="00513FA4" w:rsidP="00B014D0">
            <w:pPr>
              <w:pStyle w:val="TimeNewRoman"/>
              <w:jc w:val="center"/>
              <w:rPr>
                <w:b/>
                <w:bCs w:val="0"/>
              </w:rPr>
            </w:pPr>
            <w:r w:rsidRPr="00124E72">
              <w:rPr>
                <w:b/>
                <w:bCs w:val="0"/>
              </w:rPr>
              <w:t>Mức độ kiến thức, kĩ năng cần kiểm tra, đánh giá</w:t>
            </w:r>
          </w:p>
        </w:tc>
        <w:tc>
          <w:tcPr>
            <w:tcW w:w="986" w:type="dxa"/>
            <w:vMerge w:val="restart"/>
            <w:vAlign w:val="center"/>
          </w:tcPr>
          <w:p w14:paraId="5744FA06" w14:textId="77777777" w:rsidR="00513FA4" w:rsidRPr="00124E72" w:rsidRDefault="00513FA4" w:rsidP="00B014D0">
            <w:pPr>
              <w:pStyle w:val="TimeNewRoman"/>
              <w:jc w:val="center"/>
              <w:rPr>
                <w:b/>
                <w:bCs w:val="0"/>
              </w:rPr>
            </w:pPr>
            <w:r w:rsidRPr="00124E72">
              <w:rPr>
                <w:b/>
                <w:bCs w:val="0"/>
              </w:rPr>
              <w:t>Tổng % điểm</w:t>
            </w:r>
          </w:p>
        </w:tc>
      </w:tr>
      <w:tr w:rsidR="001F4DDD" w:rsidRPr="00124E72" w14:paraId="777124BD" w14:textId="77777777" w:rsidTr="0098448C">
        <w:trPr>
          <w:trHeight w:val="650"/>
          <w:jc w:val="center"/>
        </w:trPr>
        <w:tc>
          <w:tcPr>
            <w:tcW w:w="767" w:type="dxa"/>
            <w:vMerge/>
            <w:vAlign w:val="center"/>
          </w:tcPr>
          <w:p w14:paraId="74F850F0" w14:textId="77777777" w:rsidR="00513FA4" w:rsidRPr="00124E72" w:rsidRDefault="00513FA4" w:rsidP="00B014D0">
            <w:pPr>
              <w:pStyle w:val="TimeNewRoman"/>
              <w:jc w:val="center"/>
              <w:rPr>
                <w:b/>
                <w:bCs w:val="0"/>
              </w:rPr>
            </w:pPr>
          </w:p>
        </w:tc>
        <w:tc>
          <w:tcPr>
            <w:tcW w:w="1273" w:type="dxa"/>
            <w:vMerge/>
            <w:vAlign w:val="center"/>
          </w:tcPr>
          <w:p w14:paraId="5E784ABD" w14:textId="77777777" w:rsidR="00513FA4" w:rsidRPr="00124E72" w:rsidRDefault="00513FA4" w:rsidP="00B014D0">
            <w:pPr>
              <w:pStyle w:val="TimeNewRoman"/>
              <w:jc w:val="left"/>
              <w:rPr>
                <w:b/>
                <w:bCs w:val="0"/>
                <w:i/>
                <w:iCs/>
              </w:rPr>
            </w:pPr>
          </w:p>
        </w:tc>
        <w:tc>
          <w:tcPr>
            <w:tcW w:w="4134" w:type="dxa"/>
            <w:gridSpan w:val="2"/>
            <w:vMerge/>
            <w:vAlign w:val="center"/>
          </w:tcPr>
          <w:p w14:paraId="188E108F" w14:textId="1449A990" w:rsidR="00513FA4" w:rsidRPr="00124E72" w:rsidRDefault="00513FA4" w:rsidP="00B014D0">
            <w:pPr>
              <w:pStyle w:val="TimeNewRoman"/>
              <w:jc w:val="center"/>
              <w:rPr>
                <w:b/>
                <w:bCs w:val="0"/>
                <w:i/>
                <w:iCs/>
              </w:rPr>
            </w:pPr>
          </w:p>
        </w:tc>
        <w:tc>
          <w:tcPr>
            <w:tcW w:w="2123" w:type="dxa"/>
            <w:gridSpan w:val="2"/>
            <w:shd w:val="clear" w:color="auto" w:fill="FDE9D9" w:themeFill="accent6" w:themeFillTint="33"/>
            <w:vAlign w:val="center"/>
          </w:tcPr>
          <w:p w14:paraId="1D1E1000" w14:textId="77777777" w:rsidR="00513FA4" w:rsidRPr="00124E72" w:rsidRDefault="00513FA4" w:rsidP="00B014D0">
            <w:pPr>
              <w:pStyle w:val="TimeNewRoman"/>
              <w:jc w:val="center"/>
              <w:rPr>
                <w:b/>
                <w:bCs w:val="0"/>
                <w:i/>
                <w:iCs/>
              </w:rPr>
            </w:pPr>
            <w:r w:rsidRPr="00124E72">
              <w:rPr>
                <w:b/>
                <w:bCs w:val="0"/>
                <w:i/>
                <w:iCs/>
              </w:rPr>
              <w:t>Nhận biết</w:t>
            </w:r>
          </w:p>
        </w:tc>
        <w:tc>
          <w:tcPr>
            <w:tcW w:w="2008" w:type="dxa"/>
            <w:gridSpan w:val="2"/>
            <w:shd w:val="clear" w:color="auto" w:fill="EAF1DD" w:themeFill="accent3" w:themeFillTint="33"/>
            <w:vAlign w:val="center"/>
          </w:tcPr>
          <w:p w14:paraId="25587F82" w14:textId="77777777" w:rsidR="00513FA4" w:rsidRPr="00124E72" w:rsidRDefault="00513FA4" w:rsidP="00B014D0">
            <w:pPr>
              <w:pStyle w:val="TimeNewRoman"/>
              <w:jc w:val="center"/>
              <w:rPr>
                <w:b/>
                <w:bCs w:val="0"/>
                <w:i/>
                <w:iCs/>
              </w:rPr>
            </w:pPr>
            <w:r w:rsidRPr="00124E72">
              <w:rPr>
                <w:b/>
                <w:bCs w:val="0"/>
                <w:i/>
                <w:iCs/>
              </w:rPr>
              <w:t>Thông hiểu</w:t>
            </w:r>
          </w:p>
        </w:tc>
        <w:tc>
          <w:tcPr>
            <w:tcW w:w="1866" w:type="dxa"/>
            <w:gridSpan w:val="2"/>
            <w:shd w:val="clear" w:color="auto" w:fill="F2DBDB" w:themeFill="accent2" w:themeFillTint="33"/>
            <w:vAlign w:val="center"/>
          </w:tcPr>
          <w:p w14:paraId="4F2057D9" w14:textId="77777777" w:rsidR="00513FA4" w:rsidRPr="00124E72" w:rsidRDefault="00513FA4" w:rsidP="00B014D0">
            <w:pPr>
              <w:pStyle w:val="TimeNewRoman"/>
              <w:jc w:val="center"/>
              <w:rPr>
                <w:b/>
                <w:bCs w:val="0"/>
                <w:i/>
                <w:iCs/>
              </w:rPr>
            </w:pPr>
            <w:r w:rsidRPr="00124E72">
              <w:rPr>
                <w:b/>
                <w:bCs w:val="0"/>
                <w:i/>
                <w:iCs/>
              </w:rPr>
              <w:t>Vận dụng</w:t>
            </w:r>
          </w:p>
        </w:tc>
        <w:tc>
          <w:tcPr>
            <w:tcW w:w="1864" w:type="dxa"/>
            <w:gridSpan w:val="2"/>
            <w:shd w:val="clear" w:color="auto" w:fill="DAEEF3" w:themeFill="accent5" w:themeFillTint="33"/>
            <w:vAlign w:val="center"/>
          </w:tcPr>
          <w:p w14:paraId="26D6ED76" w14:textId="77777777" w:rsidR="00513FA4" w:rsidRPr="00124E72" w:rsidRDefault="00513FA4" w:rsidP="00B014D0">
            <w:pPr>
              <w:pStyle w:val="TimeNewRoman"/>
              <w:jc w:val="center"/>
              <w:rPr>
                <w:b/>
                <w:bCs w:val="0"/>
                <w:i/>
                <w:iCs/>
              </w:rPr>
            </w:pPr>
            <w:r w:rsidRPr="00124E72">
              <w:rPr>
                <w:b/>
                <w:bCs w:val="0"/>
                <w:i/>
                <w:iCs/>
              </w:rPr>
              <w:t>Vận dụng cao</w:t>
            </w:r>
          </w:p>
        </w:tc>
        <w:tc>
          <w:tcPr>
            <w:tcW w:w="986" w:type="dxa"/>
            <w:vMerge/>
            <w:vAlign w:val="center"/>
          </w:tcPr>
          <w:p w14:paraId="1E60823D" w14:textId="77777777" w:rsidR="00513FA4" w:rsidRPr="00124E72" w:rsidRDefault="00513FA4" w:rsidP="00B014D0">
            <w:pPr>
              <w:pStyle w:val="TimeNewRoman"/>
              <w:jc w:val="center"/>
            </w:pPr>
          </w:p>
        </w:tc>
      </w:tr>
      <w:tr w:rsidR="00A82610" w:rsidRPr="00124E72" w14:paraId="4E7E85F6" w14:textId="77777777" w:rsidTr="0098448C">
        <w:trPr>
          <w:trHeight w:val="324"/>
          <w:jc w:val="center"/>
        </w:trPr>
        <w:tc>
          <w:tcPr>
            <w:tcW w:w="767" w:type="dxa"/>
            <w:vMerge/>
            <w:vAlign w:val="center"/>
          </w:tcPr>
          <w:p w14:paraId="4A9B6AE9" w14:textId="77777777" w:rsidR="00513FA4" w:rsidRPr="00124E72" w:rsidRDefault="00513FA4" w:rsidP="00B014D0">
            <w:pPr>
              <w:pStyle w:val="TimeNewRoman"/>
              <w:jc w:val="center"/>
              <w:rPr>
                <w:b/>
                <w:bCs w:val="0"/>
              </w:rPr>
            </w:pPr>
          </w:p>
        </w:tc>
        <w:tc>
          <w:tcPr>
            <w:tcW w:w="1273" w:type="dxa"/>
            <w:vMerge/>
            <w:vAlign w:val="center"/>
          </w:tcPr>
          <w:p w14:paraId="6D97AF55" w14:textId="77777777" w:rsidR="00513FA4" w:rsidRPr="00124E72" w:rsidRDefault="00513FA4" w:rsidP="00B014D0">
            <w:pPr>
              <w:pStyle w:val="TimeNewRoman"/>
              <w:jc w:val="left"/>
              <w:rPr>
                <w:b/>
                <w:bCs w:val="0"/>
                <w:i/>
                <w:iCs/>
              </w:rPr>
            </w:pPr>
          </w:p>
        </w:tc>
        <w:tc>
          <w:tcPr>
            <w:tcW w:w="4134" w:type="dxa"/>
            <w:gridSpan w:val="2"/>
            <w:vMerge/>
            <w:vAlign w:val="center"/>
          </w:tcPr>
          <w:p w14:paraId="7789AF5B" w14:textId="7256837A" w:rsidR="00513FA4" w:rsidRPr="00124E72" w:rsidRDefault="00513FA4" w:rsidP="00B014D0">
            <w:pPr>
              <w:pStyle w:val="TimeNewRoman"/>
              <w:jc w:val="center"/>
              <w:rPr>
                <w:b/>
                <w:bCs w:val="0"/>
                <w:i/>
                <w:iCs/>
              </w:rPr>
            </w:pPr>
          </w:p>
        </w:tc>
        <w:tc>
          <w:tcPr>
            <w:tcW w:w="1033" w:type="dxa"/>
            <w:shd w:val="clear" w:color="auto" w:fill="FDE9D9" w:themeFill="accent6" w:themeFillTint="33"/>
            <w:vAlign w:val="center"/>
          </w:tcPr>
          <w:p w14:paraId="78193AC1" w14:textId="77777777" w:rsidR="00513FA4" w:rsidRPr="00124E72" w:rsidRDefault="00513FA4" w:rsidP="00B014D0">
            <w:pPr>
              <w:pStyle w:val="TimeNewRoman"/>
              <w:jc w:val="center"/>
              <w:rPr>
                <w:b/>
                <w:bCs w:val="0"/>
                <w:i/>
                <w:iCs/>
              </w:rPr>
            </w:pPr>
            <w:r w:rsidRPr="00124E72">
              <w:rPr>
                <w:b/>
                <w:bCs w:val="0"/>
                <w:i/>
                <w:iCs/>
              </w:rPr>
              <w:t>TN</w:t>
            </w:r>
          </w:p>
        </w:tc>
        <w:tc>
          <w:tcPr>
            <w:tcW w:w="1090" w:type="dxa"/>
            <w:shd w:val="clear" w:color="auto" w:fill="FDE9D9" w:themeFill="accent6" w:themeFillTint="33"/>
            <w:vAlign w:val="center"/>
          </w:tcPr>
          <w:p w14:paraId="7AEFF253" w14:textId="77777777" w:rsidR="00513FA4" w:rsidRPr="00124E72" w:rsidRDefault="00513FA4" w:rsidP="00B014D0">
            <w:pPr>
              <w:pStyle w:val="TimeNewRoman"/>
              <w:jc w:val="center"/>
              <w:rPr>
                <w:b/>
                <w:bCs w:val="0"/>
                <w:i/>
                <w:iCs/>
              </w:rPr>
            </w:pPr>
            <w:r w:rsidRPr="00124E72">
              <w:rPr>
                <w:b/>
                <w:bCs w:val="0"/>
                <w:i/>
                <w:iCs/>
              </w:rPr>
              <w:t>TL</w:t>
            </w:r>
          </w:p>
        </w:tc>
        <w:tc>
          <w:tcPr>
            <w:tcW w:w="1033" w:type="dxa"/>
            <w:shd w:val="clear" w:color="auto" w:fill="EAF1DD" w:themeFill="accent3" w:themeFillTint="33"/>
            <w:vAlign w:val="center"/>
          </w:tcPr>
          <w:p w14:paraId="62304FDD" w14:textId="77777777" w:rsidR="00513FA4" w:rsidRPr="00124E72" w:rsidRDefault="00513FA4" w:rsidP="00B014D0">
            <w:pPr>
              <w:pStyle w:val="TimeNewRoman"/>
              <w:jc w:val="center"/>
              <w:rPr>
                <w:b/>
                <w:bCs w:val="0"/>
                <w:i/>
                <w:iCs/>
              </w:rPr>
            </w:pPr>
            <w:r w:rsidRPr="00124E72">
              <w:rPr>
                <w:b/>
                <w:bCs w:val="0"/>
                <w:i/>
                <w:iCs/>
              </w:rPr>
              <w:t>TN</w:t>
            </w:r>
          </w:p>
        </w:tc>
        <w:tc>
          <w:tcPr>
            <w:tcW w:w="975" w:type="dxa"/>
            <w:shd w:val="clear" w:color="auto" w:fill="EAF1DD" w:themeFill="accent3" w:themeFillTint="33"/>
            <w:vAlign w:val="center"/>
          </w:tcPr>
          <w:p w14:paraId="7274B8E9" w14:textId="77777777" w:rsidR="00513FA4" w:rsidRPr="00124E72" w:rsidRDefault="00513FA4" w:rsidP="00B014D0">
            <w:pPr>
              <w:pStyle w:val="TimeNewRoman"/>
              <w:jc w:val="center"/>
              <w:rPr>
                <w:b/>
                <w:bCs w:val="0"/>
                <w:i/>
                <w:iCs/>
              </w:rPr>
            </w:pPr>
            <w:r w:rsidRPr="00124E72">
              <w:rPr>
                <w:b/>
                <w:bCs w:val="0"/>
                <w:i/>
                <w:iCs/>
              </w:rPr>
              <w:t>TL</w:t>
            </w:r>
          </w:p>
        </w:tc>
        <w:tc>
          <w:tcPr>
            <w:tcW w:w="885" w:type="dxa"/>
            <w:shd w:val="clear" w:color="auto" w:fill="F2DBDB" w:themeFill="accent2" w:themeFillTint="33"/>
            <w:vAlign w:val="center"/>
          </w:tcPr>
          <w:p w14:paraId="02E6A481" w14:textId="77777777" w:rsidR="00513FA4" w:rsidRPr="00124E72" w:rsidRDefault="00513FA4" w:rsidP="00B014D0">
            <w:pPr>
              <w:pStyle w:val="TimeNewRoman"/>
              <w:jc w:val="center"/>
              <w:rPr>
                <w:b/>
                <w:bCs w:val="0"/>
                <w:i/>
                <w:iCs/>
              </w:rPr>
            </w:pPr>
            <w:r w:rsidRPr="00124E72">
              <w:rPr>
                <w:b/>
                <w:bCs w:val="0"/>
                <w:i/>
                <w:iCs/>
              </w:rPr>
              <w:t>TN</w:t>
            </w:r>
          </w:p>
        </w:tc>
        <w:tc>
          <w:tcPr>
            <w:tcW w:w="981" w:type="dxa"/>
            <w:shd w:val="clear" w:color="auto" w:fill="F2DBDB" w:themeFill="accent2" w:themeFillTint="33"/>
            <w:vAlign w:val="center"/>
          </w:tcPr>
          <w:p w14:paraId="6541A507" w14:textId="77777777" w:rsidR="00513FA4" w:rsidRPr="00124E72" w:rsidRDefault="00513FA4" w:rsidP="00B014D0">
            <w:pPr>
              <w:pStyle w:val="TimeNewRoman"/>
              <w:jc w:val="center"/>
              <w:rPr>
                <w:b/>
                <w:bCs w:val="0"/>
                <w:i/>
                <w:iCs/>
              </w:rPr>
            </w:pPr>
            <w:r w:rsidRPr="00124E72">
              <w:rPr>
                <w:b/>
                <w:bCs w:val="0"/>
                <w:i/>
                <w:iCs/>
              </w:rPr>
              <w:t>TL</w:t>
            </w:r>
          </w:p>
        </w:tc>
        <w:tc>
          <w:tcPr>
            <w:tcW w:w="816" w:type="dxa"/>
            <w:shd w:val="clear" w:color="auto" w:fill="DAEEF3" w:themeFill="accent5" w:themeFillTint="33"/>
            <w:vAlign w:val="center"/>
          </w:tcPr>
          <w:p w14:paraId="2264F848" w14:textId="77777777" w:rsidR="00513FA4" w:rsidRPr="00124E72" w:rsidRDefault="00513FA4" w:rsidP="00B014D0">
            <w:pPr>
              <w:pStyle w:val="TimeNewRoman"/>
              <w:jc w:val="center"/>
              <w:rPr>
                <w:b/>
                <w:bCs w:val="0"/>
                <w:i/>
                <w:iCs/>
              </w:rPr>
            </w:pPr>
            <w:r w:rsidRPr="00124E72">
              <w:rPr>
                <w:b/>
                <w:bCs w:val="0"/>
                <w:i/>
                <w:iCs/>
              </w:rPr>
              <w:t>TN</w:t>
            </w:r>
          </w:p>
        </w:tc>
        <w:tc>
          <w:tcPr>
            <w:tcW w:w="1048" w:type="dxa"/>
            <w:shd w:val="clear" w:color="auto" w:fill="DAEEF3" w:themeFill="accent5" w:themeFillTint="33"/>
            <w:vAlign w:val="center"/>
          </w:tcPr>
          <w:p w14:paraId="16959A81" w14:textId="77777777" w:rsidR="00513FA4" w:rsidRPr="00124E72" w:rsidRDefault="00513FA4" w:rsidP="00B014D0">
            <w:pPr>
              <w:pStyle w:val="TimeNewRoman"/>
              <w:jc w:val="center"/>
              <w:rPr>
                <w:b/>
                <w:bCs w:val="0"/>
                <w:i/>
                <w:iCs/>
              </w:rPr>
            </w:pPr>
            <w:r w:rsidRPr="00124E72">
              <w:rPr>
                <w:b/>
                <w:bCs w:val="0"/>
                <w:i/>
                <w:iCs/>
              </w:rPr>
              <w:t>TL</w:t>
            </w:r>
          </w:p>
        </w:tc>
        <w:tc>
          <w:tcPr>
            <w:tcW w:w="986" w:type="dxa"/>
            <w:vMerge/>
            <w:vAlign w:val="center"/>
          </w:tcPr>
          <w:p w14:paraId="0455111F" w14:textId="77777777" w:rsidR="00513FA4" w:rsidRPr="00124E72" w:rsidRDefault="00513FA4" w:rsidP="00B014D0">
            <w:pPr>
              <w:pStyle w:val="TimeNewRoman"/>
              <w:jc w:val="center"/>
            </w:pPr>
          </w:p>
        </w:tc>
      </w:tr>
      <w:tr w:rsidR="00735FEA" w:rsidRPr="00124E72" w14:paraId="5C54BC53" w14:textId="77777777" w:rsidTr="0098448C">
        <w:trPr>
          <w:trHeight w:val="324"/>
          <w:jc w:val="center"/>
        </w:trPr>
        <w:tc>
          <w:tcPr>
            <w:tcW w:w="767" w:type="dxa"/>
            <w:vMerge w:val="restart"/>
            <w:vAlign w:val="center"/>
          </w:tcPr>
          <w:p w14:paraId="282CD66B" w14:textId="49FD4358" w:rsidR="00735FEA" w:rsidRPr="00124E72" w:rsidRDefault="00735FEA" w:rsidP="00B014D0">
            <w:pPr>
              <w:pStyle w:val="TimeNewRoman"/>
              <w:jc w:val="center"/>
              <w:rPr>
                <w:b/>
                <w:bCs w:val="0"/>
              </w:rPr>
            </w:pPr>
            <w:r w:rsidRPr="00124E72">
              <w:rPr>
                <w:b/>
                <w:bCs w:val="0"/>
              </w:rPr>
              <w:t>1</w:t>
            </w:r>
          </w:p>
        </w:tc>
        <w:tc>
          <w:tcPr>
            <w:tcW w:w="1273" w:type="dxa"/>
            <w:vMerge w:val="restart"/>
            <w:vAlign w:val="center"/>
          </w:tcPr>
          <w:p w14:paraId="5B2A8B34" w14:textId="2431F527" w:rsidR="00735FEA" w:rsidRPr="00124E72" w:rsidRDefault="00735FEA" w:rsidP="00B014D0">
            <w:pPr>
              <w:pStyle w:val="TimeNewRoman"/>
              <w:jc w:val="left"/>
              <w:rPr>
                <w:b/>
                <w:bCs w:val="0"/>
              </w:rPr>
            </w:pPr>
            <w:r w:rsidRPr="00124E72">
              <w:rPr>
                <w:b/>
                <w:bCs w:val="0"/>
              </w:rPr>
              <w:t>Một số yếu tố thống kê và xác suất</w:t>
            </w:r>
          </w:p>
        </w:tc>
        <w:tc>
          <w:tcPr>
            <w:tcW w:w="1059" w:type="dxa"/>
            <w:vMerge w:val="restart"/>
            <w:vAlign w:val="center"/>
          </w:tcPr>
          <w:p w14:paraId="0E47F664" w14:textId="53169837" w:rsidR="00735FEA" w:rsidRPr="00124E72" w:rsidRDefault="00735FEA" w:rsidP="00B014D0">
            <w:pPr>
              <w:pStyle w:val="TimeNewRoman"/>
              <w:jc w:val="left"/>
              <w:rPr>
                <w:i/>
                <w:iCs/>
                <w:lang w:val="vi-VN"/>
              </w:rPr>
            </w:pPr>
            <w:r w:rsidRPr="00124E72">
              <w:rPr>
                <w:b/>
                <w:bCs w:val="0"/>
                <w:i/>
                <w:iCs/>
              </w:rPr>
              <w:t>Thu thập và tổ chức dữ liệu</w:t>
            </w:r>
          </w:p>
        </w:tc>
        <w:tc>
          <w:tcPr>
            <w:tcW w:w="3075" w:type="dxa"/>
            <w:vAlign w:val="center"/>
          </w:tcPr>
          <w:p w14:paraId="0A2B3CE9" w14:textId="67E9E94D" w:rsidR="00735FEA" w:rsidRPr="00124E72" w:rsidRDefault="00735FEA" w:rsidP="00B014D0">
            <w:pPr>
              <w:pStyle w:val="TimeNewRoman"/>
              <w:rPr>
                <w:i/>
                <w:iCs/>
                <w:lang w:val="vi-VN"/>
              </w:rPr>
            </w:pPr>
            <w:r w:rsidRPr="00124E72">
              <w:rPr>
                <w:i/>
                <w:iCs/>
                <w:lang w:val="vi-VN"/>
              </w:rPr>
              <w:t>Thu thập, phân lo</w:t>
            </w:r>
            <w:bookmarkStart w:id="6" w:name="_GoBack"/>
            <w:bookmarkEnd w:id="6"/>
            <w:r w:rsidRPr="00124E72">
              <w:rPr>
                <w:i/>
                <w:iCs/>
                <w:lang w:val="vi-VN"/>
              </w:rPr>
              <w:t>ại,</w:t>
            </w:r>
            <w:r w:rsidRPr="00124E72">
              <w:rPr>
                <w:i/>
                <w:iCs/>
              </w:rPr>
              <w:t xml:space="preserve"> </w:t>
            </w:r>
            <w:r w:rsidRPr="00124E72">
              <w:rPr>
                <w:i/>
                <w:iCs/>
                <w:lang w:val="vi-VN"/>
              </w:rPr>
              <w:t>biểu diễn dữ liệu theo các tiêu ch</w:t>
            </w:r>
            <w:r w:rsidRPr="00124E72">
              <w:rPr>
                <w:i/>
                <w:iCs/>
              </w:rPr>
              <w:t>í</w:t>
            </w:r>
            <w:r w:rsidRPr="00124E72">
              <w:rPr>
                <w:i/>
                <w:iCs/>
                <w:lang w:val="vi-VN"/>
              </w:rPr>
              <w:t xml:space="preserve"> cho trước.</w:t>
            </w:r>
          </w:p>
        </w:tc>
        <w:tc>
          <w:tcPr>
            <w:tcW w:w="1033" w:type="dxa"/>
            <w:shd w:val="clear" w:color="auto" w:fill="FDE9D9" w:themeFill="accent6" w:themeFillTint="33"/>
            <w:vAlign w:val="center"/>
          </w:tcPr>
          <w:p w14:paraId="25B18A78" w14:textId="77777777" w:rsidR="00735FEA" w:rsidRPr="00124E72" w:rsidRDefault="00735FEA" w:rsidP="00B014D0">
            <w:pPr>
              <w:pStyle w:val="TimeNewRoman"/>
              <w:jc w:val="center"/>
            </w:pPr>
            <w:r w:rsidRPr="00124E72">
              <w:t>1</w:t>
            </w:r>
          </w:p>
          <w:p w14:paraId="3704A4F6" w14:textId="2719E4DA" w:rsidR="00735FEA" w:rsidRPr="00124E72" w:rsidRDefault="00735FEA" w:rsidP="00B014D0">
            <w:pPr>
              <w:pStyle w:val="TimeNewRoman"/>
              <w:jc w:val="center"/>
            </w:pPr>
            <w:r w:rsidRPr="00124E72">
              <w:t>(0,25đ)</w:t>
            </w:r>
          </w:p>
        </w:tc>
        <w:tc>
          <w:tcPr>
            <w:tcW w:w="1090" w:type="dxa"/>
            <w:vMerge w:val="restart"/>
            <w:shd w:val="clear" w:color="auto" w:fill="FDE9D9" w:themeFill="accent6" w:themeFillTint="33"/>
            <w:vAlign w:val="center"/>
          </w:tcPr>
          <w:p w14:paraId="691BD0CB" w14:textId="77777777" w:rsidR="00735FEA" w:rsidRPr="00124E72" w:rsidRDefault="00735FEA" w:rsidP="00B014D0">
            <w:pPr>
              <w:pStyle w:val="TimeNewRoman"/>
              <w:jc w:val="center"/>
            </w:pPr>
            <w:r w:rsidRPr="00124E72">
              <w:t>1</w:t>
            </w:r>
          </w:p>
          <w:p w14:paraId="48394A62" w14:textId="6B25DF66" w:rsidR="00735FEA" w:rsidRPr="00124E72" w:rsidRDefault="00735FEA" w:rsidP="00B014D0">
            <w:pPr>
              <w:pStyle w:val="TimeNewRoman"/>
              <w:jc w:val="center"/>
            </w:pPr>
            <w:r w:rsidRPr="00124E72">
              <w:t>(0,5đ)</w:t>
            </w:r>
          </w:p>
        </w:tc>
        <w:tc>
          <w:tcPr>
            <w:tcW w:w="1033" w:type="dxa"/>
            <w:shd w:val="clear" w:color="auto" w:fill="EAF1DD" w:themeFill="accent3" w:themeFillTint="33"/>
            <w:vAlign w:val="center"/>
          </w:tcPr>
          <w:p w14:paraId="58E76359" w14:textId="3A2A38CA" w:rsidR="00735FEA" w:rsidRPr="00124E72" w:rsidRDefault="00735FEA" w:rsidP="00B014D0">
            <w:pPr>
              <w:pStyle w:val="TimeNewRoman"/>
              <w:jc w:val="center"/>
            </w:pPr>
          </w:p>
        </w:tc>
        <w:tc>
          <w:tcPr>
            <w:tcW w:w="975" w:type="dxa"/>
            <w:shd w:val="clear" w:color="auto" w:fill="EAF1DD" w:themeFill="accent3" w:themeFillTint="33"/>
            <w:vAlign w:val="center"/>
          </w:tcPr>
          <w:p w14:paraId="5674A967" w14:textId="21DD7A8B" w:rsidR="00735FEA" w:rsidRPr="00124E72" w:rsidRDefault="00735FEA" w:rsidP="00B014D0">
            <w:pPr>
              <w:pStyle w:val="TimeNewRoman"/>
              <w:jc w:val="center"/>
            </w:pPr>
          </w:p>
        </w:tc>
        <w:tc>
          <w:tcPr>
            <w:tcW w:w="885" w:type="dxa"/>
            <w:shd w:val="clear" w:color="auto" w:fill="F2DBDB" w:themeFill="accent2" w:themeFillTint="33"/>
            <w:vAlign w:val="center"/>
          </w:tcPr>
          <w:p w14:paraId="5493C6E8" w14:textId="77777777" w:rsidR="00735FEA" w:rsidRPr="00124E72" w:rsidRDefault="00735FEA" w:rsidP="00B014D0">
            <w:pPr>
              <w:pStyle w:val="TimeNewRoman"/>
              <w:jc w:val="center"/>
            </w:pPr>
          </w:p>
        </w:tc>
        <w:tc>
          <w:tcPr>
            <w:tcW w:w="981" w:type="dxa"/>
            <w:shd w:val="clear" w:color="auto" w:fill="F2DBDB" w:themeFill="accent2" w:themeFillTint="33"/>
            <w:vAlign w:val="center"/>
          </w:tcPr>
          <w:p w14:paraId="4442A11A" w14:textId="77777777" w:rsidR="00735FEA" w:rsidRPr="00124E72" w:rsidRDefault="00735FEA" w:rsidP="00B014D0">
            <w:pPr>
              <w:pStyle w:val="TimeNewRoman"/>
              <w:jc w:val="center"/>
            </w:pPr>
          </w:p>
        </w:tc>
        <w:tc>
          <w:tcPr>
            <w:tcW w:w="816" w:type="dxa"/>
            <w:shd w:val="clear" w:color="auto" w:fill="DAEEF3" w:themeFill="accent5" w:themeFillTint="33"/>
            <w:vAlign w:val="center"/>
          </w:tcPr>
          <w:p w14:paraId="4B2B2EB9" w14:textId="77777777" w:rsidR="00735FEA" w:rsidRPr="00124E72" w:rsidRDefault="00735FEA" w:rsidP="00B014D0">
            <w:pPr>
              <w:pStyle w:val="TimeNewRoman"/>
              <w:jc w:val="center"/>
            </w:pPr>
          </w:p>
        </w:tc>
        <w:tc>
          <w:tcPr>
            <w:tcW w:w="1048" w:type="dxa"/>
            <w:shd w:val="clear" w:color="auto" w:fill="DAEEF3" w:themeFill="accent5" w:themeFillTint="33"/>
            <w:vAlign w:val="center"/>
          </w:tcPr>
          <w:p w14:paraId="52AC4599" w14:textId="77777777" w:rsidR="00735FEA" w:rsidRPr="00124E72" w:rsidRDefault="00735FEA" w:rsidP="00B014D0">
            <w:pPr>
              <w:pStyle w:val="TimeNewRoman"/>
              <w:jc w:val="center"/>
            </w:pPr>
          </w:p>
        </w:tc>
        <w:tc>
          <w:tcPr>
            <w:tcW w:w="986" w:type="dxa"/>
            <w:vMerge w:val="restart"/>
            <w:vAlign w:val="center"/>
          </w:tcPr>
          <w:p w14:paraId="35F6E8FB" w14:textId="154EE815" w:rsidR="00735FEA" w:rsidRPr="00124E72" w:rsidRDefault="008D5C3C" w:rsidP="00B014D0">
            <w:pPr>
              <w:pStyle w:val="TimeNewRoman"/>
              <w:jc w:val="center"/>
              <w:rPr>
                <w:b/>
                <w:bCs w:val="0"/>
              </w:rPr>
            </w:pPr>
            <w:r w:rsidRPr="00124E72">
              <w:rPr>
                <w:b/>
                <w:bCs w:val="0"/>
              </w:rPr>
              <w:t>25%</w:t>
            </w:r>
          </w:p>
        </w:tc>
      </w:tr>
      <w:tr w:rsidR="00735FEA" w:rsidRPr="00124E72" w14:paraId="2D4E3EA9" w14:textId="77777777" w:rsidTr="0098448C">
        <w:trPr>
          <w:trHeight w:val="324"/>
          <w:jc w:val="center"/>
        </w:trPr>
        <w:tc>
          <w:tcPr>
            <w:tcW w:w="767" w:type="dxa"/>
            <w:vMerge/>
            <w:vAlign w:val="center"/>
          </w:tcPr>
          <w:p w14:paraId="39C99F82" w14:textId="77777777" w:rsidR="00735FEA" w:rsidRPr="00124E72" w:rsidRDefault="00735FEA" w:rsidP="00B014D0">
            <w:pPr>
              <w:pStyle w:val="TimeNewRoman"/>
              <w:jc w:val="center"/>
              <w:rPr>
                <w:b/>
                <w:bCs w:val="0"/>
              </w:rPr>
            </w:pPr>
          </w:p>
        </w:tc>
        <w:tc>
          <w:tcPr>
            <w:tcW w:w="1273" w:type="dxa"/>
            <w:vMerge/>
            <w:vAlign w:val="center"/>
          </w:tcPr>
          <w:p w14:paraId="06F91286" w14:textId="77777777" w:rsidR="00735FEA" w:rsidRPr="00124E72" w:rsidRDefault="00735FEA" w:rsidP="00B014D0">
            <w:pPr>
              <w:pStyle w:val="TimeNewRoman"/>
              <w:jc w:val="left"/>
              <w:rPr>
                <w:b/>
                <w:bCs w:val="0"/>
              </w:rPr>
            </w:pPr>
          </w:p>
        </w:tc>
        <w:tc>
          <w:tcPr>
            <w:tcW w:w="1059" w:type="dxa"/>
            <w:vMerge/>
          </w:tcPr>
          <w:p w14:paraId="7357D23A" w14:textId="77777777" w:rsidR="00735FEA" w:rsidRPr="00124E72" w:rsidRDefault="00735FEA" w:rsidP="00B014D0">
            <w:pPr>
              <w:pStyle w:val="TimeNewRoman"/>
              <w:rPr>
                <w:i/>
                <w:iCs/>
                <w:lang w:val="vi-VN"/>
              </w:rPr>
            </w:pPr>
          </w:p>
        </w:tc>
        <w:tc>
          <w:tcPr>
            <w:tcW w:w="3075" w:type="dxa"/>
            <w:vAlign w:val="center"/>
          </w:tcPr>
          <w:p w14:paraId="1C485F6C" w14:textId="34327986" w:rsidR="00735FEA" w:rsidRPr="00124E72" w:rsidRDefault="00735FEA" w:rsidP="00B014D0">
            <w:pPr>
              <w:pStyle w:val="TimeNewRoman"/>
              <w:rPr>
                <w:i/>
                <w:iCs/>
              </w:rPr>
            </w:pPr>
            <w:r w:rsidRPr="00124E72">
              <w:rPr>
                <w:i/>
                <w:iCs/>
                <w:lang w:val="vi-VN"/>
              </w:rPr>
              <w:t xml:space="preserve">Mô tả và biểu diễn </w:t>
            </w:r>
            <w:r w:rsidRPr="00124E72">
              <w:rPr>
                <w:i/>
                <w:iCs/>
              </w:rPr>
              <w:t>dữ liệu trên các bảng, biểu đồ</w:t>
            </w:r>
          </w:p>
        </w:tc>
        <w:tc>
          <w:tcPr>
            <w:tcW w:w="1033" w:type="dxa"/>
            <w:shd w:val="clear" w:color="auto" w:fill="FDE9D9" w:themeFill="accent6" w:themeFillTint="33"/>
            <w:vAlign w:val="center"/>
          </w:tcPr>
          <w:p w14:paraId="1F816351" w14:textId="54D1BC2A" w:rsidR="00735FEA" w:rsidRPr="00124E72" w:rsidRDefault="00735FEA" w:rsidP="00B014D0">
            <w:pPr>
              <w:pStyle w:val="TimeNewRoman"/>
              <w:jc w:val="center"/>
            </w:pPr>
          </w:p>
        </w:tc>
        <w:tc>
          <w:tcPr>
            <w:tcW w:w="1090" w:type="dxa"/>
            <w:vMerge/>
            <w:shd w:val="clear" w:color="auto" w:fill="FDE9D9" w:themeFill="accent6" w:themeFillTint="33"/>
            <w:vAlign w:val="center"/>
          </w:tcPr>
          <w:p w14:paraId="41CBCCED" w14:textId="3F48DB8F" w:rsidR="00735FEA" w:rsidRPr="00124E72" w:rsidRDefault="00735FEA" w:rsidP="00B014D0">
            <w:pPr>
              <w:pStyle w:val="TimeNewRoman"/>
              <w:jc w:val="center"/>
            </w:pPr>
          </w:p>
        </w:tc>
        <w:tc>
          <w:tcPr>
            <w:tcW w:w="1033" w:type="dxa"/>
            <w:shd w:val="clear" w:color="auto" w:fill="EAF1DD" w:themeFill="accent3" w:themeFillTint="33"/>
            <w:vAlign w:val="center"/>
          </w:tcPr>
          <w:p w14:paraId="276D4F12" w14:textId="77777777" w:rsidR="00735FEA" w:rsidRPr="00124E72" w:rsidRDefault="00735FEA" w:rsidP="00B014D0">
            <w:pPr>
              <w:pStyle w:val="TimeNewRoman"/>
              <w:jc w:val="center"/>
            </w:pPr>
            <w:r w:rsidRPr="00124E72">
              <w:t>1</w:t>
            </w:r>
          </w:p>
          <w:p w14:paraId="42818A45" w14:textId="277F3125" w:rsidR="00735FEA" w:rsidRPr="00124E72" w:rsidRDefault="00735FEA" w:rsidP="00B014D0">
            <w:pPr>
              <w:pStyle w:val="TimeNewRoman"/>
              <w:jc w:val="center"/>
            </w:pPr>
            <w:r w:rsidRPr="00124E72">
              <w:t>(0,25đ)</w:t>
            </w:r>
          </w:p>
        </w:tc>
        <w:tc>
          <w:tcPr>
            <w:tcW w:w="975" w:type="dxa"/>
            <w:shd w:val="clear" w:color="auto" w:fill="EAF1DD" w:themeFill="accent3" w:themeFillTint="33"/>
            <w:vAlign w:val="center"/>
          </w:tcPr>
          <w:p w14:paraId="3689A67A" w14:textId="29607A36" w:rsidR="00735FEA" w:rsidRPr="00124E72" w:rsidRDefault="00735FEA" w:rsidP="00B014D0">
            <w:pPr>
              <w:pStyle w:val="TimeNewRoman"/>
              <w:jc w:val="center"/>
            </w:pPr>
          </w:p>
        </w:tc>
        <w:tc>
          <w:tcPr>
            <w:tcW w:w="885" w:type="dxa"/>
            <w:shd w:val="clear" w:color="auto" w:fill="F2DBDB" w:themeFill="accent2" w:themeFillTint="33"/>
            <w:vAlign w:val="center"/>
          </w:tcPr>
          <w:p w14:paraId="59C46990" w14:textId="77777777" w:rsidR="00735FEA" w:rsidRPr="00124E72" w:rsidRDefault="00735FEA" w:rsidP="00B014D0">
            <w:pPr>
              <w:pStyle w:val="TimeNewRoman"/>
              <w:jc w:val="center"/>
            </w:pPr>
          </w:p>
        </w:tc>
        <w:tc>
          <w:tcPr>
            <w:tcW w:w="981" w:type="dxa"/>
            <w:shd w:val="clear" w:color="auto" w:fill="F2DBDB" w:themeFill="accent2" w:themeFillTint="33"/>
            <w:vAlign w:val="center"/>
          </w:tcPr>
          <w:p w14:paraId="6B417BAF" w14:textId="5AE65635" w:rsidR="00735FEA" w:rsidRPr="00124E72" w:rsidRDefault="00735FEA" w:rsidP="00B014D0">
            <w:pPr>
              <w:pStyle w:val="TimeNewRoman"/>
              <w:jc w:val="center"/>
            </w:pPr>
          </w:p>
        </w:tc>
        <w:tc>
          <w:tcPr>
            <w:tcW w:w="816" w:type="dxa"/>
            <w:shd w:val="clear" w:color="auto" w:fill="DAEEF3" w:themeFill="accent5" w:themeFillTint="33"/>
            <w:vAlign w:val="center"/>
          </w:tcPr>
          <w:p w14:paraId="4A32E28F" w14:textId="77777777" w:rsidR="00735FEA" w:rsidRPr="00124E72" w:rsidRDefault="00735FEA" w:rsidP="00B014D0">
            <w:pPr>
              <w:pStyle w:val="TimeNewRoman"/>
              <w:jc w:val="center"/>
            </w:pPr>
          </w:p>
        </w:tc>
        <w:tc>
          <w:tcPr>
            <w:tcW w:w="1048" w:type="dxa"/>
            <w:shd w:val="clear" w:color="auto" w:fill="DAEEF3" w:themeFill="accent5" w:themeFillTint="33"/>
            <w:vAlign w:val="center"/>
          </w:tcPr>
          <w:p w14:paraId="1D2A56B4" w14:textId="77777777" w:rsidR="00735FEA" w:rsidRPr="00124E72" w:rsidRDefault="00735FEA" w:rsidP="00B014D0">
            <w:pPr>
              <w:pStyle w:val="TimeNewRoman"/>
              <w:jc w:val="center"/>
            </w:pPr>
          </w:p>
        </w:tc>
        <w:tc>
          <w:tcPr>
            <w:tcW w:w="986" w:type="dxa"/>
            <w:vMerge/>
            <w:vAlign w:val="center"/>
          </w:tcPr>
          <w:p w14:paraId="7C4CE731" w14:textId="77777777" w:rsidR="00735FEA" w:rsidRPr="00124E72" w:rsidRDefault="00735FEA" w:rsidP="00B014D0">
            <w:pPr>
              <w:pStyle w:val="TimeNewRoman"/>
              <w:jc w:val="center"/>
              <w:rPr>
                <w:b/>
                <w:bCs w:val="0"/>
              </w:rPr>
            </w:pPr>
          </w:p>
        </w:tc>
      </w:tr>
      <w:tr w:rsidR="004B5A80" w:rsidRPr="00124E72" w14:paraId="74DEFBCA" w14:textId="77777777" w:rsidTr="0098448C">
        <w:trPr>
          <w:trHeight w:val="324"/>
          <w:jc w:val="center"/>
        </w:trPr>
        <w:tc>
          <w:tcPr>
            <w:tcW w:w="767" w:type="dxa"/>
            <w:vMerge/>
            <w:vAlign w:val="center"/>
          </w:tcPr>
          <w:p w14:paraId="4B834575" w14:textId="77777777" w:rsidR="004B5A80" w:rsidRPr="00124E72" w:rsidRDefault="004B5A80" w:rsidP="00B014D0">
            <w:pPr>
              <w:pStyle w:val="TimeNewRoman"/>
              <w:jc w:val="center"/>
              <w:rPr>
                <w:b/>
                <w:bCs w:val="0"/>
              </w:rPr>
            </w:pPr>
          </w:p>
        </w:tc>
        <w:tc>
          <w:tcPr>
            <w:tcW w:w="1273" w:type="dxa"/>
            <w:vMerge/>
            <w:vAlign w:val="center"/>
          </w:tcPr>
          <w:p w14:paraId="060C6FFA" w14:textId="77777777" w:rsidR="004B5A80" w:rsidRPr="00124E72" w:rsidRDefault="004B5A80" w:rsidP="00B014D0">
            <w:pPr>
              <w:pStyle w:val="TimeNewRoman"/>
              <w:jc w:val="left"/>
              <w:rPr>
                <w:b/>
                <w:bCs w:val="0"/>
              </w:rPr>
            </w:pPr>
          </w:p>
        </w:tc>
        <w:tc>
          <w:tcPr>
            <w:tcW w:w="1059" w:type="dxa"/>
            <w:vAlign w:val="center"/>
          </w:tcPr>
          <w:p w14:paraId="3C4294F0" w14:textId="44687B3A" w:rsidR="004B5A80" w:rsidRPr="00124E72" w:rsidRDefault="004B5A80" w:rsidP="00B014D0">
            <w:pPr>
              <w:pStyle w:val="TimeNewRoman"/>
              <w:jc w:val="left"/>
              <w:rPr>
                <w:i/>
                <w:iCs/>
                <w:noProof/>
                <w:color w:val="000000"/>
                <w:lang w:val="vi-VN"/>
              </w:rPr>
            </w:pPr>
            <w:r w:rsidRPr="00124E72">
              <w:rPr>
                <w:b/>
                <w:bCs w:val="0"/>
                <w:i/>
                <w:iCs/>
              </w:rPr>
              <w:t>Phân tích và xử lí dữ liệu</w:t>
            </w:r>
          </w:p>
        </w:tc>
        <w:tc>
          <w:tcPr>
            <w:tcW w:w="3075" w:type="dxa"/>
            <w:vAlign w:val="center"/>
          </w:tcPr>
          <w:p w14:paraId="26306E76" w14:textId="0A6B8B3C" w:rsidR="004B5A80" w:rsidRPr="00124E72" w:rsidRDefault="004B5A80" w:rsidP="00B014D0">
            <w:pPr>
              <w:pStyle w:val="TimeNewRoman"/>
              <w:rPr>
                <w:i/>
                <w:iCs/>
                <w:lang w:val="vi-VN"/>
              </w:rPr>
            </w:pPr>
            <w:r w:rsidRPr="00124E72">
              <w:rPr>
                <w:i/>
                <w:iCs/>
              </w:rPr>
              <w:t xml:space="preserve">Hình thành và giải quyết vấn đề đơn giản xuất hiện từ các số liệu và biểu đồ thống kê đã có </w:t>
            </w:r>
          </w:p>
        </w:tc>
        <w:tc>
          <w:tcPr>
            <w:tcW w:w="1033" w:type="dxa"/>
            <w:shd w:val="clear" w:color="auto" w:fill="FDE9D9" w:themeFill="accent6" w:themeFillTint="33"/>
            <w:vAlign w:val="center"/>
          </w:tcPr>
          <w:p w14:paraId="2B0A77E4" w14:textId="77777777" w:rsidR="004B5A80" w:rsidRPr="00124E72" w:rsidRDefault="004B5A80" w:rsidP="00B014D0">
            <w:pPr>
              <w:pStyle w:val="TimeNewRoman"/>
              <w:jc w:val="center"/>
            </w:pPr>
          </w:p>
        </w:tc>
        <w:tc>
          <w:tcPr>
            <w:tcW w:w="1090" w:type="dxa"/>
            <w:shd w:val="clear" w:color="auto" w:fill="FDE9D9" w:themeFill="accent6" w:themeFillTint="33"/>
            <w:vAlign w:val="center"/>
          </w:tcPr>
          <w:p w14:paraId="4BA62332" w14:textId="77777777" w:rsidR="004B5A80" w:rsidRPr="00124E72" w:rsidRDefault="004B5A80" w:rsidP="00B014D0">
            <w:pPr>
              <w:pStyle w:val="TimeNewRoman"/>
              <w:jc w:val="center"/>
            </w:pPr>
          </w:p>
        </w:tc>
        <w:tc>
          <w:tcPr>
            <w:tcW w:w="1033" w:type="dxa"/>
            <w:shd w:val="clear" w:color="auto" w:fill="EAF1DD" w:themeFill="accent3" w:themeFillTint="33"/>
            <w:vAlign w:val="center"/>
          </w:tcPr>
          <w:p w14:paraId="5B7CB9F8" w14:textId="77777777" w:rsidR="004B5A80" w:rsidRPr="00124E72" w:rsidRDefault="004B5A80" w:rsidP="00B014D0">
            <w:pPr>
              <w:pStyle w:val="TimeNewRoman"/>
              <w:jc w:val="center"/>
            </w:pPr>
            <w:r w:rsidRPr="00124E72">
              <w:t>1</w:t>
            </w:r>
          </w:p>
          <w:p w14:paraId="3FA105F0" w14:textId="5AF73BC7" w:rsidR="004B5A80" w:rsidRPr="00124E72" w:rsidRDefault="004B5A80" w:rsidP="00B014D0">
            <w:pPr>
              <w:pStyle w:val="TimeNewRoman"/>
              <w:jc w:val="center"/>
            </w:pPr>
            <w:r w:rsidRPr="00124E72">
              <w:t>(0,25đ)</w:t>
            </w:r>
          </w:p>
        </w:tc>
        <w:tc>
          <w:tcPr>
            <w:tcW w:w="975" w:type="dxa"/>
            <w:shd w:val="clear" w:color="auto" w:fill="EAF1DD" w:themeFill="accent3" w:themeFillTint="33"/>
            <w:vAlign w:val="center"/>
          </w:tcPr>
          <w:p w14:paraId="1F6D9AB0" w14:textId="5FBBB7C7" w:rsidR="004B5A80" w:rsidRPr="00124E72" w:rsidRDefault="004B5A80" w:rsidP="00B014D0">
            <w:pPr>
              <w:pStyle w:val="TimeNewRoman"/>
              <w:jc w:val="center"/>
            </w:pPr>
          </w:p>
        </w:tc>
        <w:tc>
          <w:tcPr>
            <w:tcW w:w="885" w:type="dxa"/>
            <w:shd w:val="clear" w:color="auto" w:fill="F2DBDB" w:themeFill="accent2" w:themeFillTint="33"/>
            <w:vAlign w:val="center"/>
          </w:tcPr>
          <w:p w14:paraId="4AD404E3" w14:textId="77777777" w:rsidR="004B5A80" w:rsidRPr="00124E72" w:rsidRDefault="004B5A80" w:rsidP="00B014D0">
            <w:pPr>
              <w:pStyle w:val="TimeNewRoman"/>
              <w:jc w:val="center"/>
            </w:pPr>
          </w:p>
        </w:tc>
        <w:tc>
          <w:tcPr>
            <w:tcW w:w="981" w:type="dxa"/>
            <w:shd w:val="clear" w:color="auto" w:fill="F2DBDB" w:themeFill="accent2" w:themeFillTint="33"/>
            <w:vAlign w:val="center"/>
          </w:tcPr>
          <w:p w14:paraId="731391DE" w14:textId="77777777" w:rsidR="004B5A80" w:rsidRPr="00124E72" w:rsidRDefault="004B5A80" w:rsidP="00B014D0">
            <w:pPr>
              <w:pStyle w:val="TimeNewRoman"/>
              <w:jc w:val="center"/>
            </w:pPr>
            <w:r w:rsidRPr="00124E72">
              <w:t>1</w:t>
            </w:r>
          </w:p>
          <w:p w14:paraId="42CC6616" w14:textId="50CFDF1E" w:rsidR="004B5A80" w:rsidRPr="00124E72" w:rsidRDefault="004B5A80" w:rsidP="00B014D0">
            <w:pPr>
              <w:pStyle w:val="TimeNewRoman"/>
              <w:jc w:val="center"/>
            </w:pPr>
            <w:r w:rsidRPr="00124E72">
              <w:t>(0,5đ)</w:t>
            </w:r>
          </w:p>
        </w:tc>
        <w:tc>
          <w:tcPr>
            <w:tcW w:w="816" w:type="dxa"/>
            <w:shd w:val="clear" w:color="auto" w:fill="DAEEF3" w:themeFill="accent5" w:themeFillTint="33"/>
            <w:vAlign w:val="center"/>
          </w:tcPr>
          <w:p w14:paraId="367529DE" w14:textId="77777777" w:rsidR="004B5A80" w:rsidRPr="00124E72" w:rsidRDefault="004B5A80" w:rsidP="00B014D0">
            <w:pPr>
              <w:pStyle w:val="TimeNewRoman"/>
              <w:jc w:val="center"/>
            </w:pPr>
          </w:p>
        </w:tc>
        <w:tc>
          <w:tcPr>
            <w:tcW w:w="1048" w:type="dxa"/>
            <w:shd w:val="clear" w:color="auto" w:fill="DAEEF3" w:themeFill="accent5" w:themeFillTint="33"/>
            <w:vAlign w:val="center"/>
          </w:tcPr>
          <w:p w14:paraId="47D3F540" w14:textId="77777777" w:rsidR="004B5A80" w:rsidRPr="00124E72" w:rsidRDefault="004B5A80" w:rsidP="00B014D0">
            <w:pPr>
              <w:pStyle w:val="TimeNewRoman"/>
              <w:jc w:val="center"/>
            </w:pPr>
          </w:p>
        </w:tc>
        <w:tc>
          <w:tcPr>
            <w:tcW w:w="986" w:type="dxa"/>
            <w:vMerge/>
            <w:vAlign w:val="center"/>
          </w:tcPr>
          <w:p w14:paraId="29747CA8" w14:textId="77777777" w:rsidR="004B5A80" w:rsidRPr="00124E72" w:rsidRDefault="004B5A80" w:rsidP="00B014D0">
            <w:pPr>
              <w:pStyle w:val="TimeNewRoman"/>
              <w:jc w:val="center"/>
              <w:rPr>
                <w:b/>
                <w:bCs w:val="0"/>
              </w:rPr>
            </w:pPr>
          </w:p>
        </w:tc>
      </w:tr>
      <w:tr w:rsidR="004B5A80" w:rsidRPr="00124E72" w14:paraId="2D8C8618" w14:textId="77777777" w:rsidTr="0098448C">
        <w:trPr>
          <w:trHeight w:val="324"/>
          <w:jc w:val="center"/>
        </w:trPr>
        <w:tc>
          <w:tcPr>
            <w:tcW w:w="767" w:type="dxa"/>
            <w:vMerge/>
            <w:vAlign w:val="center"/>
          </w:tcPr>
          <w:p w14:paraId="1E86CD47" w14:textId="77777777" w:rsidR="004B5A80" w:rsidRPr="00124E72" w:rsidRDefault="004B5A80" w:rsidP="00B014D0">
            <w:pPr>
              <w:pStyle w:val="TimeNewRoman"/>
              <w:jc w:val="center"/>
              <w:rPr>
                <w:b/>
                <w:bCs w:val="0"/>
              </w:rPr>
            </w:pPr>
          </w:p>
        </w:tc>
        <w:tc>
          <w:tcPr>
            <w:tcW w:w="1273" w:type="dxa"/>
            <w:vMerge/>
            <w:vAlign w:val="center"/>
          </w:tcPr>
          <w:p w14:paraId="347DD477" w14:textId="77777777" w:rsidR="004B5A80" w:rsidRPr="00124E72" w:rsidRDefault="004B5A80" w:rsidP="00B014D0">
            <w:pPr>
              <w:pStyle w:val="TimeNewRoman"/>
              <w:jc w:val="left"/>
              <w:rPr>
                <w:b/>
                <w:bCs w:val="0"/>
              </w:rPr>
            </w:pPr>
          </w:p>
        </w:tc>
        <w:tc>
          <w:tcPr>
            <w:tcW w:w="1059" w:type="dxa"/>
            <w:vMerge w:val="restart"/>
            <w:vAlign w:val="center"/>
          </w:tcPr>
          <w:p w14:paraId="1ECA1A2C" w14:textId="233F1459" w:rsidR="004B5A80" w:rsidRPr="00124E72" w:rsidRDefault="004B5A80" w:rsidP="00B014D0">
            <w:pPr>
              <w:pStyle w:val="TimeNewRoman"/>
              <w:jc w:val="left"/>
              <w:rPr>
                <w:i/>
                <w:iCs/>
                <w:noProof/>
                <w:color w:val="000000"/>
                <w:lang w:val="vi-VN"/>
              </w:rPr>
            </w:pPr>
            <w:r w:rsidRPr="00124E72">
              <w:rPr>
                <w:b/>
                <w:bCs w:val="0"/>
                <w:i/>
                <w:iCs/>
                <w:noProof/>
                <w:color w:val="000000"/>
              </w:rPr>
              <w:t>Một số yếu tố xác suất</w:t>
            </w:r>
          </w:p>
        </w:tc>
        <w:tc>
          <w:tcPr>
            <w:tcW w:w="3075" w:type="dxa"/>
            <w:vAlign w:val="center"/>
          </w:tcPr>
          <w:p w14:paraId="5A4CB17F" w14:textId="318FDAAB" w:rsidR="004B5A80" w:rsidRPr="00124E72" w:rsidRDefault="004B5A80" w:rsidP="00B014D0">
            <w:pPr>
              <w:pStyle w:val="TimeNewRoman"/>
              <w:rPr>
                <w:i/>
                <w:iCs/>
                <w:noProof/>
                <w:color w:val="000000"/>
                <w:lang w:val="vi-VN"/>
              </w:rPr>
            </w:pPr>
            <w:r w:rsidRPr="00124E72">
              <w:rPr>
                <w:i/>
                <w:iCs/>
                <w:noProof/>
                <w:color w:val="000000"/>
                <w:lang w:val="vi-VN"/>
              </w:rPr>
              <w:t>Làm quen với một số mô hình xác suất đơn giản. Làm</w:t>
            </w:r>
            <w:r w:rsidRPr="00124E72">
              <w:rPr>
                <w:i/>
                <w:iCs/>
                <w:noProof/>
                <w:color w:val="000000"/>
              </w:rPr>
              <w:t xml:space="preserve"> </w:t>
            </w:r>
            <w:r w:rsidRPr="00124E72">
              <w:rPr>
                <w:i/>
                <w:iCs/>
                <w:noProof/>
                <w:color w:val="000000"/>
                <w:lang w:val="vi-VN"/>
              </w:rPr>
              <w:t>quen với việc mô tả xác suất</w:t>
            </w:r>
            <w:r w:rsidRPr="00124E72">
              <w:rPr>
                <w:i/>
                <w:iCs/>
                <w:noProof/>
                <w:color w:val="000000"/>
              </w:rPr>
              <w:t xml:space="preserve"> </w:t>
            </w:r>
            <w:r w:rsidRPr="00124E72">
              <w:rPr>
                <w:i/>
                <w:iCs/>
                <w:noProof/>
                <w:color w:val="000000"/>
                <w:lang w:val="vi-VN"/>
              </w:rPr>
              <w:t>(thực nghiệm) của khả năng xảy ra nhiều lần của một sự</w:t>
            </w:r>
            <w:r w:rsidRPr="00124E72">
              <w:rPr>
                <w:i/>
                <w:iCs/>
                <w:noProof/>
                <w:color w:val="000000"/>
              </w:rPr>
              <w:t xml:space="preserve"> </w:t>
            </w:r>
            <w:r w:rsidRPr="00124E72">
              <w:rPr>
                <w:i/>
                <w:iCs/>
                <w:noProof/>
                <w:color w:val="000000"/>
                <w:lang w:val="vi-VN"/>
              </w:rPr>
              <w:t>kiện trong một số mô hình xác suất đơn giản.</w:t>
            </w:r>
          </w:p>
        </w:tc>
        <w:tc>
          <w:tcPr>
            <w:tcW w:w="1033" w:type="dxa"/>
            <w:shd w:val="clear" w:color="auto" w:fill="FDE9D9" w:themeFill="accent6" w:themeFillTint="33"/>
            <w:vAlign w:val="center"/>
          </w:tcPr>
          <w:p w14:paraId="59BD3595" w14:textId="77777777" w:rsidR="004B5A80" w:rsidRPr="00124E72" w:rsidRDefault="004B5A80" w:rsidP="00B014D0">
            <w:pPr>
              <w:pStyle w:val="TimeNewRoman"/>
              <w:jc w:val="center"/>
            </w:pPr>
            <w:r w:rsidRPr="00124E72">
              <w:t>1</w:t>
            </w:r>
          </w:p>
          <w:p w14:paraId="4B422DED" w14:textId="4ABD6B5F" w:rsidR="004B5A80" w:rsidRPr="00124E72" w:rsidRDefault="004B5A80" w:rsidP="00B014D0">
            <w:pPr>
              <w:pStyle w:val="TimeNewRoman"/>
              <w:jc w:val="center"/>
            </w:pPr>
            <w:r w:rsidRPr="00124E72">
              <w:t>(0,25đ)</w:t>
            </w:r>
          </w:p>
        </w:tc>
        <w:tc>
          <w:tcPr>
            <w:tcW w:w="1090" w:type="dxa"/>
            <w:shd w:val="clear" w:color="auto" w:fill="FDE9D9" w:themeFill="accent6" w:themeFillTint="33"/>
            <w:vAlign w:val="center"/>
          </w:tcPr>
          <w:p w14:paraId="44E8C04E" w14:textId="77777777" w:rsidR="004B5A80" w:rsidRPr="00124E72" w:rsidRDefault="004B5A80" w:rsidP="00B014D0">
            <w:pPr>
              <w:pStyle w:val="TimeNewRoman"/>
              <w:jc w:val="center"/>
            </w:pPr>
          </w:p>
        </w:tc>
        <w:tc>
          <w:tcPr>
            <w:tcW w:w="1033" w:type="dxa"/>
            <w:shd w:val="clear" w:color="auto" w:fill="EAF1DD" w:themeFill="accent3" w:themeFillTint="33"/>
            <w:vAlign w:val="center"/>
          </w:tcPr>
          <w:p w14:paraId="302636B2" w14:textId="77777777" w:rsidR="004B5A80" w:rsidRPr="00124E72" w:rsidRDefault="004B5A80" w:rsidP="00B014D0">
            <w:pPr>
              <w:pStyle w:val="TimeNewRoman"/>
              <w:jc w:val="center"/>
            </w:pPr>
          </w:p>
        </w:tc>
        <w:tc>
          <w:tcPr>
            <w:tcW w:w="975" w:type="dxa"/>
            <w:shd w:val="clear" w:color="auto" w:fill="EAF1DD" w:themeFill="accent3" w:themeFillTint="33"/>
            <w:vAlign w:val="center"/>
          </w:tcPr>
          <w:p w14:paraId="450D13A5" w14:textId="77777777" w:rsidR="004B5A80" w:rsidRPr="00124E72" w:rsidRDefault="004B5A80" w:rsidP="00B014D0">
            <w:pPr>
              <w:pStyle w:val="TimeNewRoman"/>
              <w:jc w:val="center"/>
            </w:pPr>
          </w:p>
        </w:tc>
        <w:tc>
          <w:tcPr>
            <w:tcW w:w="885" w:type="dxa"/>
            <w:shd w:val="clear" w:color="auto" w:fill="F2DBDB" w:themeFill="accent2" w:themeFillTint="33"/>
            <w:vAlign w:val="center"/>
          </w:tcPr>
          <w:p w14:paraId="21B777A3" w14:textId="77777777" w:rsidR="004B5A80" w:rsidRPr="00124E72" w:rsidRDefault="004B5A80" w:rsidP="00B014D0">
            <w:pPr>
              <w:pStyle w:val="TimeNewRoman"/>
              <w:jc w:val="center"/>
            </w:pPr>
          </w:p>
        </w:tc>
        <w:tc>
          <w:tcPr>
            <w:tcW w:w="981" w:type="dxa"/>
            <w:shd w:val="clear" w:color="auto" w:fill="F2DBDB" w:themeFill="accent2" w:themeFillTint="33"/>
            <w:vAlign w:val="center"/>
          </w:tcPr>
          <w:p w14:paraId="167561C3" w14:textId="77777777" w:rsidR="004B5A80" w:rsidRPr="00124E72" w:rsidRDefault="004B5A80" w:rsidP="00B014D0">
            <w:pPr>
              <w:pStyle w:val="TimeNewRoman"/>
              <w:jc w:val="center"/>
            </w:pPr>
          </w:p>
        </w:tc>
        <w:tc>
          <w:tcPr>
            <w:tcW w:w="816" w:type="dxa"/>
            <w:shd w:val="clear" w:color="auto" w:fill="DAEEF3" w:themeFill="accent5" w:themeFillTint="33"/>
            <w:vAlign w:val="center"/>
          </w:tcPr>
          <w:p w14:paraId="30343C80" w14:textId="77777777" w:rsidR="004B5A80" w:rsidRPr="00124E72" w:rsidRDefault="004B5A80" w:rsidP="00B014D0">
            <w:pPr>
              <w:pStyle w:val="TimeNewRoman"/>
              <w:jc w:val="center"/>
            </w:pPr>
          </w:p>
        </w:tc>
        <w:tc>
          <w:tcPr>
            <w:tcW w:w="1048" w:type="dxa"/>
            <w:shd w:val="clear" w:color="auto" w:fill="DAEEF3" w:themeFill="accent5" w:themeFillTint="33"/>
            <w:vAlign w:val="center"/>
          </w:tcPr>
          <w:p w14:paraId="5F01B8FD" w14:textId="77777777" w:rsidR="004B5A80" w:rsidRPr="00124E72" w:rsidRDefault="004B5A80" w:rsidP="00B014D0">
            <w:pPr>
              <w:pStyle w:val="TimeNewRoman"/>
              <w:jc w:val="center"/>
            </w:pPr>
          </w:p>
        </w:tc>
        <w:tc>
          <w:tcPr>
            <w:tcW w:w="986" w:type="dxa"/>
            <w:vMerge/>
            <w:vAlign w:val="center"/>
          </w:tcPr>
          <w:p w14:paraId="6022AE7B" w14:textId="77777777" w:rsidR="004B5A80" w:rsidRPr="00124E72" w:rsidRDefault="004B5A80" w:rsidP="00B014D0">
            <w:pPr>
              <w:pStyle w:val="TimeNewRoman"/>
              <w:jc w:val="center"/>
              <w:rPr>
                <w:b/>
                <w:bCs w:val="0"/>
              </w:rPr>
            </w:pPr>
          </w:p>
        </w:tc>
      </w:tr>
      <w:tr w:rsidR="004B5A80" w:rsidRPr="00124E72" w14:paraId="482FA068" w14:textId="77777777" w:rsidTr="0098448C">
        <w:trPr>
          <w:trHeight w:val="324"/>
          <w:jc w:val="center"/>
        </w:trPr>
        <w:tc>
          <w:tcPr>
            <w:tcW w:w="767" w:type="dxa"/>
            <w:vMerge/>
            <w:vAlign w:val="center"/>
          </w:tcPr>
          <w:p w14:paraId="5A646D8B" w14:textId="77777777" w:rsidR="004B5A80" w:rsidRPr="00124E72" w:rsidRDefault="004B5A80" w:rsidP="00B014D0">
            <w:pPr>
              <w:pStyle w:val="TimeNewRoman"/>
              <w:jc w:val="center"/>
              <w:rPr>
                <w:b/>
                <w:bCs w:val="0"/>
              </w:rPr>
            </w:pPr>
          </w:p>
        </w:tc>
        <w:tc>
          <w:tcPr>
            <w:tcW w:w="1273" w:type="dxa"/>
            <w:vMerge/>
            <w:vAlign w:val="center"/>
          </w:tcPr>
          <w:p w14:paraId="59CB6322" w14:textId="77777777" w:rsidR="004B5A80" w:rsidRPr="00124E72" w:rsidRDefault="004B5A80" w:rsidP="00B014D0">
            <w:pPr>
              <w:pStyle w:val="TimeNewRoman"/>
              <w:jc w:val="left"/>
              <w:rPr>
                <w:b/>
                <w:bCs w:val="0"/>
              </w:rPr>
            </w:pPr>
          </w:p>
        </w:tc>
        <w:tc>
          <w:tcPr>
            <w:tcW w:w="1059" w:type="dxa"/>
            <w:vMerge/>
          </w:tcPr>
          <w:p w14:paraId="6AA6EFEF" w14:textId="04C20B7B" w:rsidR="004B5A80" w:rsidRPr="00124E72" w:rsidRDefault="004B5A80" w:rsidP="00B014D0">
            <w:pPr>
              <w:pStyle w:val="TimeNewRoman"/>
              <w:jc w:val="left"/>
              <w:rPr>
                <w:i/>
                <w:iCs/>
                <w:noProof/>
                <w:color w:val="000000"/>
                <w:lang w:val="vi-VN"/>
              </w:rPr>
            </w:pPr>
          </w:p>
        </w:tc>
        <w:tc>
          <w:tcPr>
            <w:tcW w:w="3075" w:type="dxa"/>
            <w:vAlign w:val="center"/>
          </w:tcPr>
          <w:p w14:paraId="214F82D6" w14:textId="76C4B027" w:rsidR="004B5A80" w:rsidRPr="00124E72" w:rsidRDefault="004B5A80" w:rsidP="00B014D0">
            <w:pPr>
              <w:pStyle w:val="TimeNewRoman"/>
              <w:rPr>
                <w:i/>
                <w:iCs/>
                <w:noProof/>
                <w:color w:val="000000"/>
                <w:lang w:val="vi-VN"/>
              </w:rPr>
            </w:pPr>
            <w:r w:rsidRPr="00124E72">
              <w:rPr>
                <w:i/>
                <w:iCs/>
                <w:noProof/>
                <w:color w:val="000000"/>
                <w:lang w:val="vi-VN"/>
              </w:rPr>
              <w:t>Mô tả xác suất (thực nghiệm) của khả năng xảy ra nhiều lần của một sự kiện trong một số mô hình xác suất đơn giản.</w:t>
            </w:r>
          </w:p>
        </w:tc>
        <w:tc>
          <w:tcPr>
            <w:tcW w:w="1033" w:type="dxa"/>
            <w:shd w:val="clear" w:color="auto" w:fill="FDE9D9" w:themeFill="accent6" w:themeFillTint="33"/>
            <w:vAlign w:val="center"/>
          </w:tcPr>
          <w:p w14:paraId="025B0B83" w14:textId="77777777" w:rsidR="004B5A80" w:rsidRPr="00124E72" w:rsidRDefault="004B5A80" w:rsidP="00B014D0">
            <w:pPr>
              <w:pStyle w:val="TimeNewRoman"/>
              <w:jc w:val="center"/>
            </w:pPr>
          </w:p>
        </w:tc>
        <w:tc>
          <w:tcPr>
            <w:tcW w:w="1090" w:type="dxa"/>
            <w:shd w:val="clear" w:color="auto" w:fill="FDE9D9" w:themeFill="accent6" w:themeFillTint="33"/>
            <w:vAlign w:val="center"/>
          </w:tcPr>
          <w:p w14:paraId="79D543CE" w14:textId="77777777" w:rsidR="004B5A80" w:rsidRPr="00124E72" w:rsidRDefault="004B5A80" w:rsidP="00B014D0">
            <w:pPr>
              <w:pStyle w:val="TimeNewRoman"/>
              <w:jc w:val="center"/>
            </w:pPr>
          </w:p>
        </w:tc>
        <w:tc>
          <w:tcPr>
            <w:tcW w:w="1033" w:type="dxa"/>
            <w:shd w:val="clear" w:color="auto" w:fill="EAF1DD" w:themeFill="accent3" w:themeFillTint="33"/>
            <w:vAlign w:val="center"/>
          </w:tcPr>
          <w:p w14:paraId="05971DEB" w14:textId="77777777" w:rsidR="004B5A80" w:rsidRPr="00124E72" w:rsidRDefault="004B5A80" w:rsidP="00B014D0">
            <w:pPr>
              <w:pStyle w:val="TimeNewRoman"/>
              <w:jc w:val="center"/>
            </w:pPr>
          </w:p>
        </w:tc>
        <w:tc>
          <w:tcPr>
            <w:tcW w:w="975" w:type="dxa"/>
            <w:shd w:val="clear" w:color="auto" w:fill="EAF1DD" w:themeFill="accent3" w:themeFillTint="33"/>
            <w:vAlign w:val="center"/>
          </w:tcPr>
          <w:p w14:paraId="11636FF4" w14:textId="77777777" w:rsidR="004B5A80" w:rsidRPr="00124E72" w:rsidRDefault="004B5A80" w:rsidP="00B014D0">
            <w:pPr>
              <w:pStyle w:val="TimeNewRoman"/>
              <w:jc w:val="center"/>
            </w:pPr>
          </w:p>
        </w:tc>
        <w:tc>
          <w:tcPr>
            <w:tcW w:w="885" w:type="dxa"/>
            <w:shd w:val="clear" w:color="auto" w:fill="F2DBDB" w:themeFill="accent2" w:themeFillTint="33"/>
            <w:vAlign w:val="center"/>
          </w:tcPr>
          <w:p w14:paraId="2ECAA43B" w14:textId="77777777" w:rsidR="004B5A80" w:rsidRPr="00124E72" w:rsidRDefault="004B5A80" w:rsidP="00B014D0">
            <w:pPr>
              <w:pStyle w:val="TimeNewRoman"/>
              <w:jc w:val="center"/>
            </w:pPr>
          </w:p>
        </w:tc>
        <w:tc>
          <w:tcPr>
            <w:tcW w:w="981" w:type="dxa"/>
            <w:shd w:val="clear" w:color="auto" w:fill="F2DBDB" w:themeFill="accent2" w:themeFillTint="33"/>
            <w:vAlign w:val="center"/>
          </w:tcPr>
          <w:p w14:paraId="5FCCF7F9" w14:textId="77777777" w:rsidR="004B5A80" w:rsidRPr="00124E72" w:rsidRDefault="004B5A80" w:rsidP="00B014D0">
            <w:pPr>
              <w:pStyle w:val="TimeNewRoman"/>
              <w:jc w:val="center"/>
            </w:pPr>
            <w:r w:rsidRPr="00124E72">
              <w:t>1</w:t>
            </w:r>
          </w:p>
          <w:p w14:paraId="2F0B34F1" w14:textId="5551EAD7" w:rsidR="004B5A80" w:rsidRPr="00124E72" w:rsidRDefault="004B5A80" w:rsidP="00B014D0">
            <w:pPr>
              <w:pStyle w:val="TimeNewRoman"/>
              <w:jc w:val="center"/>
            </w:pPr>
            <w:r w:rsidRPr="00124E72">
              <w:t>(0,5đ)</w:t>
            </w:r>
          </w:p>
        </w:tc>
        <w:tc>
          <w:tcPr>
            <w:tcW w:w="816" w:type="dxa"/>
            <w:shd w:val="clear" w:color="auto" w:fill="DAEEF3" w:themeFill="accent5" w:themeFillTint="33"/>
            <w:vAlign w:val="center"/>
          </w:tcPr>
          <w:p w14:paraId="5BFABC4B" w14:textId="77777777" w:rsidR="004B5A80" w:rsidRPr="00124E72" w:rsidRDefault="004B5A80" w:rsidP="00B014D0">
            <w:pPr>
              <w:pStyle w:val="TimeNewRoman"/>
              <w:jc w:val="center"/>
            </w:pPr>
          </w:p>
        </w:tc>
        <w:tc>
          <w:tcPr>
            <w:tcW w:w="1048" w:type="dxa"/>
            <w:shd w:val="clear" w:color="auto" w:fill="DAEEF3" w:themeFill="accent5" w:themeFillTint="33"/>
            <w:vAlign w:val="center"/>
          </w:tcPr>
          <w:p w14:paraId="3D1672AC" w14:textId="77777777" w:rsidR="004B5A80" w:rsidRPr="00124E72" w:rsidRDefault="004B5A80" w:rsidP="00B014D0">
            <w:pPr>
              <w:pStyle w:val="TimeNewRoman"/>
              <w:jc w:val="center"/>
            </w:pPr>
          </w:p>
        </w:tc>
        <w:tc>
          <w:tcPr>
            <w:tcW w:w="986" w:type="dxa"/>
            <w:vMerge/>
            <w:vAlign w:val="center"/>
          </w:tcPr>
          <w:p w14:paraId="2139F9C4" w14:textId="77777777" w:rsidR="004B5A80" w:rsidRPr="00124E72" w:rsidRDefault="004B5A80" w:rsidP="00B014D0">
            <w:pPr>
              <w:pStyle w:val="TimeNewRoman"/>
              <w:jc w:val="center"/>
              <w:rPr>
                <w:b/>
                <w:bCs w:val="0"/>
              </w:rPr>
            </w:pPr>
          </w:p>
        </w:tc>
      </w:tr>
      <w:tr w:rsidR="008D5C3C" w:rsidRPr="00124E72" w14:paraId="345AC26F" w14:textId="77777777" w:rsidTr="0098448C">
        <w:trPr>
          <w:trHeight w:val="324"/>
          <w:jc w:val="center"/>
        </w:trPr>
        <w:tc>
          <w:tcPr>
            <w:tcW w:w="767" w:type="dxa"/>
            <w:vMerge w:val="restart"/>
            <w:vAlign w:val="center"/>
          </w:tcPr>
          <w:p w14:paraId="51224C53" w14:textId="1F3F1D2A" w:rsidR="008D5C3C" w:rsidRPr="00124E72" w:rsidRDefault="008D5C3C" w:rsidP="00B014D0">
            <w:pPr>
              <w:pStyle w:val="TimeNewRoman"/>
              <w:jc w:val="center"/>
              <w:rPr>
                <w:b/>
                <w:bCs w:val="0"/>
              </w:rPr>
            </w:pPr>
            <w:r w:rsidRPr="00124E72">
              <w:rPr>
                <w:b/>
                <w:bCs w:val="0"/>
              </w:rPr>
              <w:t>2</w:t>
            </w:r>
          </w:p>
        </w:tc>
        <w:tc>
          <w:tcPr>
            <w:tcW w:w="1273" w:type="dxa"/>
            <w:vMerge w:val="restart"/>
            <w:vAlign w:val="center"/>
          </w:tcPr>
          <w:p w14:paraId="2BD6E7CB" w14:textId="534E858F" w:rsidR="008D5C3C" w:rsidRPr="00124E72" w:rsidRDefault="008D5C3C" w:rsidP="00B014D0">
            <w:pPr>
              <w:pStyle w:val="TimeNewRoman"/>
              <w:jc w:val="left"/>
              <w:rPr>
                <w:b/>
                <w:bCs w:val="0"/>
              </w:rPr>
            </w:pPr>
            <w:r w:rsidRPr="00124E72">
              <w:rPr>
                <w:b/>
                <w:bCs w:val="0"/>
              </w:rPr>
              <w:t>Phân số và số thập phân</w:t>
            </w:r>
          </w:p>
        </w:tc>
        <w:tc>
          <w:tcPr>
            <w:tcW w:w="1059" w:type="dxa"/>
            <w:vMerge w:val="restart"/>
            <w:vAlign w:val="center"/>
          </w:tcPr>
          <w:p w14:paraId="277E2183" w14:textId="658C0EF6" w:rsidR="008D5C3C" w:rsidRPr="00124E72" w:rsidRDefault="008D5C3C" w:rsidP="00B014D0">
            <w:pPr>
              <w:pStyle w:val="TimeNewRoman"/>
              <w:rPr>
                <w:b/>
                <w:bCs w:val="0"/>
                <w:i/>
                <w:iCs/>
                <w:noProof/>
                <w:color w:val="000000"/>
              </w:rPr>
            </w:pPr>
            <w:r w:rsidRPr="00124E72">
              <w:rPr>
                <w:b/>
                <w:bCs w:val="0"/>
                <w:i/>
                <w:iCs/>
                <w:noProof/>
                <w:color w:val="000000"/>
              </w:rPr>
              <w:t>Phân số</w:t>
            </w:r>
          </w:p>
        </w:tc>
        <w:tc>
          <w:tcPr>
            <w:tcW w:w="3075" w:type="dxa"/>
            <w:vAlign w:val="center"/>
          </w:tcPr>
          <w:p w14:paraId="4E7794AE" w14:textId="5BC08946" w:rsidR="008D5C3C" w:rsidRPr="00124E72" w:rsidRDefault="008D5C3C" w:rsidP="00B014D0">
            <w:pPr>
              <w:pStyle w:val="TimeNewRoman"/>
              <w:rPr>
                <w:i/>
                <w:iCs/>
                <w:noProof/>
                <w:color w:val="000000"/>
                <w:lang w:val="vi-VN"/>
              </w:rPr>
            </w:pPr>
            <w:r w:rsidRPr="00124E72">
              <w:rPr>
                <w:i/>
                <w:iCs/>
              </w:rPr>
              <w:t>Phân số. Tính chất cơ bản của phân số. So sánh phân số</w:t>
            </w:r>
          </w:p>
        </w:tc>
        <w:tc>
          <w:tcPr>
            <w:tcW w:w="1033" w:type="dxa"/>
            <w:shd w:val="clear" w:color="auto" w:fill="FDE9D9" w:themeFill="accent6" w:themeFillTint="33"/>
            <w:vAlign w:val="center"/>
          </w:tcPr>
          <w:p w14:paraId="0DA86B16" w14:textId="77777777" w:rsidR="008D5C3C" w:rsidRPr="00124E72" w:rsidRDefault="008D5C3C" w:rsidP="00B014D0">
            <w:pPr>
              <w:pStyle w:val="TimeNewRoman"/>
              <w:jc w:val="center"/>
            </w:pPr>
            <w:r w:rsidRPr="00124E72">
              <w:t>1</w:t>
            </w:r>
          </w:p>
          <w:p w14:paraId="5C8FAE80" w14:textId="1120E849" w:rsidR="008D5C3C" w:rsidRPr="00124E72" w:rsidRDefault="008D5C3C" w:rsidP="00B014D0">
            <w:pPr>
              <w:pStyle w:val="TimeNewRoman"/>
              <w:jc w:val="center"/>
            </w:pPr>
            <w:r w:rsidRPr="00124E72">
              <w:t>(0,25đ)</w:t>
            </w:r>
          </w:p>
        </w:tc>
        <w:tc>
          <w:tcPr>
            <w:tcW w:w="1090" w:type="dxa"/>
            <w:shd w:val="clear" w:color="auto" w:fill="FDE9D9" w:themeFill="accent6" w:themeFillTint="33"/>
            <w:vAlign w:val="center"/>
          </w:tcPr>
          <w:p w14:paraId="0F2655CB" w14:textId="77777777" w:rsidR="008D5C3C" w:rsidRPr="00124E72" w:rsidRDefault="008D5C3C" w:rsidP="00B014D0">
            <w:pPr>
              <w:pStyle w:val="TimeNewRoman"/>
              <w:jc w:val="center"/>
            </w:pPr>
          </w:p>
        </w:tc>
        <w:tc>
          <w:tcPr>
            <w:tcW w:w="1033" w:type="dxa"/>
            <w:shd w:val="clear" w:color="auto" w:fill="EAF1DD" w:themeFill="accent3" w:themeFillTint="33"/>
            <w:vAlign w:val="center"/>
          </w:tcPr>
          <w:p w14:paraId="367C0253" w14:textId="77777777" w:rsidR="008D5C3C" w:rsidRPr="00124E72" w:rsidRDefault="008D5C3C" w:rsidP="00B014D0">
            <w:pPr>
              <w:pStyle w:val="TimeNewRoman"/>
              <w:jc w:val="center"/>
            </w:pPr>
            <w:r w:rsidRPr="00124E72">
              <w:t>1</w:t>
            </w:r>
          </w:p>
          <w:p w14:paraId="4CB618CC" w14:textId="4E7200C5" w:rsidR="008D5C3C" w:rsidRPr="00124E72" w:rsidRDefault="008D5C3C" w:rsidP="00B014D0">
            <w:pPr>
              <w:pStyle w:val="TimeNewRoman"/>
              <w:jc w:val="center"/>
            </w:pPr>
            <w:r w:rsidRPr="00124E72">
              <w:t>(0,25đ)</w:t>
            </w:r>
          </w:p>
        </w:tc>
        <w:tc>
          <w:tcPr>
            <w:tcW w:w="975" w:type="dxa"/>
            <w:shd w:val="clear" w:color="auto" w:fill="EAF1DD" w:themeFill="accent3" w:themeFillTint="33"/>
            <w:vAlign w:val="center"/>
          </w:tcPr>
          <w:p w14:paraId="00E231F7" w14:textId="77777777" w:rsidR="008D5C3C" w:rsidRPr="00124E72" w:rsidRDefault="008D5C3C" w:rsidP="00B014D0">
            <w:pPr>
              <w:pStyle w:val="TimeNewRoman"/>
              <w:jc w:val="center"/>
            </w:pPr>
          </w:p>
        </w:tc>
        <w:tc>
          <w:tcPr>
            <w:tcW w:w="885" w:type="dxa"/>
            <w:shd w:val="clear" w:color="auto" w:fill="F2DBDB" w:themeFill="accent2" w:themeFillTint="33"/>
            <w:vAlign w:val="center"/>
          </w:tcPr>
          <w:p w14:paraId="00A37AC5" w14:textId="77777777" w:rsidR="008D5C3C" w:rsidRPr="00124E72" w:rsidRDefault="008D5C3C" w:rsidP="00B014D0">
            <w:pPr>
              <w:pStyle w:val="TimeNewRoman"/>
              <w:jc w:val="center"/>
            </w:pPr>
          </w:p>
        </w:tc>
        <w:tc>
          <w:tcPr>
            <w:tcW w:w="981" w:type="dxa"/>
            <w:shd w:val="clear" w:color="auto" w:fill="F2DBDB" w:themeFill="accent2" w:themeFillTint="33"/>
            <w:vAlign w:val="center"/>
          </w:tcPr>
          <w:p w14:paraId="1AA98739" w14:textId="77777777" w:rsidR="008D5C3C" w:rsidRPr="00124E72" w:rsidRDefault="008D5C3C" w:rsidP="00B014D0">
            <w:pPr>
              <w:pStyle w:val="TimeNewRoman"/>
              <w:jc w:val="center"/>
            </w:pPr>
          </w:p>
        </w:tc>
        <w:tc>
          <w:tcPr>
            <w:tcW w:w="816" w:type="dxa"/>
            <w:shd w:val="clear" w:color="auto" w:fill="DAEEF3" w:themeFill="accent5" w:themeFillTint="33"/>
            <w:vAlign w:val="center"/>
          </w:tcPr>
          <w:p w14:paraId="74B568C3" w14:textId="77777777" w:rsidR="008D5C3C" w:rsidRPr="00124E72" w:rsidRDefault="008D5C3C" w:rsidP="00B014D0">
            <w:pPr>
              <w:pStyle w:val="TimeNewRoman"/>
              <w:jc w:val="center"/>
            </w:pPr>
          </w:p>
        </w:tc>
        <w:tc>
          <w:tcPr>
            <w:tcW w:w="1048" w:type="dxa"/>
            <w:shd w:val="clear" w:color="auto" w:fill="DAEEF3" w:themeFill="accent5" w:themeFillTint="33"/>
            <w:vAlign w:val="center"/>
          </w:tcPr>
          <w:p w14:paraId="6E80E43B" w14:textId="53AB03F1" w:rsidR="008D5C3C" w:rsidRPr="00124E72" w:rsidRDefault="008D5C3C" w:rsidP="00B014D0">
            <w:pPr>
              <w:pStyle w:val="TimeNewRoman"/>
              <w:jc w:val="center"/>
            </w:pPr>
          </w:p>
        </w:tc>
        <w:tc>
          <w:tcPr>
            <w:tcW w:w="986" w:type="dxa"/>
            <w:vMerge w:val="restart"/>
            <w:vAlign w:val="center"/>
          </w:tcPr>
          <w:p w14:paraId="61C09681" w14:textId="06C382A7" w:rsidR="008D5C3C" w:rsidRPr="00124E72" w:rsidRDefault="008D5C3C" w:rsidP="00B014D0">
            <w:pPr>
              <w:pStyle w:val="TimeNewRoman"/>
              <w:jc w:val="center"/>
              <w:rPr>
                <w:b/>
                <w:bCs w:val="0"/>
              </w:rPr>
            </w:pPr>
            <w:r w:rsidRPr="00124E72">
              <w:rPr>
                <w:b/>
                <w:bCs w:val="0"/>
              </w:rPr>
              <w:t>5</w:t>
            </w:r>
            <w:r w:rsidR="00BF07CF" w:rsidRPr="00124E72">
              <w:rPr>
                <w:b/>
                <w:bCs w:val="0"/>
              </w:rPr>
              <w:t>0</w:t>
            </w:r>
            <w:r w:rsidRPr="00124E72">
              <w:rPr>
                <w:b/>
                <w:bCs w:val="0"/>
              </w:rPr>
              <w:t>%</w:t>
            </w:r>
          </w:p>
        </w:tc>
      </w:tr>
      <w:tr w:rsidR="008D5C3C" w:rsidRPr="00124E72" w14:paraId="06C2BE32" w14:textId="77777777" w:rsidTr="0098448C">
        <w:trPr>
          <w:trHeight w:val="324"/>
          <w:jc w:val="center"/>
        </w:trPr>
        <w:tc>
          <w:tcPr>
            <w:tcW w:w="767" w:type="dxa"/>
            <w:vMerge/>
            <w:vAlign w:val="center"/>
          </w:tcPr>
          <w:p w14:paraId="40708E17" w14:textId="77777777" w:rsidR="008D5C3C" w:rsidRPr="00124E72" w:rsidRDefault="008D5C3C" w:rsidP="00B014D0">
            <w:pPr>
              <w:pStyle w:val="TimeNewRoman"/>
              <w:jc w:val="center"/>
              <w:rPr>
                <w:b/>
                <w:bCs w:val="0"/>
              </w:rPr>
            </w:pPr>
          </w:p>
        </w:tc>
        <w:tc>
          <w:tcPr>
            <w:tcW w:w="1273" w:type="dxa"/>
            <w:vMerge/>
            <w:vAlign w:val="center"/>
          </w:tcPr>
          <w:p w14:paraId="3907D382" w14:textId="77777777" w:rsidR="008D5C3C" w:rsidRPr="00124E72" w:rsidRDefault="008D5C3C" w:rsidP="00B014D0">
            <w:pPr>
              <w:pStyle w:val="TimeNewRoman"/>
              <w:jc w:val="left"/>
              <w:rPr>
                <w:b/>
                <w:bCs w:val="0"/>
              </w:rPr>
            </w:pPr>
          </w:p>
        </w:tc>
        <w:tc>
          <w:tcPr>
            <w:tcW w:w="1059" w:type="dxa"/>
            <w:vMerge/>
            <w:vAlign w:val="center"/>
          </w:tcPr>
          <w:p w14:paraId="5A990658" w14:textId="77777777" w:rsidR="008D5C3C" w:rsidRPr="00124E72" w:rsidRDefault="008D5C3C" w:rsidP="00B014D0">
            <w:pPr>
              <w:pStyle w:val="TimeNewRoman"/>
              <w:jc w:val="left"/>
              <w:rPr>
                <w:i/>
                <w:iCs/>
                <w:noProof/>
                <w:color w:val="000000"/>
                <w:lang w:val="vi-VN"/>
              </w:rPr>
            </w:pPr>
          </w:p>
        </w:tc>
        <w:tc>
          <w:tcPr>
            <w:tcW w:w="3075" w:type="dxa"/>
            <w:vAlign w:val="center"/>
          </w:tcPr>
          <w:p w14:paraId="7C4A032E" w14:textId="3B954FC9" w:rsidR="008D5C3C" w:rsidRPr="00124E72" w:rsidRDefault="008D5C3C" w:rsidP="00B014D0">
            <w:pPr>
              <w:pStyle w:val="TimeNewRoman"/>
              <w:rPr>
                <w:i/>
                <w:iCs/>
                <w:noProof/>
                <w:color w:val="000000"/>
                <w:lang w:val="vi-VN"/>
              </w:rPr>
            </w:pPr>
            <w:r w:rsidRPr="00124E72">
              <w:rPr>
                <w:i/>
                <w:iCs/>
              </w:rPr>
              <w:t>Các phép tính với phân số</w:t>
            </w:r>
          </w:p>
        </w:tc>
        <w:tc>
          <w:tcPr>
            <w:tcW w:w="1033" w:type="dxa"/>
            <w:shd w:val="clear" w:color="auto" w:fill="FDE9D9" w:themeFill="accent6" w:themeFillTint="33"/>
            <w:vAlign w:val="center"/>
          </w:tcPr>
          <w:p w14:paraId="3E68FD90" w14:textId="77777777" w:rsidR="008D5C3C" w:rsidRPr="00124E72" w:rsidRDefault="008D5C3C" w:rsidP="00B014D0">
            <w:pPr>
              <w:pStyle w:val="TimeNewRoman"/>
              <w:jc w:val="center"/>
            </w:pPr>
          </w:p>
        </w:tc>
        <w:tc>
          <w:tcPr>
            <w:tcW w:w="1090" w:type="dxa"/>
            <w:shd w:val="clear" w:color="auto" w:fill="FDE9D9" w:themeFill="accent6" w:themeFillTint="33"/>
            <w:vAlign w:val="center"/>
          </w:tcPr>
          <w:p w14:paraId="5CD44EE8" w14:textId="77777777" w:rsidR="008D5C3C" w:rsidRPr="00124E72" w:rsidRDefault="008D5C3C" w:rsidP="00B014D0">
            <w:pPr>
              <w:pStyle w:val="TimeNewRoman"/>
              <w:jc w:val="center"/>
            </w:pPr>
          </w:p>
        </w:tc>
        <w:tc>
          <w:tcPr>
            <w:tcW w:w="1033" w:type="dxa"/>
            <w:shd w:val="clear" w:color="auto" w:fill="EAF1DD" w:themeFill="accent3" w:themeFillTint="33"/>
            <w:vAlign w:val="center"/>
          </w:tcPr>
          <w:p w14:paraId="57E41311" w14:textId="77777777" w:rsidR="008D5C3C" w:rsidRPr="00124E72" w:rsidRDefault="008D5C3C" w:rsidP="00B014D0">
            <w:pPr>
              <w:pStyle w:val="TimeNewRoman"/>
              <w:jc w:val="center"/>
            </w:pPr>
          </w:p>
        </w:tc>
        <w:tc>
          <w:tcPr>
            <w:tcW w:w="975" w:type="dxa"/>
            <w:shd w:val="clear" w:color="auto" w:fill="EAF1DD" w:themeFill="accent3" w:themeFillTint="33"/>
            <w:vAlign w:val="center"/>
          </w:tcPr>
          <w:p w14:paraId="06945E83" w14:textId="77777777" w:rsidR="008D5C3C" w:rsidRPr="00124E72" w:rsidRDefault="008D5C3C" w:rsidP="00B014D0">
            <w:pPr>
              <w:pStyle w:val="TimeNewRoman"/>
              <w:jc w:val="center"/>
            </w:pPr>
            <w:r w:rsidRPr="00124E72">
              <w:t>1</w:t>
            </w:r>
          </w:p>
          <w:p w14:paraId="63BC4585" w14:textId="04FA6C02" w:rsidR="008D5C3C" w:rsidRPr="00124E72" w:rsidRDefault="008D5C3C" w:rsidP="00B014D0">
            <w:pPr>
              <w:pStyle w:val="TimeNewRoman"/>
              <w:jc w:val="center"/>
            </w:pPr>
            <w:r w:rsidRPr="00124E72">
              <w:t>(0,5đ)</w:t>
            </w:r>
          </w:p>
        </w:tc>
        <w:tc>
          <w:tcPr>
            <w:tcW w:w="885" w:type="dxa"/>
            <w:shd w:val="clear" w:color="auto" w:fill="F2DBDB" w:themeFill="accent2" w:themeFillTint="33"/>
            <w:vAlign w:val="center"/>
          </w:tcPr>
          <w:p w14:paraId="48C3F10F" w14:textId="77777777" w:rsidR="008D5C3C" w:rsidRPr="00124E72" w:rsidRDefault="008D5C3C" w:rsidP="00B014D0">
            <w:pPr>
              <w:pStyle w:val="TimeNewRoman"/>
              <w:jc w:val="center"/>
            </w:pPr>
          </w:p>
        </w:tc>
        <w:tc>
          <w:tcPr>
            <w:tcW w:w="981" w:type="dxa"/>
            <w:shd w:val="clear" w:color="auto" w:fill="F2DBDB" w:themeFill="accent2" w:themeFillTint="33"/>
            <w:vAlign w:val="center"/>
          </w:tcPr>
          <w:p w14:paraId="160E46D8" w14:textId="5D47FC67" w:rsidR="008D5C3C" w:rsidRPr="00124E72" w:rsidRDefault="00BF07CF" w:rsidP="00B014D0">
            <w:pPr>
              <w:pStyle w:val="TimeNewRoman"/>
              <w:jc w:val="center"/>
            </w:pPr>
            <w:r w:rsidRPr="00124E72">
              <w:t>3</w:t>
            </w:r>
          </w:p>
          <w:p w14:paraId="20039BF3" w14:textId="0E0F607D" w:rsidR="008D5C3C" w:rsidRPr="00124E72" w:rsidRDefault="008D5C3C" w:rsidP="00B014D0">
            <w:pPr>
              <w:pStyle w:val="TimeNewRoman"/>
              <w:jc w:val="center"/>
            </w:pPr>
            <w:r w:rsidRPr="00124E72">
              <w:t>(</w:t>
            </w:r>
            <w:r w:rsidR="00CC7F4D" w:rsidRPr="00124E72">
              <w:t>1,5</w:t>
            </w:r>
            <w:r w:rsidRPr="00124E72">
              <w:t>đ)</w:t>
            </w:r>
          </w:p>
        </w:tc>
        <w:tc>
          <w:tcPr>
            <w:tcW w:w="816" w:type="dxa"/>
            <w:shd w:val="clear" w:color="auto" w:fill="DAEEF3" w:themeFill="accent5" w:themeFillTint="33"/>
            <w:vAlign w:val="center"/>
          </w:tcPr>
          <w:p w14:paraId="45828867" w14:textId="77777777" w:rsidR="008D5C3C" w:rsidRPr="00124E72" w:rsidRDefault="008D5C3C" w:rsidP="00B014D0">
            <w:pPr>
              <w:pStyle w:val="TimeNewRoman"/>
              <w:jc w:val="center"/>
            </w:pPr>
          </w:p>
        </w:tc>
        <w:tc>
          <w:tcPr>
            <w:tcW w:w="1048" w:type="dxa"/>
            <w:shd w:val="clear" w:color="auto" w:fill="DAEEF3" w:themeFill="accent5" w:themeFillTint="33"/>
            <w:vAlign w:val="center"/>
          </w:tcPr>
          <w:p w14:paraId="434EF22D" w14:textId="77777777" w:rsidR="008D5C3C" w:rsidRPr="00124E72" w:rsidRDefault="008D5C3C" w:rsidP="00B014D0">
            <w:pPr>
              <w:pStyle w:val="TimeNewRoman"/>
              <w:jc w:val="center"/>
            </w:pPr>
            <w:r w:rsidRPr="00124E72">
              <w:t>1</w:t>
            </w:r>
          </w:p>
          <w:p w14:paraId="3BB7AA11" w14:textId="34A3B47D" w:rsidR="008D5C3C" w:rsidRPr="00124E72" w:rsidRDefault="008D5C3C" w:rsidP="00B014D0">
            <w:pPr>
              <w:pStyle w:val="TimeNewRoman"/>
              <w:jc w:val="center"/>
            </w:pPr>
            <w:r w:rsidRPr="00124E72">
              <w:t>(0,5đ)</w:t>
            </w:r>
          </w:p>
        </w:tc>
        <w:tc>
          <w:tcPr>
            <w:tcW w:w="986" w:type="dxa"/>
            <w:vMerge/>
            <w:vAlign w:val="center"/>
          </w:tcPr>
          <w:p w14:paraId="10040F11" w14:textId="77777777" w:rsidR="008D5C3C" w:rsidRPr="00124E72" w:rsidRDefault="008D5C3C" w:rsidP="00B014D0">
            <w:pPr>
              <w:pStyle w:val="TimeNewRoman"/>
              <w:jc w:val="center"/>
              <w:rPr>
                <w:b/>
                <w:bCs w:val="0"/>
              </w:rPr>
            </w:pPr>
          </w:p>
        </w:tc>
      </w:tr>
      <w:tr w:rsidR="008D5C3C" w:rsidRPr="00124E72" w14:paraId="02E85D84" w14:textId="77777777" w:rsidTr="0098448C">
        <w:trPr>
          <w:trHeight w:val="324"/>
          <w:jc w:val="center"/>
        </w:trPr>
        <w:tc>
          <w:tcPr>
            <w:tcW w:w="767" w:type="dxa"/>
            <w:vMerge/>
            <w:vAlign w:val="center"/>
          </w:tcPr>
          <w:p w14:paraId="00EC4B67" w14:textId="77777777" w:rsidR="008D5C3C" w:rsidRPr="00124E72" w:rsidRDefault="008D5C3C" w:rsidP="00B014D0">
            <w:pPr>
              <w:pStyle w:val="TimeNewRoman"/>
              <w:jc w:val="center"/>
              <w:rPr>
                <w:b/>
                <w:bCs w:val="0"/>
              </w:rPr>
            </w:pPr>
          </w:p>
        </w:tc>
        <w:tc>
          <w:tcPr>
            <w:tcW w:w="1273" w:type="dxa"/>
            <w:vMerge/>
            <w:vAlign w:val="center"/>
          </w:tcPr>
          <w:p w14:paraId="04156831" w14:textId="77777777" w:rsidR="008D5C3C" w:rsidRPr="00124E72" w:rsidRDefault="008D5C3C" w:rsidP="00B014D0">
            <w:pPr>
              <w:pStyle w:val="TimeNewRoman"/>
              <w:jc w:val="left"/>
              <w:rPr>
                <w:b/>
                <w:bCs w:val="0"/>
              </w:rPr>
            </w:pPr>
          </w:p>
        </w:tc>
        <w:tc>
          <w:tcPr>
            <w:tcW w:w="1059" w:type="dxa"/>
            <w:vAlign w:val="center"/>
          </w:tcPr>
          <w:p w14:paraId="51DB6916" w14:textId="1B271CC8" w:rsidR="008D5C3C" w:rsidRPr="00124E72" w:rsidRDefault="008D5C3C" w:rsidP="00B014D0">
            <w:pPr>
              <w:pStyle w:val="TimeNewRoman"/>
              <w:jc w:val="left"/>
              <w:rPr>
                <w:b/>
                <w:bCs w:val="0"/>
                <w:i/>
                <w:iCs/>
                <w:noProof/>
                <w:color w:val="000000"/>
              </w:rPr>
            </w:pPr>
            <w:r w:rsidRPr="00124E72">
              <w:rPr>
                <w:b/>
                <w:bCs w:val="0"/>
                <w:i/>
                <w:iCs/>
                <w:noProof/>
                <w:color w:val="000000"/>
              </w:rPr>
              <w:t xml:space="preserve">Số </w:t>
            </w:r>
            <w:r w:rsidRPr="00124E72">
              <w:rPr>
                <w:b/>
                <w:bCs w:val="0"/>
                <w:i/>
                <w:iCs/>
                <w:noProof/>
                <w:color w:val="000000"/>
              </w:rPr>
              <w:lastRenderedPageBreak/>
              <w:t>thập phân</w:t>
            </w:r>
          </w:p>
        </w:tc>
        <w:tc>
          <w:tcPr>
            <w:tcW w:w="3075" w:type="dxa"/>
            <w:vAlign w:val="center"/>
          </w:tcPr>
          <w:p w14:paraId="444AD500" w14:textId="4FA676B3" w:rsidR="008D5C3C" w:rsidRPr="00124E72" w:rsidRDefault="008D5C3C" w:rsidP="00B014D0">
            <w:pPr>
              <w:pStyle w:val="TimeNewRoman"/>
              <w:rPr>
                <w:i/>
                <w:iCs/>
                <w:noProof/>
                <w:color w:val="000000"/>
                <w:lang w:val="vi-VN"/>
              </w:rPr>
            </w:pPr>
            <w:r w:rsidRPr="00124E72">
              <w:rPr>
                <w:i/>
                <w:iCs/>
              </w:rPr>
              <w:lastRenderedPageBreak/>
              <w:t xml:space="preserve">Số thập phân và các </w:t>
            </w:r>
            <w:r w:rsidRPr="00124E72">
              <w:rPr>
                <w:i/>
                <w:iCs/>
              </w:rPr>
              <w:lastRenderedPageBreak/>
              <w:t>phép tính với số thập phân. Tỉ số và tỉ số phần trăm</w:t>
            </w:r>
          </w:p>
        </w:tc>
        <w:tc>
          <w:tcPr>
            <w:tcW w:w="1033" w:type="dxa"/>
            <w:shd w:val="clear" w:color="auto" w:fill="FDE9D9" w:themeFill="accent6" w:themeFillTint="33"/>
            <w:vAlign w:val="center"/>
          </w:tcPr>
          <w:p w14:paraId="09E3D78D" w14:textId="77777777" w:rsidR="008D5C3C" w:rsidRPr="00124E72" w:rsidRDefault="008D5C3C" w:rsidP="00B014D0">
            <w:pPr>
              <w:pStyle w:val="TimeNewRoman"/>
              <w:jc w:val="center"/>
            </w:pPr>
            <w:r w:rsidRPr="00124E72">
              <w:lastRenderedPageBreak/>
              <w:t>1</w:t>
            </w:r>
          </w:p>
          <w:p w14:paraId="05DA44FE" w14:textId="04D0FDDD" w:rsidR="008D5C3C" w:rsidRPr="00124E72" w:rsidRDefault="008D5C3C" w:rsidP="00B014D0">
            <w:pPr>
              <w:pStyle w:val="TimeNewRoman"/>
              <w:jc w:val="center"/>
            </w:pPr>
            <w:r w:rsidRPr="00124E72">
              <w:lastRenderedPageBreak/>
              <w:t>(0,25đ)</w:t>
            </w:r>
          </w:p>
        </w:tc>
        <w:tc>
          <w:tcPr>
            <w:tcW w:w="1090" w:type="dxa"/>
            <w:shd w:val="clear" w:color="auto" w:fill="FDE9D9" w:themeFill="accent6" w:themeFillTint="33"/>
            <w:vAlign w:val="center"/>
          </w:tcPr>
          <w:p w14:paraId="21956C4A" w14:textId="77777777" w:rsidR="008D5C3C" w:rsidRPr="00124E72" w:rsidRDefault="008D5C3C" w:rsidP="00B014D0">
            <w:pPr>
              <w:pStyle w:val="TimeNewRoman"/>
              <w:jc w:val="center"/>
            </w:pPr>
          </w:p>
        </w:tc>
        <w:tc>
          <w:tcPr>
            <w:tcW w:w="1033" w:type="dxa"/>
            <w:shd w:val="clear" w:color="auto" w:fill="EAF1DD" w:themeFill="accent3" w:themeFillTint="33"/>
            <w:vAlign w:val="center"/>
          </w:tcPr>
          <w:p w14:paraId="60A7BF41" w14:textId="77777777" w:rsidR="008D5C3C" w:rsidRPr="00124E72" w:rsidRDefault="008D5C3C" w:rsidP="00B014D0">
            <w:pPr>
              <w:pStyle w:val="TimeNewRoman"/>
              <w:jc w:val="center"/>
            </w:pPr>
            <w:r w:rsidRPr="00124E72">
              <w:t>1</w:t>
            </w:r>
          </w:p>
          <w:p w14:paraId="7C680635" w14:textId="1E6114C1" w:rsidR="008D5C3C" w:rsidRPr="00124E72" w:rsidRDefault="008D5C3C" w:rsidP="00B014D0">
            <w:pPr>
              <w:pStyle w:val="TimeNewRoman"/>
              <w:jc w:val="center"/>
            </w:pPr>
            <w:r w:rsidRPr="00124E72">
              <w:lastRenderedPageBreak/>
              <w:t>(0,25đ)</w:t>
            </w:r>
          </w:p>
        </w:tc>
        <w:tc>
          <w:tcPr>
            <w:tcW w:w="975" w:type="dxa"/>
            <w:shd w:val="clear" w:color="auto" w:fill="EAF1DD" w:themeFill="accent3" w:themeFillTint="33"/>
            <w:vAlign w:val="center"/>
          </w:tcPr>
          <w:p w14:paraId="0D65F86C" w14:textId="77777777" w:rsidR="008D5C3C" w:rsidRPr="00124E72" w:rsidRDefault="008D5C3C" w:rsidP="00B014D0">
            <w:pPr>
              <w:pStyle w:val="TimeNewRoman"/>
              <w:jc w:val="center"/>
            </w:pPr>
            <w:r w:rsidRPr="00124E72">
              <w:lastRenderedPageBreak/>
              <w:t>1</w:t>
            </w:r>
          </w:p>
          <w:p w14:paraId="3DC3095A" w14:textId="1BF80594" w:rsidR="008D5C3C" w:rsidRPr="00124E72" w:rsidRDefault="008D5C3C" w:rsidP="00B014D0">
            <w:pPr>
              <w:pStyle w:val="TimeNewRoman"/>
              <w:jc w:val="center"/>
            </w:pPr>
            <w:r w:rsidRPr="00124E72">
              <w:lastRenderedPageBreak/>
              <w:t>(0,5đ)</w:t>
            </w:r>
          </w:p>
        </w:tc>
        <w:tc>
          <w:tcPr>
            <w:tcW w:w="885" w:type="dxa"/>
            <w:shd w:val="clear" w:color="auto" w:fill="F2DBDB" w:themeFill="accent2" w:themeFillTint="33"/>
            <w:vAlign w:val="center"/>
          </w:tcPr>
          <w:p w14:paraId="7E4AA353" w14:textId="77777777" w:rsidR="008D5C3C" w:rsidRPr="00124E72" w:rsidRDefault="008D5C3C" w:rsidP="00B014D0">
            <w:pPr>
              <w:pStyle w:val="TimeNewRoman"/>
              <w:jc w:val="center"/>
            </w:pPr>
          </w:p>
        </w:tc>
        <w:tc>
          <w:tcPr>
            <w:tcW w:w="981" w:type="dxa"/>
            <w:shd w:val="clear" w:color="auto" w:fill="F2DBDB" w:themeFill="accent2" w:themeFillTint="33"/>
            <w:vAlign w:val="center"/>
          </w:tcPr>
          <w:p w14:paraId="14FAB70A" w14:textId="63700FC5" w:rsidR="008D5C3C" w:rsidRPr="00124E72" w:rsidRDefault="00CC7F4D" w:rsidP="00B014D0">
            <w:pPr>
              <w:pStyle w:val="TimeNewRoman"/>
              <w:jc w:val="center"/>
            </w:pPr>
            <w:r w:rsidRPr="00124E72">
              <w:t>2</w:t>
            </w:r>
          </w:p>
          <w:p w14:paraId="10689AFF" w14:textId="4DA4757C" w:rsidR="008D5C3C" w:rsidRPr="00124E72" w:rsidRDefault="008D5C3C" w:rsidP="00B014D0">
            <w:pPr>
              <w:pStyle w:val="TimeNewRoman"/>
              <w:jc w:val="center"/>
            </w:pPr>
            <w:r w:rsidRPr="00124E72">
              <w:lastRenderedPageBreak/>
              <w:t>(</w:t>
            </w:r>
            <w:r w:rsidR="00CC7F4D" w:rsidRPr="00124E72">
              <w:t>1,0</w:t>
            </w:r>
            <w:r w:rsidRPr="00124E72">
              <w:t>đ)</w:t>
            </w:r>
          </w:p>
        </w:tc>
        <w:tc>
          <w:tcPr>
            <w:tcW w:w="816" w:type="dxa"/>
            <w:shd w:val="clear" w:color="auto" w:fill="DAEEF3" w:themeFill="accent5" w:themeFillTint="33"/>
            <w:vAlign w:val="center"/>
          </w:tcPr>
          <w:p w14:paraId="180ED539" w14:textId="77777777" w:rsidR="008D5C3C" w:rsidRPr="00124E72" w:rsidRDefault="008D5C3C" w:rsidP="00B014D0">
            <w:pPr>
              <w:pStyle w:val="TimeNewRoman"/>
              <w:jc w:val="center"/>
            </w:pPr>
          </w:p>
        </w:tc>
        <w:tc>
          <w:tcPr>
            <w:tcW w:w="1048" w:type="dxa"/>
            <w:shd w:val="clear" w:color="auto" w:fill="DAEEF3" w:themeFill="accent5" w:themeFillTint="33"/>
            <w:vAlign w:val="center"/>
          </w:tcPr>
          <w:p w14:paraId="0C16A21C" w14:textId="77777777" w:rsidR="008D5C3C" w:rsidRPr="00124E72" w:rsidRDefault="008D5C3C" w:rsidP="00B014D0">
            <w:pPr>
              <w:pStyle w:val="TimeNewRoman"/>
              <w:jc w:val="center"/>
            </w:pPr>
          </w:p>
        </w:tc>
        <w:tc>
          <w:tcPr>
            <w:tcW w:w="986" w:type="dxa"/>
            <w:vMerge/>
            <w:vAlign w:val="center"/>
          </w:tcPr>
          <w:p w14:paraId="5B55BAB3" w14:textId="77777777" w:rsidR="008D5C3C" w:rsidRPr="00124E72" w:rsidRDefault="008D5C3C" w:rsidP="00B014D0">
            <w:pPr>
              <w:pStyle w:val="TimeNewRoman"/>
              <w:jc w:val="center"/>
              <w:rPr>
                <w:b/>
                <w:bCs w:val="0"/>
              </w:rPr>
            </w:pPr>
          </w:p>
        </w:tc>
      </w:tr>
      <w:tr w:rsidR="008D5C3C" w:rsidRPr="00124E72" w14:paraId="3BB966BC" w14:textId="77777777" w:rsidTr="0098448C">
        <w:trPr>
          <w:trHeight w:val="324"/>
          <w:jc w:val="center"/>
        </w:trPr>
        <w:tc>
          <w:tcPr>
            <w:tcW w:w="767" w:type="dxa"/>
            <w:vMerge w:val="restart"/>
            <w:vAlign w:val="center"/>
          </w:tcPr>
          <w:p w14:paraId="275D5B25" w14:textId="28736805" w:rsidR="008D5C3C" w:rsidRPr="00124E72" w:rsidRDefault="008D5C3C" w:rsidP="00B014D0">
            <w:pPr>
              <w:pStyle w:val="TimeNewRoman"/>
              <w:jc w:val="center"/>
              <w:rPr>
                <w:b/>
                <w:bCs w:val="0"/>
              </w:rPr>
            </w:pPr>
            <w:r w:rsidRPr="00124E72">
              <w:rPr>
                <w:b/>
                <w:bCs w:val="0"/>
              </w:rPr>
              <w:lastRenderedPageBreak/>
              <w:t>3</w:t>
            </w:r>
          </w:p>
        </w:tc>
        <w:tc>
          <w:tcPr>
            <w:tcW w:w="1273" w:type="dxa"/>
            <w:vMerge w:val="restart"/>
            <w:vAlign w:val="center"/>
          </w:tcPr>
          <w:p w14:paraId="437E684B" w14:textId="6E6A506B" w:rsidR="008D5C3C" w:rsidRPr="00124E72" w:rsidRDefault="008D5C3C" w:rsidP="00B014D0">
            <w:pPr>
              <w:pStyle w:val="TimeNewRoman"/>
              <w:jc w:val="left"/>
              <w:rPr>
                <w:b/>
                <w:bCs w:val="0"/>
              </w:rPr>
            </w:pPr>
            <w:r w:rsidRPr="00124E72">
              <w:rPr>
                <w:b/>
                <w:bCs w:val="0"/>
              </w:rPr>
              <w:t>Hình học phẳng</w:t>
            </w:r>
          </w:p>
        </w:tc>
        <w:tc>
          <w:tcPr>
            <w:tcW w:w="4134" w:type="dxa"/>
            <w:gridSpan w:val="2"/>
            <w:vAlign w:val="center"/>
          </w:tcPr>
          <w:p w14:paraId="6373D485" w14:textId="7F9C1972" w:rsidR="008D5C3C" w:rsidRPr="00124E72" w:rsidRDefault="008D5C3C" w:rsidP="00B014D0">
            <w:pPr>
              <w:pStyle w:val="TimeNewRoman"/>
              <w:rPr>
                <w:i/>
                <w:iCs/>
                <w:noProof/>
                <w:color w:val="000000"/>
                <w:lang w:val="vi-VN"/>
              </w:rPr>
            </w:pPr>
            <w:r w:rsidRPr="00124E72">
              <w:rPr>
                <w:i/>
                <w:noProof/>
                <w:color w:val="000000"/>
              </w:rPr>
              <w:t>Điểm, đường thẳng, tia</w:t>
            </w:r>
          </w:p>
        </w:tc>
        <w:tc>
          <w:tcPr>
            <w:tcW w:w="1033" w:type="dxa"/>
            <w:shd w:val="clear" w:color="auto" w:fill="FDE9D9" w:themeFill="accent6" w:themeFillTint="33"/>
            <w:vAlign w:val="center"/>
          </w:tcPr>
          <w:p w14:paraId="2DB7CCAE" w14:textId="77777777" w:rsidR="008D5C3C" w:rsidRPr="00124E72" w:rsidRDefault="008D5C3C" w:rsidP="00B014D0">
            <w:pPr>
              <w:pStyle w:val="TimeNewRoman"/>
              <w:jc w:val="center"/>
            </w:pPr>
            <w:r w:rsidRPr="00124E72">
              <w:t>2</w:t>
            </w:r>
          </w:p>
          <w:p w14:paraId="6DACD2E6" w14:textId="7F33ED06" w:rsidR="008D5C3C" w:rsidRPr="00124E72" w:rsidRDefault="008D5C3C" w:rsidP="00B014D0">
            <w:pPr>
              <w:pStyle w:val="TimeNewRoman"/>
              <w:jc w:val="center"/>
            </w:pPr>
            <w:r w:rsidRPr="00124E72">
              <w:t>(0,5đ)</w:t>
            </w:r>
          </w:p>
        </w:tc>
        <w:tc>
          <w:tcPr>
            <w:tcW w:w="1090" w:type="dxa"/>
            <w:shd w:val="clear" w:color="auto" w:fill="FDE9D9" w:themeFill="accent6" w:themeFillTint="33"/>
            <w:vAlign w:val="center"/>
          </w:tcPr>
          <w:p w14:paraId="0618F9C4" w14:textId="77777777" w:rsidR="008D5C3C" w:rsidRPr="00124E72" w:rsidRDefault="008D5C3C" w:rsidP="00B014D0">
            <w:pPr>
              <w:pStyle w:val="TimeNewRoman"/>
              <w:jc w:val="center"/>
            </w:pPr>
            <w:r w:rsidRPr="00124E72">
              <w:t>1</w:t>
            </w:r>
          </w:p>
          <w:p w14:paraId="1A23A091" w14:textId="07328DFA" w:rsidR="008D5C3C" w:rsidRPr="00124E72" w:rsidRDefault="008D5C3C" w:rsidP="00B014D0">
            <w:pPr>
              <w:pStyle w:val="TimeNewRoman"/>
              <w:jc w:val="center"/>
            </w:pPr>
            <w:r w:rsidRPr="00124E72">
              <w:t>(0,5đ)</w:t>
            </w:r>
          </w:p>
        </w:tc>
        <w:tc>
          <w:tcPr>
            <w:tcW w:w="1033" w:type="dxa"/>
            <w:shd w:val="clear" w:color="auto" w:fill="EAF1DD" w:themeFill="accent3" w:themeFillTint="33"/>
            <w:vAlign w:val="center"/>
          </w:tcPr>
          <w:p w14:paraId="63D39A70" w14:textId="33E9A0A7" w:rsidR="008D5C3C" w:rsidRPr="00124E72" w:rsidRDefault="008D5C3C" w:rsidP="00B014D0">
            <w:pPr>
              <w:pStyle w:val="TimeNewRoman"/>
              <w:jc w:val="center"/>
            </w:pPr>
          </w:p>
        </w:tc>
        <w:tc>
          <w:tcPr>
            <w:tcW w:w="975" w:type="dxa"/>
            <w:shd w:val="clear" w:color="auto" w:fill="EAF1DD" w:themeFill="accent3" w:themeFillTint="33"/>
            <w:vAlign w:val="center"/>
          </w:tcPr>
          <w:p w14:paraId="47D8AAA1" w14:textId="77777777" w:rsidR="008D5C3C" w:rsidRPr="00124E72" w:rsidRDefault="008D5C3C" w:rsidP="00B014D0">
            <w:pPr>
              <w:pStyle w:val="TimeNewRoman"/>
              <w:jc w:val="center"/>
            </w:pPr>
          </w:p>
        </w:tc>
        <w:tc>
          <w:tcPr>
            <w:tcW w:w="885" w:type="dxa"/>
            <w:shd w:val="clear" w:color="auto" w:fill="F2DBDB" w:themeFill="accent2" w:themeFillTint="33"/>
            <w:vAlign w:val="center"/>
          </w:tcPr>
          <w:p w14:paraId="5E16CA90" w14:textId="77777777" w:rsidR="008D5C3C" w:rsidRPr="00124E72" w:rsidRDefault="008D5C3C" w:rsidP="00B014D0">
            <w:pPr>
              <w:pStyle w:val="TimeNewRoman"/>
              <w:jc w:val="center"/>
            </w:pPr>
          </w:p>
        </w:tc>
        <w:tc>
          <w:tcPr>
            <w:tcW w:w="981" w:type="dxa"/>
            <w:shd w:val="clear" w:color="auto" w:fill="F2DBDB" w:themeFill="accent2" w:themeFillTint="33"/>
            <w:vAlign w:val="center"/>
          </w:tcPr>
          <w:p w14:paraId="2B65DB9E" w14:textId="77777777" w:rsidR="008D5C3C" w:rsidRPr="00124E72" w:rsidRDefault="008D5C3C" w:rsidP="00B014D0">
            <w:pPr>
              <w:pStyle w:val="TimeNewRoman"/>
              <w:jc w:val="center"/>
            </w:pPr>
          </w:p>
        </w:tc>
        <w:tc>
          <w:tcPr>
            <w:tcW w:w="816" w:type="dxa"/>
            <w:shd w:val="clear" w:color="auto" w:fill="DAEEF3" w:themeFill="accent5" w:themeFillTint="33"/>
            <w:vAlign w:val="center"/>
          </w:tcPr>
          <w:p w14:paraId="7DA7060D" w14:textId="77777777" w:rsidR="008D5C3C" w:rsidRPr="00124E72" w:rsidRDefault="008D5C3C" w:rsidP="00B014D0">
            <w:pPr>
              <w:pStyle w:val="TimeNewRoman"/>
              <w:jc w:val="center"/>
            </w:pPr>
          </w:p>
        </w:tc>
        <w:tc>
          <w:tcPr>
            <w:tcW w:w="1048" w:type="dxa"/>
            <w:shd w:val="clear" w:color="auto" w:fill="DAEEF3" w:themeFill="accent5" w:themeFillTint="33"/>
            <w:vAlign w:val="center"/>
          </w:tcPr>
          <w:p w14:paraId="0BA00FC5" w14:textId="77777777" w:rsidR="008D5C3C" w:rsidRPr="00124E72" w:rsidRDefault="008D5C3C" w:rsidP="00B014D0">
            <w:pPr>
              <w:pStyle w:val="TimeNewRoman"/>
              <w:jc w:val="center"/>
            </w:pPr>
          </w:p>
        </w:tc>
        <w:tc>
          <w:tcPr>
            <w:tcW w:w="986" w:type="dxa"/>
            <w:vMerge w:val="restart"/>
            <w:vAlign w:val="center"/>
          </w:tcPr>
          <w:p w14:paraId="26A1A3F9" w14:textId="795E605C" w:rsidR="008D5C3C" w:rsidRPr="00124E72" w:rsidRDefault="00BF07CF" w:rsidP="00B014D0">
            <w:pPr>
              <w:pStyle w:val="TimeNewRoman"/>
              <w:jc w:val="center"/>
              <w:rPr>
                <w:b/>
                <w:bCs w:val="0"/>
              </w:rPr>
            </w:pPr>
            <w:r w:rsidRPr="00124E72">
              <w:rPr>
                <w:b/>
                <w:bCs w:val="0"/>
              </w:rPr>
              <w:t>25%</w:t>
            </w:r>
          </w:p>
          <w:p w14:paraId="1689B38A" w14:textId="3310CD52" w:rsidR="008D5C3C" w:rsidRPr="00124E72" w:rsidRDefault="008D5C3C" w:rsidP="00B014D0">
            <w:pPr>
              <w:pStyle w:val="TimeNewRoman"/>
              <w:jc w:val="center"/>
              <w:rPr>
                <w:b/>
                <w:bCs w:val="0"/>
              </w:rPr>
            </w:pPr>
          </w:p>
        </w:tc>
      </w:tr>
      <w:tr w:rsidR="008D5C3C" w:rsidRPr="00124E72" w14:paraId="71967E24" w14:textId="77777777" w:rsidTr="0098448C">
        <w:trPr>
          <w:trHeight w:val="324"/>
          <w:jc w:val="center"/>
        </w:trPr>
        <w:tc>
          <w:tcPr>
            <w:tcW w:w="767" w:type="dxa"/>
            <w:vMerge/>
            <w:vAlign w:val="center"/>
          </w:tcPr>
          <w:p w14:paraId="71655C68" w14:textId="77777777" w:rsidR="008D5C3C" w:rsidRPr="00124E72" w:rsidRDefault="008D5C3C" w:rsidP="00B014D0">
            <w:pPr>
              <w:pStyle w:val="TimeNewRoman"/>
              <w:jc w:val="center"/>
              <w:rPr>
                <w:b/>
                <w:bCs w:val="0"/>
              </w:rPr>
            </w:pPr>
          </w:p>
        </w:tc>
        <w:tc>
          <w:tcPr>
            <w:tcW w:w="1273" w:type="dxa"/>
            <w:vMerge/>
            <w:vAlign w:val="center"/>
          </w:tcPr>
          <w:p w14:paraId="5896EBCE" w14:textId="77777777" w:rsidR="008D5C3C" w:rsidRPr="00124E72" w:rsidRDefault="008D5C3C" w:rsidP="00B014D0">
            <w:pPr>
              <w:pStyle w:val="TimeNewRoman"/>
              <w:jc w:val="left"/>
              <w:rPr>
                <w:b/>
                <w:bCs w:val="0"/>
              </w:rPr>
            </w:pPr>
          </w:p>
        </w:tc>
        <w:tc>
          <w:tcPr>
            <w:tcW w:w="4134" w:type="dxa"/>
            <w:gridSpan w:val="2"/>
            <w:vAlign w:val="center"/>
          </w:tcPr>
          <w:p w14:paraId="30E11893" w14:textId="662D6E7E" w:rsidR="008D5C3C" w:rsidRPr="00124E72" w:rsidRDefault="008D5C3C" w:rsidP="00B014D0">
            <w:pPr>
              <w:pStyle w:val="TimeNewRoman"/>
              <w:rPr>
                <w:i/>
                <w:iCs/>
                <w:noProof/>
                <w:color w:val="000000"/>
                <w:lang w:val="vi-VN"/>
              </w:rPr>
            </w:pPr>
            <w:r w:rsidRPr="00124E72">
              <w:rPr>
                <w:i/>
                <w:noProof/>
                <w:color w:val="000000"/>
              </w:rPr>
              <w:t>Đoạn thẳng. Độ dài đoạn thẳng</w:t>
            </w:r>
          </w:p>
        </w:tc>
        <w:tc>
          <w:tcPr>
            <w:tcW w:w="1033" w:type="dxa"/>
            <w:shd w:val="clear" w:color="auto" w:fill="FDE9D9" w:themeFill="accent6" w:themeFillTint="33"/>
            <w:vAlign w:val="center"/>
          </w:tcPr>
          <w:p w14:paraId="467897F8" w14:textId="77777777" w:rsidR="008D5C3C" w:rsidRPr="00124E72" w:rsidRDefault="008D5C3C" w:rsidP="00B014D0">
            <w:pPr>
              <w:pStyle w:val="TimeNewRoman"/>
              <w:jc w:val="center"/>
            </w:pPr>
          </w:p>
        </w:tc>
        <w:tc>
          <w:tcPr>
            <w:tcW w:w="1090" w:type="dxa"/>
            <w:shd w:val="clear" w:color="auto" w:fill="FDE9D9" w:themeFill="accent6" w:themeFillTint="33"/>
            <w:vAlign w:val="center"/>
          </w:tcPr>
          <w:p w14:paraId="1B6AD365" w14:textId="77777777" w:rsidR="008D5C3C" w:rsidRPr="00124E72" w:rsidRDefault="008D5C3C" w:rsidP="00B014D0">
            <w:pPr>
              <w:pStyle w:val="TimeNewRoman"/>
              <w:jc w:val="center"/>
            </w:pPr>
          </w:p>
        </w:tc>
        <w:tc>
          <w:tcPr>
            <w:tcW w:w="1033" w:type="dxa"/>
            <w:shd w:val="clear" w:color="auto" w:fill="EAF1DD" w:themeFill="accent3" w:themeFillTint="33"/>
            <w:vAlign w:val="center"/>
          </w:tcPr>
          <w:p w14:paraId="6C3C9C69" w14:textId="77777777" w:rsidR="008D5C3C" w:rsidRPr="00124E72" w:rsidRDefault="008D5C3C" w:rsidP="00B014D0">
            <w:pPr>
              <w:pStyle w:val="TimeNewRoman"/>
              <w:jc w:val="center"/>
            </w:pPr>
          </w:p>
        </w:tc>
        <w:tc>
          <w:tcPr>
            <w:tcW w:w="975" w:type="dxa"/>
            <w:shd w:val="clear" w:color="auto" w:fill="EAF1DD" w:themeFill="accent3" w:themeFillTint="33"/>
            <w:vAlign w:val="center"/>
          </w:tcPr>
          <w:p w14:paraId="397D6505" w14:textId="77777777" w:rsidR="008D5C3C" w:rsidRPr="00124E72" w:rsidRDefault="008D5C3C" w:rsidP="00B014D0">
            <w:pPr>
              <w:pStyle w:val="TimeNewRoman"/>
              <w:jc w:val="center"/>
            </w:pPr>
            <w:r w:rsidRPr="00124E72">
              <w:t>2</w:t>
            </w:r>
          </w:p>
          <w:p w14:paraId="6C49565D" w14:textId="1A99494F" w:rsidR="008D5C3C" w:rsidRPr="00124E72" w:rsidRDefault="008D5C3C" w:rsidP="00B014D0">
            <w:pPr>
              <w:pStyle w:val="TimeNewRoman"/>
              <w:jc w:val="center"/>
            </w:pPr>
            <w:r w:rsidRPr="00124E72">
              <w:t>(1,0đ)</w:t>
            </w:r>
          </w:p>
        </w:tc>
        <w:tc>
          <w:tcPr>
            <w:tcW w:w="885" w:type="dxa"/>
            <w:shd w:val="clear" w:color="auto" w:fill="F2DBDB" w:themeFill="accent2" w:themeFillTint="33"/>
            <w:vAlign w:val="center"/>
          </w:tcPr>
          <w:p w14:paraId="54830F1E" w14:textId="32A064B2" w:rsidR="008D5C3C" w:rsidRPr="00124E72" w:rsidRDefault="008D5C3C" w:rsidP="00B014D0">
            <w:pPr>
              <w:pStyle w:val="TimeNewRoman"/>
              <w:jc w:val="center"/>
            </w:pPr>
          </w:p>
        </w:tc>
        <w:tc>
          <w:tcPr>
            <w:tcW w:w="981" w:type="dxa"/>
            <w:shd w:val="clear" w:color="auto" w:fill="F2DBDB" w:themeFill="accent2" w:themeFillTint="33"/>
            <w:vAlign w:val="center"/>
          </w:tcPr>
          <w:p w14:paraId="42E7C9F0" w14:textId="77777777" w:rsidR="008D5C3C" w:rsidRPr="00124E72" w:rsidRDefault="008D5C3C" w:rsidP="00B014D0">
            <w:pPr>
              <w:pStyle w:val="TimeNewRoman"/>
              <w:jc w:val="center"/>
            </w:pPr>
          </w:p>
        </w:tc>
        <w:tc>
          <w:tcPr>
            <w:tcW w:w="816" w:type="dxa"/>
            <w:shd w:val="clear" w:color="auto" w:fill="DAEEF3" w:themeFill="accent5" w:themeFillTint="33"/>
            <w:vAlign w:val="center"/>
          </w:tcPr>
          <w:p w14:paraId="513AE66F" w14:textId="77777777" w:rsidR="008D5C3C" w:rsidRPr="00124E72" w:rsidRDefault="008D5C3C" w:rsidP="00B014D0">
            <w:pPr>
              <w:pStyle w:val="TimeNewRoman"/>
              <w:jc w:val="center"/>
            </w:pPr>
          </w:p>
        </w:tc>
        <w:tc>
          <w:tcPr>
            <w:tcW w:w="1048" w:type="dxa"/>
            <w:shd w:val="clear" w:color="auto" w:fill="DAEEF3" w:themeFill="accent5" w:themeFillTint="33"/>
            <w:vAlign w:val="center"/>
          </w:tcPr>
          <w:p w14:paraId="5BA71FE4" w14:textId="77777777" w:rsidR="008D5C3C" w:rsidRPr="00124E72" w:rsidRDefault="008D5C3C" w:rsidP="00B014D0">
            <w:pPr>
              <w:pStyle w:val="TimeNewRoman"/>
              <w:jc w:val="center"/>
            </w:pPr>
          </w:p>
        </w:tc>
        <w:tc>
          <w:tcPr>
            <w:tcW w:w="986" w:type="dxa"/>
            <w:vMerge/>
            <w:vAlign w:val="center"/>
          </w:tcPr>
          <w:p w14:paraId="357F596D" w14:textId="77777777" w:rsidR="008D5C3C" w:rsidRPr="00124E72" w:rsidRDefault="008D5C3C" w:rsidP="00B014D0">
            <w:pPr>
              <w:pStyle w:val="TimeNewRoman"/>
              <w:jc w:val="center"/>
              <w:rPr>
                <w:b/>
                <w:bCs w:val="0"/>
              </w:rPr>
            </w:pPr>
          </w:p>
        </w:tc>
      </w:tr>
      <w:tr w:rsidR="008D5C3C" w:rsidRPr="00124E72" w14:paraId="087D4453" w14:textId="77777777" w:rsidTr="0098448C">
        <w:trPr>
          <w:trHeight w:val="324"/>
          <w:jc w:val="center"/>
        </w:trPr>
        <w:tc>
          <w:tcPr>
            <w:tcW w:w="767" w:type="dxa"/>
            <w:vMerge/>
            <w:vAlign w:val="center"/>
          </w:tcPr>
          <w:p w14:paraId="4A45188B" w14:textId="77777777" w:rsidR="008D5C3C" w:rsidRPr="00124E72" w:rsidRDefault="008D5C3C" w:rsidP="00B014D0">
            <w:pPr>
              <w:pStyle w:val="TimeNewRoman"/>
              <w:jc w:val="center"/>
              <w:rPr>
                <w:b/>
                <w:bCs w:val="0"/>
              </w:rPr>
            </w:pPr>
          </w:p>
        </w:tc>
        <w:tc>
          <w:tcPr>
            <w:tcW w:w="1273" w:type="dxa"/>
            <w:vMerge/>
            <w:vAlign w:val="center"/>
          </w:tcPr>
          <w:p w14:paraId="57CB5BB2" w14:textId="77777777" w:rsidR="008D5C3C" w:rsidRPr="00124E72" w:rsidRDefault="008D5C3C" w:rsidP="00B014D0">
            <w:pPr>
              <w:pStyle w:val="TimeNewRoman"/>
              <w:jc w:val="left"/>
              <w:rPr>
                <w:b/>
                <w:bCs w:val="0"/>
              </w:rPr>
            </w:pPr>
          </w:p>
        </w:tc>
        <w:tc>
          <w:tcPr>
            <w:tcW w:w="4134" w:type="dxa"/>
            <w:gridSpan w:val="2"/>
            <w:vAlign w:val="center"/>
          </w:tcPr>
          <w:p w14:paraId="2F899548" w14:textId="567ABD8A" w:rsidR="008D5C3C" w:rsidRPr="00124E72" w:rsidRDefault="008D5C3C" w:rsidP="00B014D0">
            <w:pPr>
              <w:pStyle w:val="TimeNewRoman"/>
              <w:rPr>
                <w:i/>
                <w:iCs/>
                <w:noProof/>
                <w:color w:val="000000"/>
                <w:lang w:val="vi-VN"/>
              </w:rPr>
            </w:pPr>
            <w:r w:rsidRPr="00124E72">
              <w:rPr>
                <w:i/>
                <w:iCs/>
                <w:noProof/>
                <w:color w:val="000000"/>
                <w:lang w:val="vi-VN"/>
              </w:rPr>
              <w:t>Góc. Các góc đặc</w:t>
            </w:r>
            <w:r w:rsidRPr="00124E72">
              <w:rPr>
                <w:i/>
                <w:iCs/>
                <w:noProof/>
                <w:color w:val="000000"/>
              </w:rPr>
              <w:t xml:space="preserve"> </w:t>
            </w:r>
            <w:r w:rsidRPr="00124E72">
              <w:rPr>
                <w:i/>
                <w:iCs/>
                <w:noProof/>
                <w:color w:val="000000"/>
                <w:lang w:val="vi-VN"/>
              </w:rPr>
              <w:t>biệt. Số đo góc</w:t>
            </w:r>
          </w:p>
        </w:tc>
        <w:tc>
          <w:tcPr>
            <w:tcW w:w="1033" w:type="dxa"/>
            <w:shd w:val="clear" w:color="auto" w:fill="FDE9D9" w:themeFill="accent6" w:themeFillTint="33"/>
            <w:vAlign w:val="center"/>
          </w:tcPr>
          <w:p w14:paraId="059E2309" w14:textId="77777777" w:rsidR="008D5C3C" w:rsidRPr="00124E72" w:rsidRDefault="008D5C3C" w:rsidP="00B014D0">
            <w:pPr>
              <w:pStyle w:val="TimeNewRoman"/>
              <w:jc w:val="center"/>
            </w:pPr>
            <w:r w:rsidRPr="00124E72">
              <w:t>2</w:t>
            </w:r>
          </w:p>
          <w:p w14:paraId="4C30A7EC" w14:textId="1EB2C0C0" w:rsidR="008D5C3C" w:rsidRPr="00124E72" w:rsidRDefault="008D5C3C" w:rsidP="00B014D0">
            <w:pPr>
              <w:pStyle w:val="TimeNewRoman"/>
              <w:jc w:val="center"/>
            </w:pPr>
            <w:r w:rsidRPr="00124E72">
              <w:t>(0,5đ)</w:t>
            </w:r>
          </w:p>
        </w:tc>
        <w:tc>
          <w:tcPr>
            <w:tcW w:w="1090" w:type="dxa"/>
            <w:shd w:val="clear" w:color="auto" w:fill="FDE9D9" w:themeFill="accent6" w:themeFillTint="33"/>
            <w:vAlign w:val="center"/>
          </w:tcPr>
          <w:p w14:paraId="01A6EE7E" w14:textId="4E43D110" w:rsidR="008D5C3C" w:rsidRPr="00124E72" w:rsidRDefault="008D5C3C" w:rsidP="00B014D0">
            <w:pPr>
              <w:pStyle w:val="TimeNewRoman"/>
              <w:jc w:val="center"/>
            </w:pPr>
          </w:p>
        </w:tc>
        <w:tc>
          <w:tcPr>
            <w:tcW w:w="1033" w:type="dxa"/>
            <w:shd w:val="clear" w:color="auto" w:fill="EAF1DD" w:themeFill="accent3" w:themeFillTint="33"/>
            <w:vAlign w:val="center"/>
          </w:tcPr>
          <w:p w14:paraId="7C17FE82" w14:textId="77777777" w:rsidR="008D5C3C" w:rsidRPr="00124E72" w:rsidRDefault="008D5C3C" w:rsidP="00B014D0">
            <w:pPr>
              <w:pStyle w:val="TimeNewRoman"/>
              <w:jc w:val="center"/>
            </w:pPr>
          </w:p>
        </w:tc>
        <w:tc>
          <w:tcPr>
            <w:tcW w:w="975" w:type="dxa"/>
            <w:shd w:val="clear" w:color="auto" w:fill="EAF1DD" w:themeFill="accent3" w:themeFillTint="33"/>
            <w:vAlign w:val="center"/>
          </w:tcPr>
          <w:p w14:paraId="3F8BBDE9" w14:textId="77777777" w:rsidR="008D5C3C" w:rsidRPr="00124E72" w:rsidRDefault="008D5C3C" w:rsidP="00B014D0">
            <w:pPr>
              <w:pStyle w:val="TimeNewRoman"/>
              <w:jc w:val="center"/>
            </w:pPr>
          </w:p>
        </w:tc>
        <w:tc>
          <w:tcPr>
            <w:tcW w:w="885" w:type="dxa"/>
            <w:shd w:val="clear" w:color="auto" w:fill="F2DBDB" w:themeFill="accent2" w:themeFillTint="33"/>
            <w:vAlign w:val="center"/>
          </w:tcPr>
          <w:p w14:paraId="6F015C3F" w14:textId="77777777" w:rsidR="008D5C3C" w:rsidRPr="00124E72" w:rsidRDefault="008D5C3C" w:rsidP="00B014D0">
            <w:pPr>
              <w:pStyle w:val="TimeNewRoman"/>
              <w:jc w:val="center"/>
            </w:pPr>
          </w:p>
        </w:tc>
        <w:tc>
          <w:tcPr>
            <w:tcW w:w="981" w:type="dxa"/>
            <w:shd w:val="clear" w:color="auto" w:fill="F2DBDB" w:themeFill="accent2" w:themeFillTint="33"/>
            <w:vAlign w:val="center"/>
          </w:tcPr>
          <w:p w14:paraId="223CDD77" w14:textId="77777777" w:rsidR="008D5C3C" w:rsidRPr="00124E72" w:rsidRDefault="008D5C3C" w:rsidP="00B014D0">
            <w:pPr>
              <w:pStyle w:val="TimeNewRoman"/>
              <w:jc w:val="center"/>
            </w:pPr>
          </w:p>
        </w:tc>
        <w:tc>
          <w:tcPr>
            <w:tcW w:w="816" w:type="dxa"/>
            <w:shd w:val="clear" w:color="auto" w:fill="DAEEF3" w:themeFill="accent5" w:themeFillTint="33"/>
            <w:vAlign w:val="center"/>
          </w:tcPr>
          <w:p w14:paraId="1408EC62" w14:textId="77777777" w:rsidR="008D5C3C" w:rsidRPr="00124E72" w:rsidRDefault="008D5C3C" w:rsidP="00B014D0">
            <w:pPr>
              <w:pStyle w:val="TimeNewRoman"/>
              <w:jc w:val="center"/>
            </w:pPr>
          </w:p>
        </w:tc>
        <w:tc>
          <w:tcPr>
            <w:tcW w:w="1048" w:type="dxa"/>
            <w:shd w:val="clear" w:color="auto" w:fill="DAEEF3" w:themeFill="accent5" w:themeFillTint="33"/>
            <w:vAlign w:val="center"/>
          </w:tcPr>
          <w:p w14:paraId="35613063" w14:textId="77777777" w:rsidR="008D5C3C" w:rsidRPr="00124E72" w:rsidRDefault="008D5C3C" w:rsidP="00B014D0">
            <w:pPr>
              <w:pStyle w:val="TimeNewRoman"/>
              <w:jc w:val="center"/>
            </w:pPr>
          </w:p>
        </w:tc>
        <w:tc>
          <w:tcPr>
            <w:tcW w:w="986" w:type="dxa"/>
            <w:vMerge/>
            <w:vAlign w:val="center"/>
          </w:tcPr>
          <w:p w14:paraId="6C8A1610" w14:textId="77777777" w:rsidR="008D5C3C" w:rsidRPr="00124E72" w:rsidRDefault="008D5C3C" w:rsidP="00B014D0">
            <w:pPr>
              <w:pStyle w:val="TimeNewRoman"/>
              <w:jc w:val="center"/>
              <w:rPr>
                <w:b/>
                <w:bCs w:val="0"/>
              </w:rPr>
            </w:pPr>
          </w:p>
        </w:tc>
      </w:tr>
      <w:tr w:rsidR="008D5C3C" w:rsidRPr="00124E72" w14:paraId="74B05F37" w14:textId="77777777" w:rsidTr="0098448C">
        <w:trPr>
          <w:trHeight w:val="309"/>
          <w:jc w:val="center"/>
        </w:trPr>
        <w:tc>
          <w:tcPr>
            <w:tcW w:w="6174" w:type="dxa"/>
            <w:gridSpan w:val="4"/>
            <w:vAlign w:val="center"/>
          </w:tcPr>
          <w:p w14:paraId="444CB4B0" w14:textId="4A5ADC1B" w:rsidR="008D5C3C" w:rsidRPr="00124E72" w:rsidRDefault="008D5C3C" w:rsidP="00B014D0">
            <w:pPr>
              <w:pStyle w:val="TimeNewRoman"/>
              <w:jc w:val="center"/>
              <w:rPr>
                <w:b/>
                <w:bCs w:val="0"/>
                <w:i/>
                <w:iCs/>
              </w:rPr>
            </w:pPr>
            <w:r w:rsidRPr="00124E72">
              <w:rPr>
                <w:b/>
                <w:bCs w:val="0"/>
                <w:i/>
                <w:iCs/>
              </w:rPr>
              <w:t>Tổng: Số câu</w:t>
            </w:r>
          </w:p>
          <w:p w14:paraId="4DBCA74B" w14:textId="77777777" w:rsidR="008D5C3C" w:rsidRPr="00124E72" w:rsidRDefault="008D5C3C" w:rsidP="00B014D0">
            <w:pPr>
              <w:pStyle w:val="TimeNewRoman"/>
              <w:jc w:val="center"/>
              <w:rPr>
                <w:b/>
                <w:bCs w:val="0"/>
                <w:i/>
                <w:iCs/>
              </w:rPr>
            </w:pPr>
            <w:r w:rsidRPr="00124E72">
              <w:rPr>
                <w:b/>
                <w:bCs w:val="0"/>
                <w:i/>
                <w:iCs/>
              </w:rPr>
              <w:t>Điểm</w:t>
            </w:r>
          </w:p>
        </w:tc>
        <w:tc>
          <w:tcPr>
            <w:tcW w:w="1033" w:type="dxa"/>
            <w:shd w:val="clear" w:color="auto" w:fill="FDE9D9" w:themeFill="accent6" w:themeFillTint="33"/>
            <w:vAlign w:val="center"/>
          </w:tcPr>
          <w:p w14:paraId="0DDC1334" w14:textId="77777777" w:rsidR="008D5C3C" w:rsidRPr="00124E72" w:rsidRDefault="008D5C3C" w:rsidP="00B014D0">
            <w:pPr>
              <w:pStyle w:val="TimeNewRoman"/>
              <w:jc w:val="center"/>
              <w:rPr>
                <w:b/>
                <w:bCs w:val="0"/>
              </w:rPr>
            </w:pPr>
            <w:r w:rsidRPr="00124E72">
              <w:rPr>
                <w:b/>
                <w:bCs w:val="0"/>
              </w:rPr>
              <w:t>8</w:t>
            </w:r>
          </w:p>
          <w:p w14:paraId="6ECFE13B" w14:textId="4ED95781" w:rsidR="008D5C3C" w:rsidRPr="00124E72" w:rsidRDefault="008D5C3C" w:rsidP="00B014D0">
            <w:pPr>
              <w:pStyle w:val="TimeNewRoman"/>
              <w:jc w:val="center"/>
              <w:rPr>
                <w:b/>
                <w:bCs w:val="0"/>
              </w:rPr>
            </w:pPr>
            <w:r w:rsidRPr="00124E72">
              <w:rPr>
                <w:b/>
                <w:bCs w:val="0"/>
              </w:rPr>
              <w:t>(2,0đ)</w:t>
            </w:r>
          </w:p>
        </w:tc>
        <w:tc>
          <w:tcPr>
            <w:tcW w:w="1090" w:type="dxa"/>
            <w:shd w:val="clear" w:color="auto" w:fill="FDE9D9" w:themeFill="accent6" w:themeFillTint="33"/>
            <w:vAlign w:val="center"/>
          </w:tcPr>
          <w:p w14:paraId="02FED0C0" w14:textId="5D7072C8" w:rsidR="008D5C3C" w:rsidRPr="00124E72" w:rsidRDefault="008D5C3C" w:rsidP="00B014D0">
            <w:pPr>
              <w:pStyle w:val="TimeNewRoman"/>
              <w:jc w:val="center"/>
              <w:rPr>
                <w:b/>
                <w:bCs w:val="0"/>
              </w:rPr>
            </w:pPr>
            <w:r w:rsidRPr="00124E72">
              <w:rPr>
                <w:b/>
                <w:bCs w:val="0"/>
              </w:rPr>
              <w:t>2</w:t>
            </w:r>
          </w:p>
          <w:p w14:paraId="08F7071B" w14:textId="48642287" w:rsidR="008D5C3C" w:rsidRPr="00124E72" w:rsidRDefault="008D5C3C" w:rsidP="00B014D0">
            <w:pPr>
              <w:pStyle w:val="TimeNewRoman"/>
              <w:jc w:val="center"/>
              <w:rPr>
                <w:b/>
                <w:bCs w:val="0"/>
              </w:rPr>
            </w:pPr>
            <w:r w:rsidRPr="00124E72">
              <w:rPr>
                <w:b/>
                <w:bCs w:val="0"/>
              </w:rPr>
              <w:t>(1,0đ)</w:t>
            </w:r>
          </w:p>
        </w:tc>
        <w:tc>
          <w:tcPr>
            <w:tcW w:w="1033" w:type="dxa"/>
            <w:shd w:val="clear" w:color="auto" w:fill="EAF1DD" w:themeFill="accent3" w:themeFillTint="33"/>
            <w:vAlign w:val="center"/>
          </w:tcPr>
          <w:p w14:paraId="49F1B0ED" w14:textId="77777777" w:rsidR="008D5C3C" w:rsidRPr="00124E72" w:rsidRDefault="008D5C3C" w:rsidP="00B014D0">
            <w:pPr>
              <w:pStyle w:val="TimeNewRoman"/>
              <w:jc w:val="center"/>
              <w:rPr>
                <w:b/>
                <w:bCs w:val="0"/>
              </w:rPr>
            </w:pPr>
            <w:r w:rsidRPr="00124E72">
              <w:rPr>
                <w:b/>
                <w:bCs w:val="0"/>
              </w:rPr>
              <w:t>4</w:t>
            </w:r>
          </w:p>
          <w:p w14:paraId="0D64DE30" w14:textId="581D562B" w:rsidR="008D5C3C" w:rsidRPr="00124E72" w:rsidRDefault="008D5C3C" w:rsidP="00B014D0">
            <w:pPr>
              <w:pStyle w:val="TimeNewRoman"/>
              <w:jc w:val="center"/>
              <w:rPr>
                <w:b/>
                <w:bCs w:val="0"/>
              </w:rPr>
            </w:pPr>
            <w:r w:rsidRPr="00124E72">
              <w:rPr>
                <w:b/>
                <w:bCs w:val="0"/>
              </w:rPr>
              <w:t>(1,0đ)</w:t>
            </w:r>
          </w:p>
        </w:tc>
        <w:tc>
          <w:tcPr>
            <w:tcW w:w="975" w:type="dxa"/>
            <w:shd w:val="clear" w:color="auto" w:fill="EAF1DD" w:themeFill="accent3" w:themeFillTint="33"/>
            <w:vAlign w:val="center"/>
          </w:tcPr>
          <w:p w14:paraId="787F979E" w14:textId="77777777" w:rsidR="008D5C3C" w:rsidRPr="00124E72" w:rsidRDefault="008D5C3C" w:rsidP="00B014D0">
            <w:pPr>
              <w:pStyle w:val="TimeNewRoman"/>
              <w:jc w:val="center"/>
              <w:rPr>
                <w:b/>
                <w:bCs w:val="0"/>
              </w:rPr>
            </w:pPr>
            <w:r w:rsidRPr="00124E72">
              <w:rPr>
                <w:b/>
                <w:bCs w:val="0"/>
              </w:rPr>
              <w:t>4</w:t>
            </w:r>
          </w:p>
          <w:p w14:paraId="06AFBE46" w14:textId="51E88D18" w:rsidR="008D5C3C" w:rsidRPr="00124E72" w:rsidRDefault="008D5C3C" w:rsidP="00B014D0">
            <w:pPr>
              <w:pStyle w:val="TimeNewRoman"/>
              <w:jc w:val="center"/>
              <w:rPr>
                <w:b/>
                <w:bCs w:val="0"/>
              </w:rPr>
            </w:pPr>
            <w:r w:rsidRPr="00124E72">
              <w:rPr>
                <w:b/>
                <w:bCs w:val="0"/>
              </w:rPr>
              <w:t>(2,0đ)</w:t>
            </w:r>
          </w:p>
        </w:tc>
        <w:tc>
          <w:tcPr>
            <w:tcW w:w="885" w:type="dxa"/>
            <w:shd w:val="clear" w:color="auto" w:fill="F2DBDB" w:themeFill="accent2" w:themeFillTint="33"/>
            <w:vAlign w:val="center"/>
          </w:tcPr>
          <w:p w14:paraId="1F233A34" w14:textId="77777777" w:rsidR="008D5C3C" w:rsidRPr="00124E72" w:rsidRDefault="008D5C3C" w:rsidP="00B014D0">
            <w:pPr>
              <w:pStyle w:val="TimeNewRoman"/>
              <w:jc w:val="center"/>
              <w:rPr>
                <w:b/>
                <w:bCs w:val="0"/>
              </w:rPr>
            </w:pPr>
          </w:p>
        </w:tc>
        <w:tc>
          <w:tcPr>
            <w:tcW w:w="981" w:type="dxa"/>
            <w:shd w:val="clear" w:color="auto" w:fill="F2DBDB" w:themeFill="accent2" w:themeFillTint="33"/>
            <w:vAlign w:val="center"/>
          </w:tcPr>
          <w:p w14:paraId="6179C5EE" w14:textId="77777777" w:rsidR="008D5C3C" w:rsidRPr="00124E72" w:rsidRDefault="008D5C3C" w:rsidP="00B014D0">
            <w:pPr>
              <w:pStyle w:val="TimeNewRoman"/>
              <w:jc w:val="center"/>
              <w:rPr>
                <w:b/>
                <w:bCs w:val="0"/>
              </w:rPr>
            </w:pPr>
            <w:r w:rsidRPr="00124E72">
              <w:rPr>
                <w:b/>
                <w:bCs w:val="0"/>
              </w:rPr>
              <w:t>7</w:t>
            </w:r>
          </w:p>
          <w:p w14:paraId="3B362438" w14:textId="71841FA1" w:rsidR="008D5C3C" w:rsidRPr="00124E72" w:rsidRDefault="008D5C3C" w:rsidP="00B014D0">
            <w:pPr>
              <w:pStyle w:val="TimeNewRoman"/>
              <w:jc w:val="center"/>
              <w:rPr>
                <w:b/>
                <w:bCs w:val="0"/>
              </w:rPr>
            </w:pPr>
            <w:r w:rsidRPr="00124E72">
              <w:rPr>
                <w:b/>
                <w:bCs w:val="0"/>
              </w:rPr>
              <w:t>(3,5đ)</w:t>
            </w:r>
          </w:p>
        </w:tc>
        <w:tc>
          <w:tcPr>
            <w:tcW w:w="816" w:type="dxa"/>
            <w:shd w:val="clear" w:color="auto" w:fill="DAEEF3" w:themeFill="accent5" w:themeFillTint="33"/>
            <w:vAlign w:val="center"/>
          </w:tcPr>
          <w:p w14:paraId="2718570E" w14:textId="77777777" w:rsidR="008D5C3C" w:rsidRPr="00124E72" w:rsidRDefault="008D5C3C" w:rsidP="00B014D0">
            <w:pPr>
              <w:pStyle w:val="TimeNewRoman"/>
              <w:jc w:val="center"/>
              <w:rPr>
                <w:b/>
                <w:bCs w:val="0"/>
              </w:rPr>
            </w:pPr>
          </w:p>
        </w:tc>
        <w:tc>
          <w:tcPr>
            <w:tcW w:w="1048" w:type="dxa"/>
            <w:shd w:val="clear" w:color="auto" w:fill="DAEEF3" w:themeFill="accent5" w:themeFillTint="33"/>
            <w:vAlign w:val="center"/>
          </w:tcPr>
          <w:p w14:paraId="1D876CAB" w14:textId="77777777" w:rsidR="008D5C3C" w:rsidRPr="00124E72" w:rsidRDefault="008D5C3C" w:rsidP="00B014D0">
            <w:pPr>
              <w:pStyle w:val="TimeNewRoman"/>
              <w:jc w:val="center"/>
              <w:rPr>
                <w:b/>
                <w:bCs w:val="0"/>
              </w:rPr>
            </w:pPr>
            <w:r w:rsidRPr="00124E72">
              <w:rPr>
                <w:b/>
                <w:bCs w:val="0"/>
              </w:rPr>
              <w:t>1</w:t>
            </w:r>
          </w:p>
          <w:p w14:paraId="388BA9AC" w14:textId="6F6094C4" w:rsidR="008D5C3C" w:rsidRPr="00124E72" w:rsidRDefault="008D5C3C" w:rsidP="00B014D0">
            <w:pPr>
              <w:pStyle w:val="TimeNewRoman"/>
              <w:jc w:val="center"/>
              <w:rPr>
                <w:b/>
                <w:bCs w:val="0"/>
              </w:rPr>
            </w:pPr>
            <w:r w:rsidRPr="00124E72">
              <w:rPr>
                <w:b/>
                <w:bCs w:val="0"/>
              </w:rPr>
              <w:t>(0,5đ)</w:t>
            </w:r>
          </w:p>
        </w:tc>
        <w:tc>
          <w:tcPr>
            <w:tcW w:w="986" w:type="dxa"/>
            <w:vAlign w:val="center"/>
          </w:tcPr>
          <w:p w14:paraId="67380954" w14:textId="4135A5AD" w:rsidR="008D5C3C" w:rsidRPr="00124E72" w:rsidRDefault="008D5C3C" w:rsidP="00B014D0">
            <w:pPr>
              <w:pStyle w:val="TimeNewRoman"/>
              <w:jc w:val="center"/>
              <w:rPr>
                <w:b/>
                <w:bCs w:val="0"/>
              </w:rPr>
            </w:pPr>
            <w:r w:rsidRPr="00124E72">
              <w:rPr>
                <w:b/>
                <w:bCs w:val="0"/>
              </w:rPr>
              <w:t>26</w:t>
            </w:r>
          </w:p>
          <w:p w14:paraId="487CBECB" w14:textId="6BCACB88" w:rsidR="008D5C3C" w:rsidRPr="00124E72" w:rsidRDefault="008D5C3C" w:rsidP="00B014D0">
            <w:pPr>
              <w:pStyle w:val="TimeNewRoman"/>
              <w:jc w:val="center"/>
              <w:rPr>
                <w:b/>
                <w:bCs w:val="0"/>
              </w:rPr>
            </w:pPr>
            <w:r w:rsidRPr="00124E72">
              <w:rPr>
                <w:b/>
                <w:bCs w:val="0"/>
              </w:rPr>
              <w:t>(10đ)</w:t>
            </w:r>
          </w:p>
        </w:tc>
      </w:tr>
      <w:tr w:rsidR="008D5C3C" w:rsidRPr="00124E72" w14:paraId="76C4A490" w14:textId="77777777" w:rsidTr="0098448C">
        <w:trPr>
          <w:trHeight w:val="324"/>
          <w:jc w:val="center"/>
        </w:trPr>
        <w:tc>
          <w:tcPr>
            <w:tcW w:w="6174" w:type="dxa"/>
            <w:gridSpan w:val="4"/>
            <w:vAlign w:val="center"/>
          </w:tcPr>
          <w:p w14:paraId="2D41A948" w14:textId="0C7C99CF" w:rsidR="008D5C3C" w:rsidRPr="00124E72" w:rsidRDefault="008D5C3C" w:rsidP="00B014D0">
            <w:pPr>
              <w:pStyle w:val="TimeNewRoman"/>
              <w:jc w:val="center"/>
              <w:rPr>
                <w:b/>
                <w:bCs w:val="0"/>
                <w:i/>
                <w:iCs/>
              </w:rPr>
            </w:pPr>
            <w:r w:rsidRPr="00124E72">
              <w:rPr>
                <w:b/>
                <w:bCs w:val="0"/>
                <w:i/>
                <w:iCs/>
              </w:rPr>
              <w:t>Tỉ lệ</w:t>
            </w:r>
          </w:p>
        </w:tc>
        <w:tc>
          <w:tcPr>
            <w:tcW w:w="2123" w:type="dxa"/>
            <w:gridSpan w:val="2"/>
            <w:shd w:val="clear" w:color="auto" w:fill="FDE9D9" w:themeFill="accent6" w:themeFillTint="33"/>
            <w:vAlign w:val="center"/>
          </w:tcPr>
          <w:p w14:paraId="4B080300" w14:textId="69CD3A12" w:rsidR="008D5C3C" w:rsidRPr="00124E72" w:rsidRDefault="008D5C3C" w:rsidP="00B014D0">
            <w:pPr>
              <w:pStyle w:val="TimeNewRoman"/>
              <w:jc w:val="center"/>
              <w:rPr>
                <w:b/>
                <w:bCs w:val="0"/>
              </w:rPr>
            </w:pPr>
            <w:r w:rsidRPr="00124E72">
              <w:rPr>
                <w:b/>
                <w:bCs w:val="0"/>
              </w:rPr>
              <w:t>30%</w:t>
            </w:r>
          </w:p>
        </w:tc>
        <w:tc>
          <w:tcPr>
            <w:tcW w:w="2008" w:type="dxa"/>
            <w:gridSpan w:val="2"/>
            <w:shd w:val="clear" w:color="auto" w:fill="EAF1DD" w:themeFill="accent3" w:themeFillTint="33"/>
            <w:vAlign w:val="center"/>
          </w:tcPr>
          <w:p w14:paraId="0D67FAA8" w14:textId="3730901C" w:rsidR="008D5C3C" w:rsidRPr="00124E72" w:rsidRDefault="008D5C3C" w:rsidP="00B014D0">
            <w:pPr>
              <w:pStyle w:val="TimeNewRoman"/>
              <w:jc w:val="center"/>
              <w:rPr>
                <w:b/>
                <w:bCs w:val="0"/>
              </w:rPr>
            </w:pPr>
            <w:r w:rsidRPr="00124E72">
              <w:rPr>
                <w:b/>
                <w:bCs w:val="0"/>
              </w:rPr>
              <w:t>30%</w:t>
            </w:r>
          </w:p>
        </w:tc>
        <w:tc>
          <w:tcPr>
            <w:tcW w:w="1866" w:type="dxa"/>
            <w:gridSpan w:val="2"/>
            <w:shd w:val="clear" w:color="auto" w:fill="F2DBDB" w:themeFill="accent2" w:themeFillTint="33"/>
            <w:vAlign w:val="center"/>
          </w:tcPr>
          <w:p w14:paraId="6907C8D5" w14:textId="6BB3D4F3" w:rsidR="008D5C3C" w:rsidRPr="00124E72" w:rsidRDefault="008D5C3C" w:rsidP="00B014D0">
            <w:pPr>
              <w:pStyle w:val="TimeNewRoman"/>
              <w:jc w:val="center"/>
              <w:rPr>
                <w:b/>
                <w:bCs w:val="0"/>
              </w:rPr>
            </w:pPr>
            <w:r w:rsidRPr="00124E72">
              <w:rPr>
                <w:b/>
                <w:bCs w:val="0"/>
              </w:rPr>
              <w:t>35%</w:t>
            </w:r>
          </w:p>
        </w:tc>
        <w:tc>
          <w:tcPr>
            <w:tcW w:w="1864" w:type="dxa"/>
            <w:gridSpan w:val="2"/>
            <w:shd w:val="clear" w:color="auto" w:fill="DAEEF3" w:themeFill="accent5" w:themeFillTint="33"/>
            <w:vAlign w:val="center"/>
          </w:tcPr>
          <w:p w14:paraId="6AB0905B" w14:textId="172FD3FF" w:rsidR="008D5C3C" w:rsidRPr="00124E72" w:rsidRDefault="008D5C3C" w:rsidP="00B014D0">
            <w:pPr>
              <w:pStyle w:val="TimeNewRoman"/>
              <w:jc w:val="center"/>
              <w:rPr>
                <w:b/>
                <w:bCs w:val="0"/>
              </w:rPr>
            </w:pPr>
            <w:r w:rsidRPr="00124E72">
              <w:rPr>
                <w:b/>
                <w:bCs w:val="0"/>
              </w:rPr>
              <w:t>5%</w:t>
            </w:r>
          </w:p>
        </w:tc>
        <w:tc>
          <w:tcPr>
            <w:tcW w:w="986" w:type="dxa"/>
            <w:vAlign w:val="center"/>
          </w:tcPr>
          <w:p w14:paraId="129EF25D" w14:textId="20E4AAF7" w:rsidR="008D5C3C" w:rsidRPr="00124E72" w:rsidRDefault="008D5C3C" w:rsidP="00B014D0">
            <w:pPr>
              <w:pStyle w:val="TimeNewRoman"/>
              <w:jc w:val="center"/>
              <w:rPr>
                <w:b/>
                <w:bCs w:val="0"/>
              </w:rPr>
            </w:pPr>
            <w:r w:rsidRPr="00124E72">
              <w:rPr>
                <w:b/>
                <w:bCs w:val="0"/>
              </w:rPr>
              <w:t>100%</w:t>
            </w:r>
          </w:p>
        </w:tc>
      </w:tr>
      <w:tr w:rsidR="008D5C3C" w:rsidRPr="00124E72" w14:paraId="1567F208" w14:textId="77777777" w:rsidTr="0098448C">
        <w:trPr>
          <w:trHeight w:val="294"/>
          <w:jc w:val="center"/>
        </w:trPr>
        <w:tc>
          <w:tcPr>
            <w:tcW w:w="6174" w:type="dxa"/>
            <w:gridSpan w:val="4"/>
            <w:vAlign w:val="center"/>
          </w:tcPr>
          <w:p w14:paraId="70EA0CCA" w14:textId="675B8BF3" w:rsidR="008D5C3C" w:rsidRPr="00124E72" w:rsidRDefault="008D5C3C" w:rsidP="00B014D0">
            <w:pPr>
              <w:pStyle w:val="TimeNewRoman"/>
              <w:jc w:val="center"/>
              <w:rPr>
                <w:b/>
                <w:bCs w:val="0"/>
                <w:i/>
                <w:iCs/>
              </w:rPr>
            </w:pPr>
            <w:r w:rsidRPr="00124E72">
              <w:rPr>
                <w:b/>
                <w:bCs w:val="0"/>
                <w:i/>
                <w:iCs/>
              </w:rPr>
              <w:t>Tỉ lệ chung</w:t>
            </w:r>
          </w:p>
        </w:tc>
        <w:tc>
          <w:tcPr>
            <w:tcW w:w="4131" w:type="dxa"/>
            <w:gridSpan w:val="4"/>
            <w:vAlign w:val="center"/>
          </w:tcPr>
          <w:p w14:paraId="5DF9918D" w14:textId="179780EF" w:rsidR="008D5C3C" w:rsidRPr="00124E72" w:rsidRDefault="008D5C3C" w:rsidP="00B014D0">
            <w:pPr>
              <w:pStyle w:val="TimeNewRoman"/>
              <w:jc w:val="center"/>
              <w:rPr>
                <w:b/>
                <w:bCs w:val="0"/>
              </w:rPr>
            </w:pPr>
            <w:r w:rsidRPr="00124E72">
              <w:rPr>
                <w:b/>
                <w:bCs w:val="0"/>
              </w:rPr>
              <w:t>60%</w:t>
            </w:r>
          </w:p>
        </w:tc>
        <w:tc>
          <w:tcPr>
            <w:tcW w:w="3730" w:type="dxa"/>
            <w:gridSpan w:val="4"/>
            <w:vAlign w:val="center"/>
          </w:tcPr>
          <w:p w14:paraId="4A51A4EA" w14:textId="50A9C042" w:rsidR="008D5C3C" w:rsidRPr="00124E72" w:rsidRDefault="008D5C3C" w:rsidP="00B014D0">
            <w:pPr>
              <w:pStyle w:val="TimeNewRoman"/>
              <w:jc w:val="center"/>
              <w:rPr>
                <w:b/>
                <w:bCs w:val="0"/>
              </w:rPr>
            </w:pPr>
            <w:r w:rsidRPr="00124E72">
              <w:rPr>
                <w:b/>
                <w:bCs w:val="0"/>
              </w:rPr>
              <w:t>40%</w:t>
            </w:r>
          </w:p>
        </w:tc>
        <w:tc>
          <w:tcPr>
            <w:tcW w:w="986" w:type="dxa"/>
            <w:vAlign w:val="center"/>
          </w:tcPr>
          <w:p w14:paraId="393084EB" w14:textId="74C1CF45" w:rsidR="008D5C3C" w:rsidRPr="00124E72" w:rsidRDefault="008D5C3C" w:rsidP="00B014D0">
            <w:pPr>
              <w:pStyle w:val="TimeNewRoman"/>
              <w:jc w:val="center"/>
              <w:rPr>
                <w:b/>
                <w:bCs w:val="0"/>
              </w:rPr>
            </w:pPr>
            <w:r w:rsidRPr="00124E72">
              <w:rPr>
                <w:b/>
                <w:bCs w:val="0"/>
              </w:rPr>
              <w:t>100%</w:t>
            </w:r>
          </w:p>
        </w:tc>
      </w:tr>
    </w:tbl>
    <w:bookmarkEnd w:id="5"/>
    <w:p w14:paraId="1B399E44" w14:textId="595B61D7" w:rsidR="00F85D6A" w:rsidRPr="00124E72" w:rsidRDefault="00F85D6A" w:rsidP="00B014D0">
      <w:pPr>
        <w:pStyle w:val="TimeNewRoman"/>
      </w:pPr>
      <w:r w:rsidRPr="00124E72">
        <w:rPr>
          <w:b/>
          <w:bCs w:val="0"/>
          <w:i/>
          <w:iCs/>
        </w:rPr>
        <w:t>Lưu ý:</w:t>
      </w:r>
      <w:r w:rsidRPr="00124E72">
        <w:rPr>
          <w:b/>
          <w:bCs w:val="0"/>
          <w:i/>
          <w:iCs/>
        </w:rPr>
        <w:cr/>
      </w:r>
      <w:r w:rsidR="00716828" w:rsidRPr="00124E72">
        <w:rPr>
          <w:i/>
          <w:iCs/>
        </w:rPr>
        <w:t>–</w:t>
      </w:r>
      <w:r w:rsidRPr="00124E72">
        <w:rPr>
          <w:i/>
          <w:iCs/>
        </w:rPr>
        <w:t xml:space="preserve"> Các câu hỏi trắc nghiệm khách quan là các câu hỏi ở mức độ nhận biết và thông hiểu, mỗi câu hỏi có 4 lựa chọn, trong đó có duy nhất 1 lựa chọn đúng.</w:t>
      </w:r>
      <w:r w:rsidRPr="00124E72">
        <w:rPr>
          <w:i/>
          <w:iCs/>
        </w:rPr>
        <w:cr/>
      </w:r>
      <w:r w:rsidR="00716828" w:rsidRPr="00124E72">
        <w:rPr>
          <w:i/>
          <w:iCs/>
        </w:rPr>
        <w:t>–</w:t>
      </w:r>
      <w:r w:rsidRPr="00124E72">
        <w:rPr>
          <w:i/>
          <w:iCs/>
        </w:rPr>
        <w:t xml:space="preserve"> Các câu hỏi tự luận là các câu hỏi ở mức độ nhận biết, thông hiểu, vận dụng và vận dụng cao.</w:t>
      </w:r>
      <w:r w:rsidRPr="00124E72">
        <w:rPr>
          <w:i/>
          <w:iCs/>
        </w:rPr>
        <w:cr/>
      </w:r>
      <w:r w:rsidR="00716828" w:rsidRPr="00124E72">
        <w:rPr>
          <w:i/>
          <w:iCs/>
        </w:rPr>
        <w:t>–</w:t>
      </w:r>
      <w:r w:rsidRPr="00124E72">
        <w:rPr>
          <w:i/>
          <w:iCs/>
        </w:rPr>
        <w:t xml:space="preserve"> Số điểm tính cho 1 câu trắc nghiệm là 0,25 điểm/câu; số điểm của câu tự luận được quy định trong hướng dẫn chấm nhưng phải tương ứng với tỉ lệ điểm được quy định trong ma trận.</w:t>
      </w:r>
    </w:p>
    <w:bookmarkEnd w:id="2"/>
    <w:p w14:paraId="0C7951C0" w14:textId="77777777" w:rsidR="00F85D6A" w:rsidRPr="00124E72" w:rsidRDefault="00F85D6A" w:rsidP="00B014D0">
      <w:pPr>
        <w:pStyle w:val="TimeNewRoman"/>
      </w:pPr>
      <w:r w:rsidRPr="00124E72">
        <w:lastRenderedPageBreak/>
        <w:br w:type="page"/>
      </w:r>
    </w:p>
    <w:p w14:paraId="2541EB53" w14:textId="3C6F52B2" w:rsidR="00F85D6A" w:rsidRPr="00124E72" w:rsidRDefault="00F85D6A" w:rsidP="00B014D0">
      <w:pPr>
        <w:pStyle w:val="TimeNewRoman"/>
        <w:rPr>
          <w:b/>
          <w:bCs w:val="0"/>
          <w:color w:val="0070C0"/>
        </w:rPr>
      </w:pPr>
      <w:bookmarkStart w:id="7" w:name="_Hlk114144986"/>
      <w:bookmarkStart w:id="8" w:name="_Hlk120623906"/>
      <w:r w:rsidRPr="00124E72">
        <w:rPr>
          <w:b/>
          <w:bCs w:val="0"/>
          <w:color w:val="0070C0"/>
        </w:rPr>
        <w:lastRenderedPageBreak/>
        <w:t xml:space="preserve">B. BẢN ĐẶC TẢ MA TRẬN ĐỀ KIỂM TRA </w:t>
      </w:r>
      <w:bookmarkEnd w:id="7"/>
      <w:r w:rsidRPr="00124E72">
        <w:rPr>
          <w:b/>
          <w:bCs w:val="0"/>
          <w:color w:val="0070C0"/>
        </w:rPr>
        <w:t>CUỐI HỌC KÌ 2</w:t>
      </w:r>
    </w:p>
    <w:tbl>
      <w:tblPr>
        <w:tblStyle w:val="TableGrid"/>
        <w:tblW w:w="14737" w:type="dxa"/>
        <w:tblLook w:val="04A0" w:firstRow="1" w:lastRow="0" w:firstColumn="1" w:lastColumn="0" w:noHBand="0" w:noVBand="1"/>
      </w:tblPr>
      <w:tblGrid>
        <w:gridCol w:w="746"/>
        <w:gridCol w:w="1234"/>
        <w:gridCol w:w="850"/>
        <w:gridCol w:w="2268"/>
        <w:gridCol w:w="4820"/>
        <w:gridCol w:w="1134"/>
        <w:gridCol w:w="1134"/>
        <w:gridCol w:w="1134"/>
        <w:gridCol w:w="1417"/>
      </w:tblGrid>
      <w:tr w:rsidR="00513FA4" w:rsidRPr="00124E72" w14:paraId="2FAC7354" w14:textId="77777777" w:rsidTr="00097735">
        <w:tc>
          <w:tcPr>
            <w:tcW w:w="746" w:type="dxa"/>
            <w:vMerge w:val="restart"/>
            <w:vAlign w:val="center"/>
          </w:tcPr>
          <w:p w14:paraId="3D864CA4" w14:textId="43A60755" w:rsidR="00513FA4" w:rsidRPr="00124E72" w:rsidRDefault="00513FA4" w:rsidP="00B014D0">
            <w:pPr>
              <w:pStyle w:val="TimeNewRoman"/>
              <w:jc w:val="center"/>
              <w:rPr>
                <w:b/>
                <w:bCs w:val="0"/>
                <w:color w:val="0070C0"/>
              </w:rPr>
            </w:pPr>
            <w:bookmarkStart w:id="9" w:name="_Hlk127450705"/>
            <w:r w:rsidRPr="00124E72">
              <w:rPr>
                <w:b/>
                <w:bCs w:val="0"/>
              </w:rPr>
              <w:t>STT</w:t>
            </w:r>
          </w:p>
        </w:tc>
        <w:tc>
          <w:tcPr>
            <w:tcW w:w="1234" w:type="dxa"/>
            <w:vMerge w:val="restart"/>
            <w:vAlign w:val="center"/>
          </w:tcPr>
          <w:p w14:paraId="6436F6D5" w14:textId="2AE4EE82" w:rsidR="00513FA4" w:rsidRPr="00124E72" w:rsidRDefault="00513FA4" w:rsidP="00B014D0">
            <w:pPr>
              <w:pStyle w:val="TimeNewRoman"/>
              <w:jc w:val="center"/>
              <w:rPr>
                <w:b/>
                <w:bCs w:val="0"/>
                <w:color w:val="0070C0"/>
              </w:rPr>
            </w:pPr>
            <w:r w:rsidRPr="00124E72">
              <w:rPr>
                <w:b/>
                <w:bCs w:val="0"/>
              </w:rPr>
              <w:t>Chương</w:t>
            </w:r>
          </w:p>
        </w:tc>
        <w:tc>
          <w:tcPr>
            <w:tcW w:w="3118" w:type="dxa"/>
            <w:gridSpan w:val="2"/>
            <w:vMerge w:val="restart"/>
            <w:vAlign w:val="center"/>
          </w:tcPr>
          <w:p w14:paraId="4B86440F" w14:textId="073FC213" w:rsidR="00513FA4" w:rsidRPr="00124E72" w:rsidRDefault="00513FA4" w:rsidP="00B014D0">
            <w:pPr>
              <w:pStyle w:val="TimeNewRoman"/>
              <w:jc w:val="center"/>
              <w:rPr>
                <w:b/>
                <w:bCs w:val="0"/>
              </w:rPr>
            </w:pPr>
            <w:r w:rsidRPr="00124E72">
              <w:rPr>
                <w:b/>
                <w:bCs w:val="0"/>
              </w:rPr>
              <w:t>Nội dung kiến thức</w:t>
            </w:r>
          </w:p>
        </w:tc>
        <w:tc>
          <w:tcPr>
            <w:tcW w:w="4820" w:type="dxa"/>
            <w:vMerge w:val="restart"/>
            <w:vAlign w:val="center"/>
          </w:tcPr>
          <w:p w14:paraId="709D5C00" w14:textId="597729AA" w:rsidR="00513FA4" w:rsidRPr="00124E72" w:rsidRDefault="00513FA4" w:rsidP="00B014D0">
            <w:pPr>
              <w:pStyle w:val="TimeNewRoman"/>
              <w:jc w:val="center"/>
              <w:rPr>
                <w:b/>
                <w:bCs w:val="0"/>
                <w:color w:val="0070C0"/>
              </w:rPr>
            </w:pPr>
            <w:r w:rsidRPr="00124E72">
              <w:rPr>
                <w:b/>
                <w:bCs w:val="0"/>
              </w:rPr>
              <w:t>Mức độ kiến thức, kĩ năng cần kiểm tra, đánh giá</w:t>
            </w:r>
          </w:p>
        </w:tc>
        <w:tc>
          <w:tcPr>
            <w:tcW w:w="4819" w:type="dxa"/>
            <w:gridSpan w:val="4"/>
            <w:vAlign w:val="center"/>
          </w:tcPr>
          <w:p w14:paraId="1956BD64" w14:textId="378AA529" w:rsidR="00513FA4" w:rsidRPr="00124E72" w:rsidRDefault="00513FA4" w:rsidP="00B014D0">
            <w:pPr>
              <w:pStyle w:val="TimeNewRoman"/>
              <w:jc w:val="center"/>
              <w:rPr>
                <w:b/>
                <w:bCs w:val="0"/>
                <w:color w:val="auto"/>
              </w:rPr>
            </w:pPr>
            <w:r w:rsidRPr="00124E72">
              <w:rPr>
                <w:b/>
                <w:bCs w:val="0"/>
                <w:color w:val="auto"/>
              </w:rPr>
              <w:t>Số câu hỏi theo mức độ</w:t>
            </w:r>
          </w:p>
        </w:tc>
      </w:tr>
      <w:tr w:rsidR="00513FA4" w:rsidRPr="00124E72" w14:paraId="294AC18F" w14:textId="77777777" w:rsidTr="00097735">
        <w:tc>
          <w:tcPr>
            <w:tcW w:w="746" w:type="dxa"/>
            <w:vMerge/>
          </w:tcPr>
          <w:p w14:paraId="05D13ABB" w14:textId="77777777" w:rsidR="00513FA4" w:rsidRPr="00124E72" w:rsidRDefault="00513FA4" w:rsidP="00B014D0">
            <w:pPr>
              <w:pStyle w:val="TimeNewRoman"/>
              <w:jc w:val="center"/>
              <w:rPr>
                <w:b/>
                <w:bCs w:val="0"/>
                <w:color w:val="0070C0"/>
              </w:rPr>
            </w:pPr>
          </w:p>
        </w:tc>
        <w:tc>
          <w:tcPr>
            <w:tcW w:w="1234" w:type="dxa"/>
            <w:vMerge/>
          </w:tcPr>
          <w:p w14:paraId="46C6C9E9" w14:textId="77777777" w:rsidR="00513FA4" w:rsidRPr="00124E72" w:rsidRDefault="00513FA4" w:rsidP="00B014D0">
            <w:pPr>
              <w:pStyle w:val="TimeNewRoman"/>
              <w:jc w:val="left"/>
              <w:rPr>
                <w:b/>
                <w:bCs w:val="0"/>
                <w:color w:val="0070C0"/>
              </w:rPr>
            </w:pPr>
          </w:p>
        </w:tc>
        <w:tc>
          <w:tcPr>
            <w:tcW w:w="3118" w:type="dxa"/>
            <w:gridSpan w:val="2"/>
            <w:vMerge/>
            <w:vAlign w:val="center"/>
          </w:tcPr>
          <w:p w14:paraId="593C3B46" w14:textId="77777777" w:rsidR="00513FA4" w:rsidRPr="00124E72" w:rsidRDefault="00513FA4" w:rsidP="00B014D0">
            <w:pPr>
              <w:pStyle w:val="TimeNewRoman"/>
              <w:jc w:val="center"/>
              <w:rPr>
                <w:b/>
                <w:bCs w:val="0"/>
                <w:color w:val="0070C0"/>
              </w:rPr>
            </w:pPr>
          </w:p>
        </w:tc>
        <w:tc>
          <w:tcPr>
            <w:tcW w:w="4820" w:type="dxa"/>
            <w:vMerge/>
            <w:vAlign w:val="center"/>
          </w:tcPr>
          <w:p w14:paraId="5EED8180" w14:textId="78EDE377" w:rsidR="00513FA4" w:rsidRPr="00124E72" w:rsidRDefault="00513FA4" w:rsidP="00B014D0">
            <w:pPr>
              <w:pStyle w:val="TimeNewRoman"/>
              <w:jc w:val="center"/>
              <w:rPr>
                <w:b/>
                <w:bCs w:val="0"/>
                <w:color w:val="0070C0"/>
              </w:rPr>
            </w:pPr>
          </w:p>
        </w:tc>
        <w:tc>
          <w:tcPr>
            <w:tcW w:w="1134" w:type="dxa"/>
            <w:vAlign w:val="center"/>
          </w:tcPr>
          <w:p w14:paraId="588DF898" w14:textId="068145EC" w:rsidR="00513FA4" w:rsidRPr="00124E72" w:rsidRDefault="00513FA4" w:rsidP="00B014D0">
            <w:pPr>
              <w:pStyle w:val="TimeNewRoman"/>
              <w:jc w:val="center"/>
              <w:rPr>
                <w:b/>
                <w:bCs w:val="0"/>
                <w:i/>
                <w:iCs/>
                <w:color w:val="auto"/>
              </w:rPr>
            </w:pPr>
            <w:r w:rsidRPr="00124E72">
              <w:rPr>
                <w:b/>
                <w:bCs w:val="0"/>
                <w:i/>
                <w:iCs/>
                <w:color w:val="auto"/>
              </w:rPr>
              <w:t>Nhận biết</w:t>
            </w:r>
          </w:p>
        </w:tc>
        <w:tc>
          <w:tcPr>
            <w:tcW w:w="1134" w:type="dxa"/>
            <w:vAlign w:val="center"/>
          </w:tcPr>
          <w:p w14:paraId="5986CB0A" w14:textId="28643000" w:rsidR="00513FA4" w:rsidRPr="00124E72" w:rsidRDefault="00513FA4" w:rsidP="00B014D0">
            <w:pPr>
              <w:pStyle w:val="TimeNewRoman"/>
              <w:jc w:val="center"/>
              <w:rPr>
                <w:b/>
                <w:bCs w:val="0"/>
                <w:i/>
                <w:iCs/>
                <w:color w:val="auto"/>
              </w:rPr>
            </w:pPr>
            <w:r w:rsidRPr="00124E72">
              <w:rPr>
                <w:b/>
                <w:bCs w:val="0"/>
                <w:i/>
                <w:iCs/>
                <w:color w:val="auto"/>
              </w:rPr>
              <w:t>Thông hiểu</w:t>
            </w:r>
          </w:p>
        </w:tc>
        <w:tc>
          <w:tcPr>
            <w:tcW w:w="1134" w:type="dxa"/>
            <w:vAlign w:val="center"/>
          </w:tcPr>
          <w:p w14:paraId="23282716" w14:textId="26922B7F" w:rsidR="00513FA4" w:rsidRPr="00124E72" w:rsidRDefault="00513FA4" w:rsidP="00B014D0">
            <w:pPr>
              <w:pStyle w:val="TimeNewRoman"/>
              <w:jc w:val="center"/>
              <w:rPr>
                <w:b/>
                <w:bCs w:val="0"/>
                <w:i/>
                <w:iCs/>
                <w:color w:val="auto"/>
              </w:rPr>
            </w:pPr>
            <w:r w:rsidRPr="00124E72">
              <w:rPr>
                <w:b/>
                <w:bCs w:val="0"/>
                <w:i/>
                <w:iCs/>
                <w:color w:val="auto"/>
              </w:rPr>
              <w:t>Vận dụng</w:t>
            </w:r>
          </w:p>
        </w:tc>
        <w:tc>
          <w:tcPr>
            <w:tcW w:w="1417" w:type="dxa"/>
            <w:vAlign w:val="center"/>
          </w:tcPr>
          <w:p w14:paraId="56703269" w14:textId="509B6327" w:rsidR="00513FA4" w:rsidRPr="00124E72" w:rsidRDefault="00513FA4" w:rsidP="00B014D0">
            <w:pPr>
              <w:pStyle w:val="TimeNewRoman"/>
              <w:jc w:val="center"/>
              <w:rPr>
                <w:b/>
                <w:bCs w:val="0"/>
                <w:i/>
                <w:iCs/>
                <w:color w:val="auto"/>
              </w:rPr>
            </w:pPr>
            <w:r w:rsidRPr="00124E72">
              <w:rPr>
                <w:b/>
                <w:bCs w:val="0"/>
                <w:i/>
                <w:iCs/>
                <w:color w:val="auto"/>
              </w:rPr>
              <w:t>Vận dụng cao</w:t>
            </w:r>
          </w:p>
        </w:tc>
      </w:tr>
      <w:tr w:rsidR="00CC7F4D" w:rsidRPr="00124E72" w14:paraId="39142E2E" w14:textId="77777777" w:rsidTr="00097735">
        <w:tc>
          <w:tcPr>
            <w:tcW w:w="746" w:type="dxa"/>
            <w:vMerge w:val="restart"/>
          </w:tcPr>
          <w:p w14:paraId="75A420C7" w14:textId="51EC6A3C" w:rsidR="00CC7F4D" w:rsidRPr="00124E72" w:rsidRDefault="00CC7F4D" w:rsidP="00B014D0">
            <w:pPr>
              <w:pStyle w:val="TimeNewRoman"/>
              <w:jc w:val="center"/>
              <w:rPr>
                <w:b/>
                <w:bCs w:val="0"/>
                <w:color w:val="0070C0"/>
              </w:rPr>
            </w:pPr>
            <w:r w:rsidRPr="00124E72">
              <w:rPr>
                <w:b/>
                <w:bCs w:val="0"/>
              </w:rPr>
              <w:t>1</w:t>
            </w:r>
          </w:p>
        </w:tc>
        <w:tc>
          <w:tcPr>
            <w:tcW w:w="1234" w:type="dxa"/>
            <w:vMerge w:val="restart"/>
          </w:tcPr>
          <w:p w14:paraId="348A6CF4" w14:textId="273AE7E3" w:rsidR="00CC7F4D" w:rsidRPr="00124E72" w:rsidRDefault="00CC7F4D" w:rsidP="00B014D0">
            <w:pPr>
              <w:pStyle w:val="TimeNewRoman"/>
              <w:jc w:val="left"/>
              <w:rPr>
                <w:b/>
                <w:bCs w:val="0"/>
                <w:color w:val="0070C0"/>
              </w:rPr>
            </w:pPr>
            <w:r w:rsidRPr="00124E72">
              <w:rPr>
                <w:b/>
                <w:bCs w:val="0"/>
              </w:rPr>
              <w:t>Một số yếu tố thống kê và xác suất</w:t>
            </w:r>
          </w:p>
        </w:tc>
        <w:tc>
          <w:tcPr>
            <w:tcW w:w="850" w:type="dxa"/>
            <w:vMerge w:val="restart"/>
          </w:tcPr>
          <w:p w14:paraId="3D828D74" w14:textId="001BF051" w:rsidR="00CC7F4D" w:rsidRPr="00124E72" w:rsidRDefault="00CC7F4D" w:rsidP="00B014D0">
            <w:pPr>
              <w:pStyle w:val="TimeNewRoman"/>
              <w:rPr>
                <w:b/>
                <w:bCs w:val="0"/>
                <w:color w:val="0070C0"/>
              </w:rPr>
            </w:pPr>
            <w:r w:rsidRPr="00124E72">
              <w:rPr>
                <w:b/>
                <w:bCs w:val="0"/>
                <w:i/>
                <w:iCs/>
              </w:rPr>
              <w:t>Thu thập và tổ chức dữ liệu</w:t>
            </w:r>
          </w:p>
        </w:tc>
        <w:tc>
          <w:tcPr>
            <w:tcW w:w="2268" w:type="dxa"/>
          </w:tcPr>
          <w:p w14:paraId="5479798D" w14:textId="730CE635" w:rsidR="00CC7F4D" w:rsidRPr="00124E72" w:rsidRDefault="00CC7F4D" w:rsidP="00B014D0">
            <w:pPr>
              <w:pStyle w:val="TimeNewRoman"/>
              <w:rPr>
                <w:b/>
                <w:bCs w:val="0"/>
                <w:color w:val="0070C0"/>
              </w:rPr>
            </w:pPr>
            <w:r w:rsidRPr="00124E72">
              <w:rPr>
                <w:i/>
                <w:iCs/>
                <w:lang w:val="vi-VN"/>
              </w:rPr>
              <w:t>Thu thập, phân loại,</w:t>
            </w:r>
            <w:r w:rsidRPr="00124E72">
              <w:rPr>
                <w:i/>
                <w:iCs/>
              </w:rPr>
              <w:t xml:space="preserve"> </w:t>
            </w:r>
            <w:r w:rsidRPr="00124E72">
              <w:rPr>
                <w:i/>
                <w:iCs/>
                <w:lang w:val="vi-VN"/>
              </w:rPr>
              <w:t>biểu diễn dữ liệu theo các tiêu ch</w:t>
            </w:r>
            <w:r w:rsidRPr="00124E72">
              <w:rPr>
                <w:i/>
                <w:iCs/>
              </w:rPr>
              <w:t>í</w:t>
            </w:r>
            <w:r w:rsidRPr="00124E72">
              <w:rPr>
                <w:i/>
                <w:iCs/>
                <w:lang w:val="vi-VN"/>
              </w:rPr>
              <w:t xml:space="preserve"> cho trước.</w:t>
            </w:r>
          </w:p>
        </w:tc>
        <w:tc>
          <w:tcPr>
            <w:tcW w:w="4820" w:type="dxa"/>
            <w:vAlign w:val="center"/>
          </w:tcPr>
          <w:p w14:paraId="50E869BA" w14:textId="77777777" w:rsidR="00CC7F4D" w:rsidRPr="00124E72" w:rsidRDefault="00CC7F4D" w:rsidP="00B014D0">
            <w:pPr>
              <w:pStyle w:val="TimeNewRoman"/>
              <w:rPr>
                <w:b/>
                <w:bCs w:val="0"/>
                <w:i/>
                <w:iCs/>
                <w:noProof/>
              </w:rPr>
            </w:pPr>
            <w:r w:rsidRPr="00124E72">
              <w:rPr>
                <w:b/>
                <w:bCs w:val="0"/>
                <w:i/>
                <w:iCs/>
                <w:noProof/>
              </w:rPr>
              <w:t>Nhận biết:</w:t>
            </w:r>
          </w:p>
          <w:p w14:paraId="7F2CE2C0" w14:textId="4B3FD626" w:rsidR="00CC7F4D" w:rsidRPr="00124E72" w:rsidRDefault="00CC7F4D" w:rsidP="00B014D0">
            <w:pPr>
              <w:pStyle w:val="TimeNewRoman"/>
              <w:rPr>
                <w:noProof/>
                <w:color w:val="000000"/>
                <w:lang w:val="vi-VN"/>
              </w:rPr>
            </w:pPr>
            <w:r w:rsidRPr="00124E72">
              <w:rPr>
                <w:noProof/>
                <w:color w:val="000000"/>
                <w:lang w:val="vi-VN"/>
              </w:rPr>
              <w:t>‒</w:t>
            </w:r>
            <w:r w:rsidRPr="00124E72">
              <w:rPr>
                <w:noProof/>
                <w:color w:val="000000"/>
              </w:rPr>
              <w:t xml:space="preserve"> </w:t>
            </w:r>
            <w:r w:rsidRPr="00124E72">
              <w:rPr>
                <w:noProof/>
                <w:color w:val="000000"/>
                <w:lang w:val="vi-VN"/>
              </w:rPr>
              <w:t>Nhận biết được tính hợp l</w:t>
            </w:r>
            <w:r w:rsidRPr="00124E72">
              <w:rPr>
                <w:noProof/>
                <w:color w:val="000000"/>
              </w:rPr>
              <w:t>í</w:t>
            </w:r>
            <w:r w:rsidRPr="00124E72">
              <w:rPr>
                <w:noProof/>
                <w:color w:val="000000"/>
                <w:lang w:val="vi-VN"/>
              </w:rPr>
              <w:t xml:space="preserve"> của dữ liệu theo các tiêu ch</w:t>
            </w:r>
            <w:r w:rsidRPr="00124E72">
              <w:rPr>
                <w:noProof/>
                <w:color w:val="000000"/>
              </w:rPr>
              <w:t>í</w:t>
            </w:r>
            <w:r w:rsidRPr="00124E72">
              <w:rPr>
                <w:noProof/>
                <w:color w:val="000000"/>
                <w:lang w:val="vi-VN"/>
              </w:rPr>
              <w:t xml:space="preserve"> đơn giản.</w:t>
            </w:r>
          </w:p>
          <w:p w14:paraId="6B074B71" w14:textId="4C2530C8" w:rsidR="00CC7F4D" w:rsidRPr="00124E72" w:rsidRDefault="00CC7F4D" w:rsidP="00B014D0">
            <w:pPr>
              <w:pStyle w:val="TimeNewRoman"/>
              <w:rPr>
                <w:noProof/>
                <w:color w:val="000000"/>
              </w:rPr>
            </w:pPr>
            <w:r w:rsidRPr="00124E72">
              <w:rPr>
                <w:noProof/>
                <w:color w:val="000000"/>
                <w:lang w:val="vi-VN"/>
              </w:rPr>
              <w:t>–</w:t>
            </w:r>
            <w:r w:rsidRPr="00124E72">
              <w:rPr>
                <w:noProof/>
                <w:color w:val="000000"/>
              </w:rPr>
              <w:t xml:space="preserve"> Nêu được đối tượng thống kê và tiêu chí thống kê.</w:t>
            </w:r>
          </w:p>
          <w:p w14:paraId="7803EC50" w14:textId="77777777" w:rsidR="00CC7F4D" w:rsidRPr="00124E72" w:rsidRDefault="00CC7F4D" w:rsidP="00B014D0">
            <w:pPr>
              <w:pStyle w:val="TimeNewRoman"/>
              <w:rPr>
                <w:b/>
                <w:bCs w:val="0"/>
                <w:i/>
                <w:iCs/>
                <w:noProof/>
                <w:color w:val="000000"/>
              </w:rPr>
            </w:pPr>
            <w:r w:rsidRPr="00124E72">
              <w:rPr>
                <w:b/>
                <w:bCs w:val="0"/>
                <w:i/>
                <w:iCs/>
                <w:noProof/>
                <w:color w:val="000000"/>
              </w:rPr>
              <w:t xml:space="preserve">Thông hiểu: </w:t>
            </w:r>
          </w:p>
          <w:p w14:paraId="5338EAF7" w14:textId="498DAFF9" w:rsidR="00CC7F4D" w:rsidRPr="00124E72" w:rsidRDefault="00CC7F4D" w:rsidP="00B014D0">
            <w:pPr>
              <w:pStyle w:val="TimeNewRoman"/>
              <w:rPr>
                <w:b/>
                <w:bCs w:val="0"/>
                <w:color w:val="0070C0"/>
              </w:rPr>
            </w:pPr>
            <w:r w:rsidRPr="00124E72">
              <w:rPr>
                <w:noProof/>
                <w:color w:val="000000"/>
                <w:lang w:val="vi-VN"/>
              </w:rPr>
              <w:t>‒</w:t>
            </w:r>
            <w:r w:rsidRPr="00124E72">
              <w:rPr>
                <w:noProof/>
                <w:color w:val="000000"/>
              </w:rPr>
              <w:t xml:space="preserve"> </w:t>
            </w:r>
            <w:r w:rsidRPr="00124E72">
              <w:rPr>
                <w:noProof/>
                <w:color w:val="000000"/>
                <w:lang w:val="vi-VN"/>
              </w:rPr>
              <w:t>Thực hiện được việc thu thập, phân loại dữ liệu theo các tiêu ch</w:t>
            </w:r>
            <w:r w:rsidRPr="00124E72">
              <w:rPr>
                <w:noProof/>
                <w:color w:val="000000"/>
              </w:rPr>
              <w:t>í</w:t>
            </w:r>
            <w:r w:rsidRPr="00124E72">
              <w:rPr>
                <w:noProof/>
                <w:color w:val="000000"/>
                <w:lang w:val="vi-VN"/>
              </w:rPr>
              <w:t xml:space="preserve"> cho trước từ những nguồn: bảng biểu, kiến thức trong các môn học khác.</w:t>
            </w:r>
          </w:p>
        </w:tc>
        <w:tc>
          <w:tcPr>
            <w:tcW w:w="1134" w:type="dxa"/>
            <w:vMerge w:val="restart"/>
          </w:tcPr>
          <w:p w14:paraId="499AF047" w14:textId="446E7716" w:rsidR="00CC7F4D" w:rsidRPr="00124E72" w:rsidRDefault="00CC7F4D" w:rsidP="00B014D0">
            <w:pPr>
              <w:pStyle w:val="TimeNewRoman"/>
              <w:jc w:val="center"/>
              <w:rPr>
                <w:color w:val="auto"/>
              </w:rPr>
            </w:pPr>
            <w:r w:rsidRPr="00124E72">
              <w:rPr>
                <w:color w:val="auto"/>
              </w:rPr>
              <w:t>1TN, 1TL</w:t>
            </w:r>
          </w:p>
        </w:tc>
        <w:tc>
          <w:tcPr>
            <w:tcW w:w="1134" w:type="dxa"/>
          </w:tcPr>
          <w:p w14:paraId="5800B8DF" w14:textId="05CEEBC4" w:rsidR="00CC7F4D" w:rsidRPr="00124E72" w:rsidRDefault="00CC7F4D" w:rsidP="00B014D0">
            <w:pPr>
              <w:pStyle w:val="TimeNewRoman"/>
              <w:jc w:val="center"/>
              <w:rPr>
                <w:color w:val="auto"/>
              </w:rPr>
            </w:pPr>
          </w:p>
        </w:tc>
        <w:tc>
          <w:tcPr>
            <w:tcW w:w="1134" w:type="dxa"/>
          </w:tcPr>
          <w:p w14:paraId="2EC11E20" w14:textId="77777777" w:rsidR="00CC7F4D" w:rsidRPr="00124E72" w:rsidRDefault="00CC7F4D" w:rsidP="00B014D0">
            <w:pPr>
              <w:pStyle w:val="TimeNewRoman"/>
              <w:jc w:val="center"/>
              <w:rPr>
                <w:color w:val="auto"/>
              </w:rPr>
            </w:pPr>
          </w:p>
        </w:tc>
        <w:tc>
          <w:tcPr>
            <w:tcW w:w="1417" w:type="dxa"/>
          </w:tcPr>
          <w:p w14:paraId="41AD86AB" w14:textId="77777777" w:rsidR="00CC7F4D" w:rsidRPr="00124E72" w:rsidRDefault="00CC7F4D" w:rsidP="00B014D0">
            <w:pPr>
              <w:pStyle w:val="TimeNewRoman"/>
              <w:jc w:val="center"/>
              <w:rPr>
                <w:color w:val="auto"/>
              </w:rPr>
            </w:pPr>
          </w:p>
        </w:tc>
      </w:tr>
      <w:tr w:rsidR="00CC7F4D" w:rsidRPr="00124E72" w14:paraId="2AA145A5" w14:textId="77777777" w:rsidTr="00097735">
        <w:tc>
          <w:tcPr>
            <w:tcW w:w="746" w:type="dxa"/>
            <w:vMerge/>
          </w:tcPr>
          <w:p w14:paraId="1C36E7BE" w14:textId="65B19D11" w:rsidR="00CC7F4D" w:rsidRPr="00124E72" w:rsidRDefault="00CC7F4D" w:rsidP="00B014D0">
            <w:pPr>
              <w:pStyle w:val="TimeNewRoman"/>
              <w:jc w:val="center"/>
              <w:rPr>
                <w:b/>
                <w:bCs w:val="0"/>
                <w:color w:val="0070C0"/>
              </w:rPr>
            </w:pPr>
          </w:p>
        </w:tc>
        <w:tc>
          <w:tcPr>
            <w:tcW w:w="1234" w:type="dxa"/>
            <w:vMerge/>
          </w:tcPr>
          <w:p w14:paraId="01652E35" w14:textId="3E429CF7" w:rsidR="00CC7F4D" w:rsidRPr="00124E72" w:rsidRDefault="00CC7F4D" w:rsidP="00B014D0">
            <w:pPr>
              <w:pStyle w:val="TimeNewRoman"/>
              <w:jc w:val="left"/>
              <w:rPr>
                <w:b/>
                <w:bCs w:val="0"/>
                <w:color w:val="0070C0"/>
              </w:rPr>
            </w:pPr>
          </w:p>
        </w:tc>
        <w:tc>
          <w:tcPr>
            <w:tcW w:w="850" w:type="dxa"/>
            <w:vMerge/>
          </w:tcPr>
          <w:p w14:paraId="21AA53FD" w14:textId="77777777" w:rsidR="00CC7F4D" w:rsidRPr="00124E72" w:rsidRDefault="00CC7F4D" w:rsidP="00B014D0">
            <w:pPr>
              <w:pStyle w:val="TimeNewRoman"/>
              <w:rPr>
                <w:b/>
                <w:bCs w:val="0"/>
                <w:color w:val="0070C0"/>
              </w:rPr>
            </w:pPr>
          </w:p>
        </w:tc>
        <w:tc>
          <w:tcPr>
            <w:tcW w:w="2268" w:type="dxa"/>
          </w:tcPr>
          <w:p w14:paraId="1E64D540" w14:textId="5B7464A2" w:rsidR="00CC7F4D" w:rsidRPr="00124E72" w:rsidRDefault="00CC7F4D" w:rsidP="00B014D0">
            <w:pPr>
              <w:pStyle w:val="TimeNewRoman"/>
              <w:rPr>
                <w:b/>
                <w:bCs w:val="0"/>
                <w:color w:val="0070C0"/>
              </w:rPr>
            </w:pPr>
            <w:r w:rsidRPr="00124E72">
              <w:rPr>
                <w:i/>
                <w:iCs/>
                <w:lang w:val="vi-VN"/>
              </w:rPr>
              <w:t xml:space="preserve">Mô tả và biểu diễn </w:t>
            </w:r>
            <w:r w:rsidRPr="00124E72">
              <w:rPr>
                <w:i/>
                <w:iCs/>
              </w:rPr>
              <w:t>dữ liệu trên các bảng, biểu đồ</w:t>
            </w:r>
          </w:p>
        </w:tc>
        <w:tc>
          <w:tcPr>
            <w:tcW w:w="4820" w:type="dxa"/>
            <w:vAlign w:val="center"/>
          </w:tcPr>
          <w:p w14:paraId="1B4586E7" w14:textId="77777777" w:rsidR="00CC7F4D" w:rsidRPr="00124E72" w:rsidRDefault="00CC7F4D" w:rsidP="00B014D0">
            <w:pPr>
              <w:pStyle w:val="TimeNewRoman"/>
              <w:rPr>
                <w:b/>
                <w:bCs w:val="0"/>
                <w:i/>
                <w:iCs/>
                <w:noProof/>
              </w:rPr>
            </w:pPr>
            <w:r w:rsidRPr="00124E72">
              <w:rPr>
                <w:b/>
                <w:bCs w:val="0"/>
                <w:i/>
                <w:iCs/>
                <w:noProof/>
              </w:rPr>
              <w:t>Nhận biết:</w:t>
            </w:r>
          </w:p>
          <w:p w14:paraId="5554FC8C" w14:textId="77777777" w:rsidR="00CC7F4D" w:rsidRPr="00124E72" w:rsidRDefault="00CC7F4D" w:rsidP="00B014D0">
            <w:pPr>
              <w:pStyle w:val="TimeNewRoman"/>
              <w:rPr>
                <w:noProof/>
                <w:color w:val="000000"/>
                <w:lang w:val="vi-VN"/>
              </w:rPr>
            </w:pPr>
            <w:r w:rsidRPr="00124E72">
              <w:rPr>
                <w:noProof/>
                <w:color w:val="000000"/>
                <w:lang w:val="vi-VN"/>
              </w:rPr>
              <w:t>‒</w:t>
            </w:r>
            <w:r w:rsidRPr="00124E72">
              <w:rPr>
                <w:noProof/>
                <w:color w:val="000000"/>
              </w:rPr>
              <w:t xml:space="preserve"> </w:t>
            </w:r>
            <w:r w:rsidRPr="00124E72">
              <w:rPr>
                <w:noProof/>
                <w:color w:val="000000"/>
                <w:lang w:val="vi-VN"/>
              </w:rPr>
              <w:t xml:space="preserve">Đọc </w:t>
            </w:r>
            <w:r w:rsidRPr="00124E72">
              <w:rPr>
                <w:noProof/>
                <w:color w:val="000000"/>
              </w:rPr>
              <w:t xml:space="preserve">được </w:t>
            </w:r>
            <w:r w:rsidRPr="00124E72">
              <w:rPr>
                <w:noProof/>
                <w:color w:val="000000"/>
                <w:lang w:val="vi-VN"/>
              </w:rPr>
              <w:t>các dữ liệu ở dạng: bảng</w:t>
            </w:r>
            <w:r w:rsidRPr="00124E72">
              <w:rPr>
                <w:noProof/>
                <w:color w:val="000000"/>
              </w:rPr>
              <w:t xml:space="preserve"> </w:t>
            </w:r>
            <w:r w:rsidRPr="00124E72">
              <w:rPr>
                <w:noProof/>
                <w:color w:val="000000"/>
                <w:lang w:val="vi-VN"/>
              </w:rPr>
              <w:t>thống kê; biểu đồ tranh; biểu đồ dạng cột/cột kép</w:t>
            </w:r>
            <w:r w:rsidRPr="00124E72">
              <w:rPr>
                <w:noProof/>
                <w:color w:val="000000"/>
              </w:rPr>
              <w:t xml:space="preserve"> </w:t>
            </w:r>
            <w:r w:rsidRPr="00124E72">
              <w:rPr>
                <w:noProof/>
                <w:color w:val="000000"/>
                <w:lang w:val="vi-VN"/>
              </w:rPr>
              <w:t>(column chart).</w:t>
            </w:r>
          </w:p>
          <w:p w14:paraId="38695C47" w14:textId="77777777" w:rsidR="00CC7F4D" w:rsidRPr="00124E72" w:rsidRDefault="00CC7F4D" w:rsidP="00B014D0">
            <w:pPr>
              <w:pStyle w:val="TimeNewRoman"/>
              <w:rPr>
                <w:b/>
                <w:bCs w:val="0"/>
                <w:i/>
                <w:iCs/>
                <w:noProof/>
                <w:color w:val="000000"/>
              </w:rPr>
            </w:pPr>
            <w:r w:rsidRPr="00124E72">
              <w:rPr>
                <w:b/>
                <w:bCs w:val="0"/>
                <w:i/>
                <w:iCs/>
                <w:noProof/>
                <w:color w:val="000000"/>
              </w:rPr>
              <w:t>Thông hiểu:</w:t>
            </w:r>
          </w:p>
          <w:p w14:paraId="3D05EC54" w14:textId="6A1190EA" w:rsidR="00CC7F4D" w:rsidRPr="00124E72" w:rsidRDefault="00CC7F4D" w:rsidP="00B014D0">
            <w:pPr>
              <w:pStyle w:val="TimeNewRoman"/>
              <w:rPr>
                <w:noProof/>
                <w:color w:val="000000"/>
              </w:rPr>
            </w:pPr>
            <w:r w:rsidRPr="00124E72">
              <w:rPr>
                <w:noProof/>
                <w:color w:val="000000"/>
              </w:rPr>
              <w:lastRenderedPageBreak/>
              <w:t xml:space="preserve">‒ Mô tả được </w:t>
            </w:r>
            <w:r w:rsidRPr="00124E72">
              <w:rPr>
                <w:noProof/>
                <w:color w:val="000000"/>
                <w:lang w:val="vi-VN"/>
              </w:rPr>
              <w:t>các dữ liệu ở dạng: bảng</w:t>
            </w:r>
            <w:r w:rsidRPr="00124E72">
              <w:rPr>
                <w:noProof/>
                <w:color w:val="000000"/>
              </w:rPr>
              <w:t xml:space="preserve"> </w:t>
            </w:r>
            <w:r w:rsidRPr="00124E72">
              <w:rPr>
                <w:noProof/>
                <w:color w:val="000000"/>
                <w:lang w:val="vi-VN"/>
              </w:rPr>
              <w:t>thống kê; biểu đồ tranh; biểu đồ dạng cột/cột kép</w:t>
            </w:r>
            <w:r w:rsidRPr="00124E72">
              <w:rPr>
                <w:noProof/>
                <w:color w:val="000000"/>
              </w:rPr>
              <w:t xml:space="preserve"> </w:t>
            </w:r>
            <w:r w:rsidRPr="00124E72">
              <w:rPr>
                <w:noProof/>
                <w:color w:val="000000"/>
                <w:lang w:val="vi-VN"/>
              </w:rPr>
              <w:t>(column chart).</w:t>
            </w:r>
          </w:p>
          <w:p w14:paraId="274838DF" w14:textId="77777777" w:rsidR="00CC7F4D" w:rsidRPr="00124E72" w:rsidRDefault="00CC7F4D" w:rsidP="00B014D0">
            <w:pPr>
              <w:pStyle w:val="TimeNewRoman"/>
              <w:rPr>
                <w:b/>
                <w:bCs w:val="0"/>
                <w:i/>
                <w:iCs/>
                <w:noProof/>
                <w:color w:val="000000"/>
              </w:rPr>
            </w:pPr>
            <w:r w:rsidRPr="00124E72">
              <w:rPr>
                <w:b/>
                <w:bCs w:val="0"/>
                <w:i/>
                <w:iCs/>
                <w:noProof/>
                <w:color w:val="000000"/>
              </w:rPr>
              <w:t xml:space="preserve">Vận dụng: </w:t>
            </w:r>
          </w:p>
          <w:p w14:paraId="1D55AA0B" w14:textId="4AF51EE8" w:rsidR="00CC7F4D" w:rsidRPr="00124E72" w:rsidRDefault="00CC7F4D" w:rsidP="00B014D0">
            <w:pPr>
              <w:pStyle w:val="TimeNewRoman"/>
              <w:rPr>
                <w:noProof/>
                <w:color w:val="000000"/>
                <w:lang w:val="vi-VN"/>
              </w:rPr>
            </w:pPr>
            <w:r w:rsidRPr="00124E72">
              <w:rPr>
                <w:noProof/>
                <w:color w:val="000000"/>
                <w:lang w:val="vi-VN"/>
              </w:rPr>
              <w:t>‒</w:t>
            </w:r>
            <w:r w:rsidRPr="00124E72">
              <w:rPr>
                <w:noProof/>
                <w:color w:val="000000"/>
              </w:rPr>
              <w:t xml:space="preserve"> </w:t>
            </w:r>
            <w:r w:rsidRPr="00124E72">
              <w:rPr>
                <w:noProof/>
                <w:color w:val="000000"/>
                <w:lang w:val="vi-VN"/>
              </w:rPr>
              <w:t>Lựa chọn và biểu diễn được dữ liệu vào bảng, biểu đồ thích hợp ở dạng: bảng thống kê; biểu đ</w:t>
            </w:r>
            <w:r w:rsidRPr="00124E72">
              <w:rPr>
                <w:noProof/>
                <w:color w:val="000000"/>
              </w:rPr>
              <w:t>ồ</w:t>
            </w:r>
            <w:r w:rsidRPr="00124E72">
              <w:rPr>
                <w:noProof/>
                <w:color w:val="000000"/>
                <w:lang w:val="vi-VN"/>
              </w:rPr>
              <w:t xml:space="preserve"> tranh; biểu đ</w:t>
            </w:r>
            <w:r w:rsidRPr="00124E72">
              <w:rPr>
                <w:noProof/>
                <w:color w:val="000000"/>
              </w:rPr>
              <w:t>ồ</w:t>
            </w:r>
            <w:r w:rsidRPr="00124E72">
              <w:rPr>
                <w:noProof/>
                <w:color w:val="000000"/>
                <w:lang w:val="vi-VN"/>
              </w:rPr>
              <w:t xml:space="preserve"> dạng cột/cột kép (column chart).</w:t>
            </w:r>
          </w:p>
        </w:tc>
        <w:tc>
          <w:tcPr>
            <w:tcW w:w="1134" w:type="dxa"/>
            <w:vMerge/>
          </w:tcPr>
          <w:p w14:paraId="7A692326" w14:textId="77777777" w:rsidR="00CC7F4D" w:rsidRPr="00124E72" w:rsidRDefault="00CC7F4D" w:rsidP="00B014D0">
            <w:pPr>
              <w:pStyle w:val="TimeNewRoman"/>
              <w:jc w:val="center"/>
              <w:rPr>
                <w:color w:val="auto"/>
              </w:rPr>
            </w:pPr>
          </w:p>
        </w:tc>
        <w:tc>
          <w:tcPr>
            <w:tcW w:w="1134" w:type="dxa"/>
          </w:tcPr>
          <w:p w14:paraId="2E766560" w14:textId="6E378263" w:rsidR="00CC7F4D" w:rsidRPr="00124E72" w:rsidRDefault="00CC7F4D" w:rsidP="00B014D0">
            <w:pPr>
              <w:pStyle w:val="TimeNewRoman"/>
              <w:jc w:val="center"/>
              <w:rPr>
                <w:color w:val="auto"/>
              </w:rPr>
            </w:pPr>
            <w:r w:rsidRPr="00124E72">
              <w:rPr>
                <w:color w:val="auto"/>
              </w:rPr>
              <w:t>1TN</w:t>
            </w:r>
          </w:p>
        </w:tc>
        <w:tc>
          <w:tcPr>
            <w:tcW w:w="1134" w:type="dxa"/>
          </w:tcPr>
          <w:p w14:paraId="0F1BD9C9" w14:textId="4CC323F7" w:rsidR="00CC7F4D" w:rsidRPr="00124E72" w:rsidRDefault="00CC7F4D" w:rsidP="00B014D0">
            <w:pPr>
              <w:pStyle w:val="TimeNewRoman"/>
              <w:jc w:val="center"/>
              <w:rPr>
                <w:color w:val="auto"/>
              </w:rPr>
            </w:pPr>
          </w:p>
        </w:tc>
        <w:tc>
          <w:tcPr>
            <w:tcW w:w="1417" w:type="dxa"/>
          </w:tcPr>
          <w:p w14:paraId="3A7EB98E" w14:textId="77777777" w:rsidR="00CC7F4D" w:rsidRPr="00124E72" w:rsidRDefault="00CC7F4D" w:rsidP="00B014D0">
            <w:pPr>
              <w:pStyle w:val="TimeNewRoman"/>
              <w:jc w:val="center"/>
              <w:rPr>
                <w:color w:val="auto"/>
              </w:rPr>
            </w:pPr>
          </w:p>
        </w:tc>
      </w:tr>
      <w:tr w:rsidR="00CC7F4D" w:rsidRPr="00124E72" w14:paraId="6697EEC1" w14:textId="77777777" w:rsidTr="00097735">
        <w:tc>
          <w:tcPr>
            <w:tcW w:w="746" w:type="dxa"/>
            <w:vMerge/>
          </w:tcPr>
          <w:p w14:paraId="29622CEF" w14:textId="77777777" w:rsidR="00CC7F4D" w:rsidRPr="00124E72" w:rsidRDefault="00CC7F4D" w:rsidP="00B014D0">
            <w:pPr>
              <w:pStyle w:val="TimeNewRoman"/>
              <w:jc w:val="center"/>
              <w:rPr>
                <w:b/>
                <w:bCs w:val="0"/>
                <w:color w:val="0070C0"/>
              </w:rPr>
            </w:pPr>
          </w:p>
        </w:tc>
        <w:tc>
          <w:tcPr>
            <w:tcW w:w="1234" w:type="dxa"/>
            <w:vMerge/>
          </w:tcPr>
          <w:p w14:paraId="366283F9" w14:textId="77777777" w:rsidR="00CC7F4D" w:rsidRPr="00124E72" w:rsidRDefault="00CC7F4D" w:rsidP="00B014D0">
            <w:pPr>
              <w:pStyle w:val="TimeNewRoman"/>
              <w:jc w:val="left"/>
              <w:rPr>
                <w:b/>
                <w:bCs w:val="0"/>
                <w:color w:val="0070C0"/>
              </w:rPr>
            </w:pPr>
          </w:p>
        </w:tc>
        <w:tc>
          <w:tcPr>
            <w:tcW w:w="850" w:type="dxa"/>
          </w:tcPr>
          <w:p w14:paraId="7C6DB54E" w14:textId="0DCC2C62" w:rsidR="00CC7F4D" w:rsidRPr="00124E72" w:rsidRDefault="00CC7F4D" w:rsidP="00B014D0">
            <w:pPr>
              <w:pStyle w:val="TimeNewRoman"/>
              <w:rPr>
                <w:b/>
                <w:bCs w:val="0"/>
                <w:color w:val="0070C0"/>
              </w:rPr>
            </w:pPr>
            <w:r w:rsidRPr="00124E72">
              <w:rPr>
                <w:b/>
                <w:bCs w:val="0"/>
                <w:i/>
                <w:iCs/>
              </w:rPr>
              <w:t>Phân tích và xử lí dữ liệu</w:t>
            </w:r>
          </w:p>
        </w:tc>
        <w:tc>
          <w:tcPr>
            <w:tcW w:w="2268" w:type="dxa"/>
          </w:tcPr>
          <w:p w14:paraId="17D166FA" w14:textId="5E88A91B" w:rsidR="00CC7F4D" w:rsidRPr="00124E72" w:rsidRDefault="00CC7F4D" w:rsidP="00B014D0">
            <w:pPr>
              <w:pStyle w:val="TimeNewRoman"/>
              <w:rPr>
                <w:b/>
                <w:bCs w:val="0"/>
                <w:color w:val="0070C0"/>
              </w:rPr>
            </w:pPr>
            <w:r w:rsidRPr="00124E72">
              <w:rPr>
                <w:i/>
                <w:iCs/>
              </w:rPr>
              <w:t xml:space="preserve">Hình thành và giải quyết vấn đề đơn giản xuất hiện từ các số liệu và biểu đồ thống kê đã có </w:t>
            </w:r>
          </w:p>
        </w:tc>
        <w:tc>
          <w:tcPr>
            <w:tcW w:w="4820" w:type="dxa"/>
            <w:vAlign w:val="center"/>
          </w:tcPr>
          <w:p w14:paraId="31AEF8DB" w14:textId="77777777" w:rsidR="00CC7F4D" w:rsidRPr="00124E72" w:rsidRDefault="00CC7F4D" w:rsidP="00B014D0">
            <w:pPr>
              <w:pStyle w:val="TimeNewRoman"/>
              <w:rPr>
                <w:b/>
                <w:bCs w:val="0"/>
                <w:i/>
                <w:iCs/>
                <w:noProof/>
              </w:rPr>
            </w:pPr>
            <w:r w:rsidRPr="00124E72">
              <w:rPr>
                <w:b/>
                <w:bCs w:val="0"/>
                <w:i/>
                <w:iCs/>
                <w:noProof/>
              </w:rPr>
              <w:t>Nhận biết:</w:t>
            </w:r>
          </w:p>
          <w:p w14:paraId="37302A7D" w14:textId="77777777" w:rsidR="00CC7F4D" w:rsidRPr="00124E72" w:rsidRDefault="00CC7F4D" w:rsidP="00B014D0">
            <w:pPr>
              <w:pStyle w:val="TimeNewRoman"/>
              <w:rPr>
                <w:noProof/>
                <w:color w:val="000000"/>
                <w:lang w:val="vi-VN"/>
              </w:rPr>
            </w:pPr>
            <w:r w:rsidRPr="00124E72">
              <w:rPr>
                <w:noProof/>
                <w:color w:val="000000"/>
                <w:lang w:val="vi-VN"/>
              </w:rPr>
              <w:t>‒</w:t>
            </w:r>
            <w:r w:rsidRPr="00124E72">
              <w:rPr>
                <w:noProof/>
                <w:color w:val="000000"/>
              </w:rPr>
              <w:t xml:space="preserve"> </w:t>
            </w:r>
            <w:r w:rsidRPr="00124E72">
              <w:rPr>
                <w:noProof/>
                <w:color w:val="000000"/>
                <w:lang w:val="vi-VN"/>
              </w:rPr>
              <w:t>Nhận biết được mối liên hệ giữa thống k</w:t>
            </w:r>
            <w:r w:rsidRPr="00124E72">
              <w:rPr>
                <w:noProof/>
                <w:color w:val="000000"/>
              </w:rPr>
              <w:t>ê</w:t>
            </w:r>
            <w:r w:rsidRPr="00124E72">
              <w:rPr>
                <w:noProof/>
                <w:color w:val="000000"/>
                <w:lang w:val="vi-VN"/>
              </w:rPr>
              <w:t xml:space="preserve"> với những kiến thức trong các môn học trong Chương trình lớp 6 (ví dụ: Lịch sử và Địa l</w:t>
            </w:r>
            <w:r w:rsidRPr="00124E72">
              <w:rPr>
                <w:noProof/>
                <w:color w:val="000000"/>
              </w:rPr>
              <w:t>í lớp 6</w:t>
            </w:r>
            <w:r w:rsidRPr="00124E72">
              <w:rPr>
                <w:noProof/>
                <w:color w:val="000000"/>
                <w:lang w:val="vi-VN"/>
              </w:rPr>
              <w:t>, Khoa học tự nhiên lớp 6,...) và trong thực tiễn (ví dụ: khí hậu, gi</w:t>
            </w:r>
            <w:r w:rsidRPr="00124E72">
              <w:rPr>
                <w:noProof/>
                <w:color w:val="000000"/>
              </w:rPr>
              <w:t>á</w:t>
            </w:r>
            <w:r w:rsidRPr="00124E72">
              <w:rPr>
                <w:noProof/>
                <w:color w:val="000000"/>
                <w:lang w:val="vi-VN"/>
              </w:rPr>
              <w:t xml:space="preserve"> cả thị trường...).</w:t>
            </w:r>
          </w:p>
          <w:p w14:paraId="5D361E4E" w14:textId="135DE3D5" w:rsidR="00CC7F4D" w:rsidRPr="00124E72" w:rsidRDefault="00CC7F4D" w:rsidP="00B014D0">
            <w:pPr>
              <w:pStyle w:val="TimeNewRoman"/>
              <w:rPr>
                <w:b/>
                <w:bCs w:val="0"/>
                <w:i/>
                <w:iCs/>
                <w:noProof/>
                <w:color w:val="000000"/>
              </w:rPr>
            </w:pPr>
            <w:r w:rsidRPr="00124E72">
              <w:rPr>
                <w:b/>
                <w:bCs w:val="0"/>
                <w:i/>
                <w:iCs/>
                <w:noProof/>
                <w:color w:val="000000"/>
              </w:rPr>
              <w:t>Thông hiểu:</w:t>
            </w:r>
          </w:p>
          <w:p w14:paraId="38AF89E4" w14:textId="4575DDFE" w:rsidR="00CC7F4D" w:rsidRPr="00124E72" w:rsidRDefault="00CC7F4D" w:rsidP="00B014D0">
            <w:pPr>
              <w:pStyle w:val="TimeNewRoman"/>
              <w:rPr>
                <w:noProof/>
                <w:color w:val="000000"/>
                <w:lang w:val="vi-VN"/>
              </w:rPr>
            </w:pPr>
            <w:r w:rsidRPr="00124E72">
              <w:rPr>
                <w:noProof/>
                <w:color w:val="000000"/>
                <w:lang w:val="vi-VN"/>
              </w:rPr>
              <w:t>‒</w:t>
            </w:r>
            <w:r w:rsidRPr="00124E72">
              <w:rPr>
                <w:noProof/>
                <w:color w:val="000000"/>
              </w:rPr>
              <w:t xml:space="preserve"> </w:t>
            </w:r>
            <w:r w:rsidRPr="00124E72">
              <w:rPr>
                <w:noProof/>
                <w:color w:val="000000"/>
                <w:lang w:val="vi-VN"/>
              </w:rPr>
              <w:t xml:space="preserve">Nhận ra được vấn đề hoặc quy luật đơn giản </w:t>
            </w:r>
            <w:r w:rsidRPr="00124E72">
              <w:rPr>
                <w:noProof/>
                <w:color w:val="000000"/>
              </w:rPr>
              <w:t xml:space="preserve">dựa </w:t>
            </w:r>
            <w:r w:rsidRPr="00124E72">
              <w:rPr>
                <w:noProof/>
                <w:color w:val="000000"/>
                <w:lang w:val="vi-VN"/>
              </w:rPr>
              <w:t xml:space="preserve">trên phân tích các số liệu thu được ở dạng bảng thống kê; biểu đồ </w:t>
            </w:r>
            <w:r w:rsidRPr="00124E72">
              <w:rPr>
                <w:noProof/>
                <w:color w:val="000000"/>
                <w:lang w:val="vi-VN"/>
              </w:rPr>
              <w:lastRenderedPageBreak/>
              <w:t>tranh; biểu đ</w:t>
            </w:r>
            <w:r w:rsidR="00124E72" w:rsidRPr="00124E72">
              <w:rPr>
                <w:noProof/>
                <w:color w:val="000000"/>
              </w:rPr>
              <w:t>ồ</w:t>
            </w:r>
            <w:r w:rsidRPr="00124E72">
              <w:rPr>
                <w:noProof/>
                <w:color w:val="000000"/>
                <w:lang w:val="vi-VN"/>
              </w:rPr>
              <w:t xml:space="preserve"> dạng cột/cột kép (column chart).</w:t>
            </w:r>
          </w:p>
          <w:p w14:paraId="5E4CF9EE" w14:textId="77777777" w:rsidR="00CC7F4D" w:rsidRPr="00124E72" w:rsidRDefault="00CC7F4D" w:rsidP="00B014D0">
            <w:pPr>
              <w:pStyle w:val="TimeNewRoman"/>
              <w:rPr>
                <w:b/>
                <w:bCs w:val="0"/>
                <w:i/>
                <w:iCs/>
                <w:noProof/>
                <w:color w:val="000000"/>
              </w:rPr>
            </w:pPr>
            <w:r w:rsidRPr="00124E72">
              <w:rPr>
                <w:b/>
                <w:bCs w:val="0"/>
                <w:i/>
                <w:iCs/>
                <w:noProof/>
                <w:color w:val="000000"/>
              </w:rPr>
              <w:t>Vận dụng:</w:t>
            </w:r>
          </w:p>
          <w:p w14:paraId="57683F30" w14:textId="2883AB3D" w:rsidR="00CC7F4D" w:rsidRPr="00124E72" w:rsidRDefault="00CC7F4D" w:rsidP="00B014D0">
            <w:pPr>
              <w:pStyle w:val="TimeNewRoman"/>
              <w:rPr>
                <w:noProof/>
                <w:color w:val="000000"/>
                <w:lang w:val="vi-VN"/>
              </w:rPr>
            </w:pPr>
            <w:r w:rsidRPr="00124E72">
              <w:rPr>
                <w:noProof/>
                <w:color w:val="000000"/>
                <w:lang w:val="vi-VN"/>
              </w:rPr>
              <w:t>‒</w:t>
            </w:r>
            <w:r w:rsidRPr="00124E72">
              <w:rPr>
                <w:noProof/>
                <w:color w:val="000000"/>
              </w:rPr>
              <w:t xml:space="preserve"> </w:t>
            </w:r>
            <w:r w:rsidRPr="00124E72">
              <w:rPr>
                <w:noProof/>
                <w:color w:val="000000"/>
                <w:lang w:val="vi-VN"/>
              </w:rPr>
              <w:t xml:space="preserve">Giải quyết được những vấn đề đơn giản liên quan đến các số liệu thu được ở dạng: bảng thống kê; biểu </w:t>
            </w:r>
            <w:r w:rsidRPr="00124E72">
              <w:rPr>
                <w:noProof/>
                <w:color w:val="000000"/>
              </w:rPr>
              <w:t>đồ</w:t>
            </w:r>
            <w:r w:rsidRPr="00124E72">
              <w:rPr>
                <w:noProof/>
                <w:color w:val="000000"/>
                <w:lang w:val="vi-VN"/>
              </w:rPr>
              <w:t xml:space="preserve"> tranh; biểu </w:t>
            </w:r>
            <w:r w:rsidRPr="00124E72">
              <w:rPr>
                <w:noProof/>
                <w:color w:val="000000"/>
              </w:rPr>
              <w:t>đồ</w:t>
            </w:r>
            <w:r w:rsidRPr="00124E72">
              <w:rPr>
                <w:noProof/>
                <w:color w:val="000000"/>
                <w:lang w:val="vi-VN"/>
              </w:rPr>
              <w:t xml:space="preserve"> dạng cột/cột kép (column chart).</w:t>
            </w:r>
          </w:p>
        </w:tc>
        <w:tc>
          <w:tcPr>
            <w:tcW w:w="1134" w:type="dxa"/>
          </w:tcPr>
          <w:p w14:paraId="554D0162" w14:textId="35330E25" w:rsidR="00CC7F4D" w:rsidRPr="00124E72" w:rsidRDefault="00CC7F4D" w:rsidP="00B014D0">
            <w:pPr>
              <w:pStyle w:val="TimeNewRoman"/>
              <w:jc w:val="center"/>
              <w:rPr>
                <w:color w:val="auto"/>
              </w:rPr>
            </w:pPr>
          </w:p>
        </w:tc>
        <w:tc>
          <w:tcPr>
            <w:tcW w:w="1134" w:type="dxa"/>
          </w:tcPr>
          <w:p w14:paraId="063AEA7E" w14:textId="22E02644" w:rsidR="00CC7F4D" w:rsidRPr="00124E72" w:rsidRDefault="00CC7F4D" w:rsidP="00B014D0">
            <w:pPr>
              <w:pStyle w:val="TimeNewRoman"/>
              <w:jc w:val="center"/>
              <w:rPr>
                <w:color w:val="auto"/>
              </w:rPr>
            </w:pPr>
            <w:r w:rsidRPr="00124E72">
              <w:rPr>
                <w:color w:val="auto"/>
              </w:rPr>
              <w:t>1TN</w:t>
            </w:r>
          </w:p>
        </w:tc>
        <w:tc>
          <w:tcPr>
            <w:tcW w:w="1134" w:type="dxa"/>
          </w:tcPr>
          <w:p w14:paraId="1D4287BE" w14:textId="0C28C4C4" w:rsidR="00CC7F4D" w:rsidRPr="00124E72" w:rsidRDefault="00CC7F4D" w:rsidP="00B014D0">
            <w:pPr>
              <w:pStyle w:val="TimeNewRoman"/>
              <w:jc w:val="center"/>
              <w:rPr>
                <w:color w:val="auto"/>
              </w:rPr>
            </w:pPr>
            <w:r w:rsidRPr="00124E72">
              <w:rPr>
                <w:color w:val="auto"/>
              </w:rPr>
              <w:t>1TL</w:t>
            </w:r>
          </w:p>
        </w:tc>
        <w:tc>
          <w:tcPr>
            <w:tcW w:w="1417" w:type="dxa"/>
          </w:tcPr>
          <w:p w14:paraId="1C5E3EB2" w14:textId="77777777" w:rsidR="00CC7F4D" w:rsidRPr="00124E72" w:rsidRDefault="00CC7F4D" w:rsidP="00B014D0">
            <w:pPr>
              <w:pStyle w:val="TimeNewRoman"/>
              <w:jc w:val="center"/>
              <w:rPr>
                <w:color w:val="auto"/>
              </w:rPr>
            </w:pPr>
          </w:p>
        </w:tc>
      </w:tr>
      <w:tr w:rsidR="00CC7F4D" w:rsidRPr="00124E72" w14:paraId="505DADCE" w14:textId="77777777" w:rsidTr="00097735">
        <w:tc>
          <w:tcPr>
            <w:tcW w:w="746" w:type="dxa"/>
            <w:vMerge/>
          </w:tcPr>
          <w:p w14:paraId="3191CBFD" w14:textId="77777777" w:rsidR="00CC7F4D" w:rsidRPr="00124E72" w:rsidRDefault="00CC7F4D" w:rsidP="00B014D0">
            <w:pPr>
              <w:pStyle w:val="TimeNewRoman"/>
              <w:jc w:val="center"/>
              <w:rPr>
                <w:b/>
                <w:bCs w:val="0"/>
                <w:color w:val="0070C0"/>
              </w:rPr>
            </w:pPr>
          </w:p>
        </w:tc>
        <w:tc>
          <w:tcPr>
            <w:tcW w:w="1234" w:type="dxa"/>
            <w:vMerge/>
          </w:tcPr>
          <w:p w14:paraId="414B6D05" w14:textId="77777777" w:rsidR="00CC7F4D" w:rsidRPr="00124E72" w:rsidRDefault="00CC7F4D" w:rsidP="00B014D0">
            <w:pPr>
              <w:pStyle w:val="TimeNewRoman"/>
              <w:jc w:val="left"/>
              <w:rPr>
                <w:b/>
                <w:bCs w:val="0"/>
                <w:color w:val="0070C0"/>
              </w:rPr>
            </w:pPr>
          </w:p>
        </w:tc>
        <w:tc>
          <w:tcPr>
            <w:tcW w:w="850" w:type="dxa"/>
            <w:vMerge w:val="restart"/>
          </w:tcPr>
          <w:p w14:paraId="05A236EE" w14:textId="6CCF5170" w:rsidR="00CC7F4D" w:rsidRPr="00124E72" w:rsidRDefault="00CC7F4D" w:rsidP="00B014D0">
            <w:pPr>
              <w:pStyle w:val="TimeNewRoman"/>
              <w:rPr>
                <w:b/>
                <w:bCs w:val="0"/>
                <w:color w:val="0070C0"/>
              </w:rPr>
            </w:pPr>
            <w:r w:rsidRPr="00124E72">
              <w:rPr>
                <w:b/>
                <w:bCs w:val="0"/>
                <w:i/>
                <w:iCs/>
                <w:noProof/>
                <w:color w:val="000000"/>
              </w:rPr>
              <w:t>Một số yếu tố xác suất</w:t>
            </w:r>
          </w:p>
        </w:tc>
        <w:tc>
          <w:tcPr>
            <w:tcW w:w="2268" w:type="dxa"/>
          </w:tcPr>
          <w:p w14:paraId="3B220155" w14:textId="6D7882D8" w:rsidR="00CC7F4D" w:rsidRPr="00124E72" w:rsidRDefault="00CC7F4D" w:rsidP="00B014D0">
            <w:pPr>
              <w:pStyle w:val="TimeNewRoman"/>
              <w:rPr>
                <w:b/>
                <w:bCs w:val="0"/>
                <w:color w:val="0070C0"/>
              </w:rPr>
            </w:pPr>
            <w:r w:rsidRPr="00124E72">
              <w:rPr>
                <w:i/>
                <w:iCs/>
                <w:noProof/>
                <w:color w:val="000000"/>
                <w:lang w:val="vi-VN"/>
              </w:rPr>
              <w:t>Làm quen với một số mô hình xác suất đơn giản. Làm</w:t>
            </w:r>
            <w:r w:rsidRPr="00124E72">
              <w:rPr>
                <w:i/>
                <w:iCs/>
                <w:noProof/>
                <w:color w:val="000000"/>
              </w:rPr>
              <w:t xml:space="preserve"> </w:t>
            </w:r>
            <w:r w:rsidRPr="00124E72">
              <w:rPr>
                <w:i/>
                <w:iCs/>
                <w:noProof/>
                <w:color w:val="000000"/>
                <w:lang w:val="vi-VN"/>
              </w:rPr>
              <w:t>quen với việc mô tả xác suất</w:t>
            </w:r>
            <w:r w:rsidRPr="00124E72">
              <w:rPr>
                <w:i/>
                <w:iCs/>
                <w:noProof/>
                <w:color w:val="000000"/>
              </w:rPr>
              <w:t xml:space="preserve"> </w:t>
            </w:r>
            <w:r w:rsidRPr="00124E72">
              <w:rPr>
                <w:i/>
                <w:iCs/>
                <w:noProof/>
                <w:color w:val="000000"/>
                <w:lang w:val="vi-VN"/>
              </w:rPr>
              <w:t>(thực nghiệm) của khả năng xảy ra nhiều lần của một sự</w:t>
            </w:r>
            <w:r w:rsidRPr="00124E72">
              <w:rPr>
                <w:i/>
                <w:iCs/>
                <w:noProof/>
                <w:color w:val="000000"/>
              </w:rPr>
              <w:t xml:space="preserve"> </w:t>
            </w:r>
            <w:r w:rsidRPr="00124E72">
              <w:rPr>
                <w:i/>
                <w:iCs/>
                <w:noProof/>
                <w:color w:val="000000"/>
                <w:lang w:val="vi-VN"/>
              </w:rPr>
              <w:t>kiện trong một số mô hình xác suất đơn giản.</w:t>
            </w:r>
          </w:p>
        </w:tc>
        <w:tc>
          <w:tcPr>
            <w:tcW w:w="4820" w:type="dxa"/>
            <w:vAlign w:val="center"/>
          </w:tcPr>
          <w:p w14:paraId="43407C59" w14:textId="77777777" w:rsidR="00CC7F4D" w:rsidRPr="00124E72" w:rsidRDefault="00CC7F4D" w:rsidP="00B014D0">
            <w:pPr>
              <w:pStyle w:val="TimeNewRoman"/>
              <w:rPr>
                <w:b/>
                <w:bCs w:val="0"/>
                <w:i/>
                <w:iCs/>
                <w:noProof/>
              </w:rPr>
            </w:pPr>
            <w:r w:rsidRPr="00124E72">
              <w:rPr>
                <w:b/>
                <w:bCs w:val="0"/>
                <w:i/>
                <w:iCs/>
                <w:noProof/>
              </w:rPr>
              <w:t>Nhận biết:</w:t>
            </w:r>
          </w:p>
          <w:p w14:paraId="1BEF411E" w14:textId="77777777" w:rsidR="00CC7F4D" w:rsidRPr="00124E72" w:rsidRDefault="00CC7F4D" w:rsidP="00B014D0">
            <w:pPr>
              <w:pStyle w:val="TimeNewRoman"/>
              <w:rPr>
                <w:noProof/>
                <w:color w:val="000000"/>
                <w:lang w:val="vi-VN"/>
              </w:rPr>
            </w:pPr>
            <w:r w:rsidRPr="00124E72">
              <w:rPr>
                <w:noProof/>
                <w:color w:val="000000"/>
                <w:lang w:val="vi-VN"/>
              </w:rPr>
              <w:t>‒</w:t>
            </w:r>
            <w:r w:rsidRPr="00124E72">
              <w:rPr>
                <w:noProof/>
                <w:color w:val="000000"/>
              </w:rPr>
              <w:t xml:space="preserve"> </w:t>
            </w:r>
            <w:r w:rsidRPr="00124E72">
              <w:rPr>
                <w:noProof/>
                <w:color w:val="000000"/>
                <w:lang w:val="vi-VN"/>
              </w:rPr>
              <w:t>Làm quen với mô hình xác suất trong một số trò chơi, thí nghiệm đơn giản (ví dụ: ở trò chơi tung đồng xu th</w:t>
            </w:r>
            <w:r w:rsidRPr="00124E72">
              <w:rPr>
                <w:noProof/>
                <w:color w:val="000000"/>
              </w:rPr>
              <w:t>ì</w:t>
            </w:r>
            <w:r w:rsidRPr="00124E72">
              <w:rPr>
                <w:noProof/>
                <w:color w:val="000000"/>
                <w:lang w:val="vi-VN"/>
              </w:rPr>
              <w:t xml:space="preserve"> mô hình xác suất gồm hai khả năng ứng với mặt xuất hiện của đồng xu,...).</w:t>
            </w:r>
          </w:p>
          <w:p w14:paraId="44A1ED1F" w14:textId="77777777" w:rsidR="00CC7F4D" w:rsidRPr="00124E72" w:rsidRDefault="00CC7F4D" w:rsidP="00B014D0">
            <w:pPr>
              <w:pStyle w:val="TimeNewRoman"/>
              <w:rPr>
                <w:b/>
                <w:bCs w:val="0"/>
                <w:i/>
                <w:iCs/>
                <w:noProof/>
                <w:color w:val="000000"/>
              </w:rPr>
            </w:pPr>
            <w:r w:rsidRPr="00124E72">
              <w:rPr>
                <w:b/>
                <w:bCs w:val="0"/>
                <w:i/>
                <w:iCs/>
                <w:noProof/>
                <w:color w:val="000000"/>
              </w:rPr>
              <w:t>Thông hiểu:</w:t>
            </w:r>
          </w:p>
          <w:p w14:paraId="2299EE8D" w14:textId="13129435" w:rsidR="00CC7F4D" w:rsidRPr="00124E72" w:rsidRDefault="00CC7F4D" w:rsidP="00B014D0">
            <w:pPr>
              <w:pStyle w:val="TimeNewRoman"/>
              <w:rPr>
                <w:b/>
                <w:bCs w:val="0"/>
                <w:color w:val="0070C0"/>
              </w:rPr>
            </w:pPr>
            <w:r w:rsidRPr="00124E72">
              <w:rPr>
                <w:noProof/>
                <w:color w:val="000000"/>
                <w:lang w:val="vi-VN"/>
              </w:rPr>
              <w:t>‒</w:t>
            </w:r>
            <w:r w:rsidRPr="00124E72">
              <w:rPr>
                <w:noProof/>
                <w:color w:val="000000"/>
              </w:rPr>
              <w:t xml:space="preserve"> </w:t>
            </w:r>
            <w:r w:rsidRPr="00124E72">
              <w:rPr>
                <w:noProof/>
                <w:color w:val="000000"/>
                <w:lang w:val="vi-VN"/>
              </w:rPr>
              <w:t>Làm quen với việc mô tả xác suất (thực nghiệm) của khả năng xảy ra nhiều lần của một sự kiện</w:t>
            </w:r>
            <w:r w:rsidRPr="00124E72">
              <w:rPr>
                <w:noProof/>
                <w:color w:val="000000"/>
              </w:rPr>
              <w:t xml:space="preserve"> </w:t>
            </w:r>
            <w:r w:rsidRPr="00124E72">
              <w:rPr>
                <w:noProof/>
                <w:color w:val="000000"/>
                <w:lang w:val="vi-VN"/>
              </w:rPr>
              <w:t>trong một số mô hình xác suất đơn giản.</w:t>
            </w:r>
          </w:p>
        </w:tc>
        <w:tc>
          <w:tcPr>
            <w:tcW w:w="1134" w:type="dxa"/>
          </w:tcPr>
          <w:p w14:paraId="06615471" w14:textId="07F92117" w:rsidR="00CC7F4D" w:rsidRPr="00124E72" w:rsidRDefault="00CC7F4D" w:rsidP="00B014D0">
            <w:pPr>
              <w:pStyle w:val="TimeNewRoman"/>
              <w:jc w:val="center"/>
              <w:rPr>
                <w:color w:val="auto"/>
              </w:rPr>
            </w:pPr>
            <w:r w:rsidRPr="00124E72">
              <w:rPr>
                <w:color w:val="auto"/>
              </w:rPr>
              <w:t>1TN</w:t>
            </w:r>
          </w:p>
        </w:tc>
        <w:tc>
          <w:tcPr>
            <w:tcW w:w="1134" w:type="dxa"/>
          </w:tcPr>
          <w:p w14:paraId="5EF135E3" w14:textId="77777777" w:rsidR="00CC7F4D" w:rsidRPr="00124E72" w:rsidRDefault="00CC7F4D" w:rsidP="00B014D0">
            <w:pPr>
              <w:pStyle w:val="TimeNewRoman"/>
              <w:jc w:val="center"/>
              <w:rPr>
                <w:color w:val="auto"/>
              </w:rPr>
            </w:pPr>
          </w:p>
        </w:tc>
        <w:tc>
          <w:tcPr>
            <w:tcW w:w="1134" w:type="dxa"/>
          </w:tcPr>
          <w:p w14:paraId="66AD2033" w14:textId="77777777" w:rsidR="00CC7F4D" w:rsidRPr="00124E72" w:rsidRDefault="00CC7F4D" w:rsidP="00B014D0">
            <w:pPr>
              <w:pStyle w:val="TimeNewRoman"/>
              <w:jc w:val="center"/>
              <w:rPr>
                <w:color w:val="auto"/>
              </w:rPr>
            </w:pPr>
          </w:p>
        </w:tc>
        <w:tc>
          <w:tcPr>
            <w:tcW w:w="1417" w:type="dxa"/>
          </w:tcPr>
          <w:p w14:paraId="1AB94375" w14:textId="77777777" w:rsidR="00CC7F4D" w:rsidRPr="00124E72" w:rsidRDefault="00CC7F4D" w:rsidP="00B014D0">
            <w:pPr>
              <w:pStyle w:val="TimeNewRoman"/>
              <w:jc w:val="center"/>
              <w:rPr>
                <w:color w:val="auto"/>
              </w:rPr>
            </w:pPr>
          </w:p>
        </w:tc>
      </w:tr>
      <w:tr w:rsidR="00CC7F4D" w:rsidRPr="00124E72" w14:paraId="7B4978EA" w14:textId="77777777" w:rsidTr="00097735">
        <w:tc>
          <w:tcPr>
            <w:tcW w:w="746" w:type="dxa"/>
            <w:vMerge/>
          </w:tcPr>
          <w:p w14:paraId="7667A588" w14:textId="77777777" w:rsidR="00CC7F4D" w:rsidRPr="00124E72" w:rsidRDefault="00CC7F4D" w:rsidP="00B014D0">
            <w:pPr>
              <w:pStyle w:val="TimeNewRoman"/>
              <w:jc w:val="center"/>
              <w:rPr>
                <w:b/>
                <w:bCs w:val="0"/>
                <w:color w:val="0070C0"/>
              </w:rPr>
            </w:pPr>
          </w:p>
        </w:tc>
        <w:tc>
          <w:tcPr>
            <w:tcW w:w="1234" w:type="dxa"/>
            <w:vMerge/>
          </w:tcPr>
          <w:p w14:paraId="014645CD" w14:textId="77777777" w:rsidR="00CC7F4D" w:rsidRPr="00124E72" w:rsidRDefault="00CC7F4D" w:rsidP="00B014D0">
            <w:pPr>
              <w:pStyle w:val="TimeNewRoman"/>
              <w:jc w:val="left"/>
              <w:rPr>
                <w:b/>
                <w:bCs w:val="0"/>
                <w:color w:val="0070C0"/>
              </w:rPr>
            </w:pPr>
          </w:p>
        </w:tc>
        <w:tc>
          <w:tcPr>
            <w:tcW w:w="850" w:type="dxa"/>
            <w:vMerge/>
          </w:tcPr>
          <w:p w14:paraId="7FF07274" w14:textId="77777777" w:rsidR="00CC7F4D" w:rsidRPr="00124E72" w:rsidRDefault="00CC7F4D" w:rsidP="00B014D0">
            <w:pPr>
              <w:pStyle w:val="TimeNewRoman"/>
              <w:rPr>
                <w:b/>
                <w:bCs w:val="0"/>
                <w:color w:val="0070C0"/>
              </w:rPr>
            </w:pPr>
          </w:p>
        </w:tc>
        <w:tc>
          <w:tcPr>
            <w:tcW w:w="2268" w:type="dxa"/>
          </w:tcPr>
          <w:p w14:paraId="4663DA0E" w14:textId="47F29762" w:rsidR="00CC7F4D" w:rsidRPr="00124E72" w:rsidRDefault="00CC7F4D" w:rsidP="00B014D0">
            <w:pPr>
              <w:pStyle w:val="TimeNewRoman"/>
              <w:rPr>
                <w:b/>
                <w:bCs w:val="0"/>
                <w:color w:val="0070C0"/>
              </w:rPr>
            </w:pPr>
            <w:r w:rsidRPr="00124E72">
              <w:rPr>
                <w:i/>
                <w:iCs/>
                <w:noProof/>
                <w:color w:val="000000"/>
                <w:lang w:val="vi-VN"/>
              </w:rPr>
              <w:t>Mô tả xác suất (thực nghiệm) của khả năng xảy ra nhiều lần của một sự kiện trong một số mô hình xác suất đơn giản.</w:t>
            </w:r>
          </w:p>
        </w:tc>
        <w:tc>
          <w:tcPr>
            <w:tcW w:w="4820" w:type="dxa"/>
            <w:vAlign w:val="center"/>
          </w:tcPr>
          <w:p w14:paraId="40A66FFB" w14:textId="77777777" w:rsidR="00CC7F4D" w:rsidRPr="00124E72" w:rsidRDefault="00CC7F4D" w:rsidP="00B014D0">
            <w:pPr>
              <w:pStyle w:val="TimeNewRoman"/>
              <w:rPr>
                <w:b/>
                <w:bCs w:val="0"/>
                <w:i/>
                <w:iCs/>
                <w:noProof/>
                <w:color w:val="000000"/>
              </w:rPr>
            </w:pPr>
            <w:r w:rsidRPr="00124E72">
              <w:rPr>
                <w:b/>
                <w:bCs w:val="0"/>
                <w:i/>
                <w:iCs/>
                <w:noProof/>
                <w:color w:val="000000"/>
              </w:rPr>
              <w:t>Vận dụng:</w:t>
            </w:r>
          </w:p>
          <w:p w14:paraId="7FB13182" w14:textId="4C22C0CE" w:rsidR="00CC7F4D" w:rsidRPr="00124E72" w:rsidRDefault="00CC7F4D" w:rsidP="00B014D0">
            <w:pPr>
              <w:pStyle w:val="TimeNewRoman"/>
              <w:rPr>
                <w:b/>
                <w:bCs w:val="0"/>
                <w:color w:val="0070C0"/>
              </w:rPr>
            </w:pPr>
            <w:r w:rsidRPr="00124E72">
              <w:rPr>
                <w:noProof/>
                <w:color w:val="000000"/>
              </w:rPr>
              <w:t xml:space="preserve">‒ </w:t>
            </w:r>
            <w:r w:rsidRPr="00124E72">
              <w:rPr>
                <w:noProof/>
                <w:color w:val="000000"/>
                <w:lang w:val="vi-VN"/>
              </w:rPr>
              <w:t>Sử dụng được phân số để mô tả xác suất (thực nghiệm) của khả năng xảy ra nhiều lần thông qua kiểm đếm số lần lặp lại của khả năng đó</w:t>
            </w:r>
            <w:r w:rsidRPr="00124E72">
              <w:rPr>
                <w:noProof/>
                <w:color w:val="000000"/>
              </w:rPr>
              <w:t xml:space="preserve"> </w:t>
            </w:r>
            <w:r w:rsidRPr="00124E72">
              <w:rPr>
                <w:noProof/>
                <w:color w:val="000000"/>
                <w:lang w:val="vi-VN"/>
              </w:rPr>
              <w:t>trong một số mô hình xác suất đơn giản.</w:t>
            </w:r>
          </w:p>
        </w:tc>
        <w:tc>
          <w:tcPr>
            <w:tcW w:w="1134" w:type="dxa"/>
          </w:tcPr>
          <w:p w14:paraId="4BC5540B" w14:textId="77777777" w:rsidR="00CC7F4D" w:rsidRPr="00124E72" w:rsidRDefault="00CC7F4D" w:rsidP="00B014D0">
            <w:pPr>
              <w:pStyle w:val="TimeNewRoman"/>
              <w:jc w:val="center"/>
              <w:rPr>
                <w:color w:val="auto"/>
              </w:rPr>
            </w:pPr>
          </w:p>
        </w:tc>
        <w:tc>
          <w:tcPr>
            <w:tcW w:w="1134" w:type="dxa"/>
          </w:tcPr>
          <w:p w14:paraId="6C3601BC" w14:textId="77777777" w:rsidR="00CC7F4D" w:rsidRPr="00124E72" w:rsidRDefault="00CC7F4D" w:rsidP="00B014D0">
            <w:pPr>
              <w:pStyle w:val="TimeNewRoman"/>
              <w:jc w:val="center"/>
              <w:rPr>
                <w:color w:val="auto"/>
              </w:rPr>
            </w:pPr>
          </w:p>
        </w:tc>
        <w:tc>
          <w:tcPr>
            <w:tcW w:w="1134" w:type="dxa"/>
          </w:tcPr>
          <w:p w14:paraId="6EED7E08" w14:textId="70B4BC33" w:rsidR="00CC7F4D" w:rsidRPr="00124E72" w:rsidRDefault="00CC7F4D" w:rsidP="00B014D0">
            <w:pPr>
              <w:pStyle w:val="TimeNewRoman"/>
              <w:jc w:val="center"/>
              <w:rPr>
                <w:color w:val="auto"/>
              </w:rPr>
            </w:pPr>
            <w:r w:rsidRPr="00124E72">
              <w:rPr>
                <w:color w:val="auto"/>
              </w:rPr>
              <w:t>1TL</w:t>
            </w:r>
          </w:p>
        </w:tc>
        <w:tc>
          <w:tcPr>
            <w:tcW w:w="1417" w:type="dxa"/>
          </w:tcPr>
          <w:p w14:paraId="2808F91C" w14:textId="77777777" w:rsidR="00CC7F4D" w:rsidRPr="00124E72" w:rsidRDefault="00CC7F4D" w:rsidP="00B014D0">
            <w:pPr>
              <w:pStyle w:val="TimeNewRoman"/>
              <w:jc w:val="center"/>
              <w:rPr>
                <w:color w:val="auto"/>
              </w:rPr>
            </w:pPr>
          </w:p>
        </w:tc>
      </w:tr>
      <w:tr w:rsidR="00CC7F4D" w:rsidRPr="00124E72" w14:paraId="1D66ECB3" w14:textId="77777777" w:rsidTr="00EB636B">
        <w:tc>
          <w:tcPr>
            <w:tcW w:w="746" w:type="dxa"/>
            <w:vMerge w:val="restart"/>
          </w:tcPr>
          <w:p w14:paraId="09DA146E" w14:textId="79C2A550" w:rsidR="00CC7F4D" w:rsidRPr="00124E72" w:rsidRDefault="00CC7F4D" w:rsidP="00B014D0">
            <w:pPr>
              <w:pStyle w:val="TimeNewRoman"/>
              <w:jc w:val="center"/>
              <w:rPr>
                <w:b/>
                <w:bCs w:val="0"/>
                <w:color w:val="0070C0"/>
              </w:rPr>
            </w:pPr>
            <w:r w:rsidRPr="00124E72">
              <w:rPr>
                <w:b/>
                <w:bCs w:val="0"/>
              </w:rPr>
              <w:t>2</w:t>
            </w:r>
          </w:p>
        </w:tc>
        <w:tc>
          <w:tcPr>
            <w:tcW w:w="1234" w:type="dxa"/>
            <w:vMerge w:val="restart"/>
          </w:tcPr>
          <w:p w14:paraId="0E4E7E91" w14:textId="3B4CF190" w:rsidR="00CC7F4D" w:rsidRPr="00124E72" w:rsidRDefault="00CC7F4D" w:rsidP="00B014D0">
            <w:pPr>
              <w:pStyle w:val="TimeNewRoman"/>
              <w:jc w:val="left"/>
              <w:rPr>
                <w:b/>
                <w:bCs w:val="0"/>
                <w:color w:val="0070C0"/>
              </w:rPr>
            </w:pPr>
            <w:r w:rsidRPr="00124E72">
              <w:rPr>
                <w:b/>
                <w:bCs w:val="0"/>
              </w:rPr>
              <w:t>Phân số và số thập phân</w:t>
            </w:r>
          </w:p>
        </w:tc>
        <w:tc>
          <w:tcPr>
            <w:tcW w:w="850" w:type="dxa"/>
            <w:vMerge w:val="restart"/>
          </w:tcPr>
          <w:p w14:paraId="0CB99C0F" w14:textId="77FC08A0" w:rsidR="00CC7F4D" w:rsidRPr="00124E72" w:rsidRDefault="00CC7F4D" w:rsidP="00B014D0">
            <w:pPr>
              <w:pStyle w:val="TimeNewRoman"/>
              <w:rPr>
                <w:b/>
                <w:bCs w:val="0"/>
                <w:i/>
                <w:iCs/>
                <w:noProof/>
                <w:color w:val="000000"/>
              </w:rPr>
            </w:pPr>
            <w:r w:rsidRPr="00124E72">
              <w:rPr>
                <w:b/>
                <w:bCs w:val="0"/>
                <w:i/>
                <w:iCs/>
                <w:noProof/>
                <w:color w:val="000000"/>
              </w:rPr>
              <w:t>Phân số</w:t>
            </w:r>
          </w:p>
        </w:tc>
        <w:tc>
          <w:tcPr>
            <w:tcW w:w="2268" w:type="dxa"/>
          </w:tcPr>
          <w:p w14:paraId="450F4C93" w14:textId="48F13CD5" w:rsidR="00CC7F4D" w:rsidRPr="00124E72" w:rsidRDefault="00CC7F4D" w:rsidP="00B014D0">
            <w:pPr>
              <w:pStyle w:val="TimeNewRoman"/>
              <w:rPr>
                <w:i/>
                <w:iCs/>
                <w:noProof/>
                <w:color w:val="000000"/>
                <w:lang w:val="vi-VN"/>
              </w:rPr>
            </w:pPr>
            <w:r w:rsidRPr="00124E72">
              <w:rPr>
                <w:i/>
                <w:iCs/>
              </w:rPr>
              <w:t>Phân số. Tính chất cơ bản của phân số. So sánh phân số</w:t>
            </w:r>
          </w:p>
        </w:tc>
        <w:tc>
          <w:tcPr>
            <w:tcW w:w="4820" w:type="dxa"/>
            <w:vAlign w:val="center"/>
          </w:tcPr>
          <w:p w14:paraId="3DFCE753" w14:textId="77777777" w:rsidR="00CC7F4D" w:rsidRPr="00124E72" w:rsidRDefault="00CC7F4D" w:rsidP="00B014D0">
            <w:pPr>
              <w:pStyle w:val="TimeNewRoman"/>
              <w:rPr>
                <w:b/>
                <w:bCs w:val="0"/>
                <w:i/>
                <w:iCs/>
                <w:noProof/>
              </w:rPr>
            </w:pPr>
            <w:r w:rsidRPr="00124E72">
              <w:rPr>
                <w:b/>
                <w:bCs w:val="0"/>
                <w:i/>
                <w:iCs/>
                <w:noProof/>
              </w:rPr>
              <w:t>Nhận biết:</w:t>
            </w:r>
          </w:p>
          <w:p w14:paraId="2A4335BE" w14:textId="77777777" w:rsidR="00CC7F4D" w:rsidRPr="00124E72" w:rsidRDefault="00CC7F4D" w:rsidP="00B014D0">
            <w:pPr>
              <w:pStyle w:val="TimeNewRoman"/>
              <w:rPr>
                <w:noProof/>
                <w:lang w:val="vi-VN"/>
              </w:rPr>
            </w:pPr>
            <w:r w:rsidRPr="00124E72">
              <w:rPr>
                <w:noProof/>
                <w:lang w:val="vi-VN"/>
              </w:rPr>
              <w:t>‒</w:t>
            </w:r>
            <w:r w:rsidRPr="00124E72">
              <w:rPr>
                <w:noProof/>
              </w:rPr>
              <w:t xml:space="preserve"> </w:t>
            </w:r>
            <w:r w:rsidRPr="00124E72">
              <w:rPr>
                <w:noProof/>
                <w:lang w:val="vi-VN"/>
              </w:rPr>
              <w:t>Nhận biết được phân số với tử số hoặc mẫu số là số nguyên âm.</w:t>
            </w:r>
          </w:p>
          <w:p w14:paraId="6F7184A6" w14:textId="77777777" w:rsidR="00CC7F4D" w:rsidRPr="00124E72" w:rsidRDefault="00CC7F4D" w:rsidP="00B014D0">
            <w:pPr>
              <w:pStyle w:val="TimeNewRoman"/>
              <w:rPr>
                <w:noProof/>
                <w:lang w:val="vi-VN"/>
              </w:rPr>
            </w:pPr>
            <w:r w:rsidRPr="00124E72">
              <w:rPr>
                <w:noProof/>
                <w:lang w:val="vi-VN"/>
              </w:rPr>
              <w:t>‒</w:t>
            </w:r>
            <w:r w:rsidRPr="00124E72">
              <w:rPr>
                <w:noProof/>
              </w:rPr>
              <w:t xml:space="preserve"> </w:t>
            </w:r>
            <w:r w:rsidRPr="00124E72">
              <w:rPr>
                <w:noProof/>
                <w:lang w:val="vi-VN"/>
              </w:rPr>
              <w:t>Nhận biết được khái niệm hai phân số bằng nhau</w:t>
            </w:r>
            <w:r w:rsidRPr="00124E72">
              <w:rPr>
                <w:noProof/>
              </w:rPr>
              <w:t xml:space="preserve"> </w:t>
            </w:r>
            <w:r w:rsidRPr="00124E72">
              <w:rPr>
                <w:noProof/>
                <w:lang w:val="vi-VN"/>
              </w:rPr>
              <w:t>và nhận biết được quy tắc bằng nhau của hai phân số.</w:t>
            </w:r>
          </w:p>
          <w:p w14:paraId="70FAD135" w14:textId="77777777" w:rsidR="00CC7F4D" w:rsidRPr="00124E72" w:rsidRDefault="00CC7F4D" w:rsidP="00B014D0">
            <w:pPr>
              <w:pStyle w:val="TimeNewRoman"/>
              <w:rPr>
                <w:noProof/>
                <w:lang w:val="vi-VN"/>
              </w:rPr>
            </w:pPr>
            <w:r w:rsidRPr="00124E72">
              <w:rPr>
                <w:noProof/>
                <w:lang w:val="vi-VN"/>
              </w:rPr>
              <w:t>‒</w:t>
            </w:r>
            <w:r w:rsidRPr="00124E72">
              <w:rPr>
                <w:noProof/>
              </w:rPr>
              <w:t xml:space="preserve"> </w:t>
            </w:r>
            <w:r w:rsidRPr="00124E72">
              <w:rPr>
                <w:noProof/>
                <w:lang w:val="vi-VN"/>
              </w:rPr>
              <w:t>N</w:t>
            </w:r>
            <w:r w:rsidRPr="00124E72">
              <w:rPr>
                <w:noProof/>
              </w:rPr>
              <w:t>ê</w:t>
            </w:r>
            <w:r w:rsidRPr="00124E72">
              <w:rPr>
                <w:noProof/>
                <w:lang w:val="vi-VN"/>
              </w:rPr>
              <w:t>u được hai tính chất cơ bản của phân số.</w:t>
            </w:r>
          </w:p>
          <w:p w14:paraId="6138D6A9" w14:textId="77777777" w:rsidR="00CC7F4D" w:rsidRPr="00124E72" w:rsidRDefault="00CC7F4D" w:rsidP="00B014D0">
            <w:pPr>
              <w:pStyle w:val="TimeNewRoman"/>
              <w:rPr>
                <w:noProof/>
                <w:lang w:val="vi-VN"/>
              </w:rPr>
            </w:pPr>
            <w:r w:rsidRPr="00124E72">
              <w:rPr>
                <w:noProof/>
                <w:lang w:val="vi-VN"/>
              </w:rPr>
              <w:t>‒</w:t>
            </w:r>
            <w:r w:rsidRPr="00124E72">
              <w:rPr>
                <w:noProof/>
              </w:rPr>
              <w:t xml:space="preserve"> </w:t>
            </w:r>
            <w:r w:rsidRPr="00124E72">
              <w:rPr>
                <w:noProof/>
                <w:lang w:val="vi-VN"/>
              </w:rPr>
              <w:t>Nhận biết được số đối của một phân số.</w:t>
            </w:r>
          </w:p>
          <w:p w14:paraId="5C900DB3" w14:textId="77777777" w:rsidR="00CC7F4D" w:rsidRPr="00124E72" w:rsidRDefault="00CC7F4D" w:rsidP="00B014D0">
            <w:pPr>
              <w:pStyle w:val="TimeNewRoman"/>
              <w:rPr>
                <w:noProof/>
                <w:lang w:val="vi-VN"/>
              </w:rPr>
            </w:pPr>
            <w:r w:rsidRPr="00124E72">
              <w:rPr>
                <w:noProof/>
                <w:lang w:val="vi-VN"/>
              </w:rPr>
              <w:t>‒</w:t>
            </w:r>
            <w:r w:rsidRPr="00124E72">
              <w:rPr>
                <w:noProof/>
              </w:rPr>
              <w:t xml:space="preserve"> </w:t>
            </w:r>
            <w:r w:rsidRPr="00124E72">
              <w:rPr>
                <w:noProof/>
                <w:lang w:val="vi-VN"/>
              </w:rPr>
              <w:t>Nhận biết được hỗn số dương.</w:t>
            </w:r>
          </w:p>
          <w:p w14:paraId="1D6A72FB" w14:textId="77777777" w:rsidR="00CC7F4D" w:rsidRPr="00124E72" w:rsidRDefault="00CC7F4D" w:rsidP="00B014D0">
            <w:pPr>
              <w:pStyle w:val="TimeNewRoman"/>
              <w:rPr>
                <w:b/>
                <w:bCs w:val="0"/>
                <w:i/>
                <w:iCs/>
                <w:noProof/>
              </w:rPr>
            </w:pPr>
            <w:r w:rsidRPr="00124E72">
              <w:rPr>
                <w:b/>
                <w:bCs w:val="0"/>
                <w:i/>
                <w:iCs/>
                <w:noProof/>
              </w:rPr>
              <w:t>Thông hiểu:</w:t>
            </w:r>
          </w:p>
          <w:p w14:paraId="76F982EF" w14:textId="17C9D0B1" w:rsidR="00CC7F4D" w:rsidRPr="00124E72" w:rsidRDefault="00CC7F4D" w:rsidP="00B014D0">
            <w:pPr>
              <w:pStyle w:val="TimeNewRoman"/>
              <w:rPr>
                <w:b/>
                <w:bCs w:val="0"/>
                <w:i/>
                <w:iCs/>
                <w:noProof/>
                <w:color w:val="000000"/>
              </w:rPr>
            </w:pPr>
            <w:r w:rsidRPr="00124E72">
              <w:rPr>
                <w:noProof/>
                <w:lang w:val="vi-VN"/>
              </w:rPr>
              <w:lastRenderedPageBreak/>
              <w:t>‒</w:t>
            </w:r>
            <w:r w:rsidRPr="00124E72">
              <w:rPr>
                <w:noProof/>
              </w:rPr>
              <w:t xml:space="preserve"> </w:t>
            </w:r>
            <w:r w:rsidRPr="00124E72">
              <w:rPr>
                <w:noProof/>
                <w:lang w:val="vi-VN"/>
              </w:rPr>
              <w:t>So sánh được hai phân số cho trước.</w:t>
            </w:r>
          </w:p>
        </w:tc>
        <w:tc>
          <w:tcPr>
            <w:tcW w:w="1134" w:type="dxa"/>
          </w:tcPr>
          <w:p w14:paraId="5D20FB5D" w14:textId="5BCF51B9" w:rsidR="00CC7F4D" w:rsidRPr="00124E72" w:rsidRDefault="00CC7F4D" w:rsidP="00B014D0">
            <w:pPr>
              <w:pStyle w:val="TimeNewRoman"/>
              <w:jc w:val="center"/>
              <w:rPr>
                <w:color w:val="auto"/>
              </w:rPr>
            </w:pPr>
            <w:r w:rsidRPr="00124E72">
              <w:rPr>
                <w:color w:val="auto"/>
              </w:rPr>
              <w:lastRenderedPageBreak/>
              <w:t>1TN</w:t>
            </w:r>
          </w:p>
        </w:tc>
        <w:tc>
          <w:tcPr>
            <w:tcW w:w="1134" w:type="dxa"/>
          </w:tcPr>
          <w:p w14:paraId="55581865" w14:textId="518DA7C5" w:rsidR="00CC7F4D" w:rsidRPr="00124E72" w:rsidRDefault="00CC7F4D" w:rsidP="00B014D0">
            <w:pPr>
              <w:pStyle w:val="TimeNewRoman"/>
              <w:jc w:val="center"/>
              <w:rPr>
                <w:color w:val="auto"/>
              </w:rPr>
            </w:pPr>
            <w:r w:rsidRPr="00124E72">
              <w:rPr>
                <w:color w:val="auto"/>
              </w:rPr>
              <w:t>1TN</w:t>
            </w:r>
          </w:p>
        </w:tc>
        <w:tc>
          <w:tcPr>
            <w:tcW w:w="1134" w:type="dxa"/>
          </w:tcPr>
          <w:p w14:paraId="2FACACF7" w14:textId="77777777" w:rsidR="00CC7F4D" w:rsidRPr="00124E72" w:rsidRDefault="00CC7F4D" w:rsidP="00B014D0">
            <w:pPr>
              <w:pStyle w:val="TimeNewRoman"/>
              <w:jc w:val="center"/>
              <w:rPr>
                <w:color w:val="auto"/>
              </w:rPr>
            </w:pPr>
          </w:p>
        </w:tc>
        <w:tc>
          <w:tcPr>
            <w:tcW w:w="1417" w:type="dxa"/>
          </w:tcPr>
          <w:p w14:paraId="0E744425" w14:textId="77777777" w:rsidR="00CC7F4D" w:rsidRPr="00124E72" w:rsidRDefault="00CC7F4D" w:rsidP="00B014D0">
            <w:pPr>
              <w:pStyle w:val="TimeNewRoman"/>
              <w:jc w:val="center"/>
              <w:rPr>
                <w:color w:val="auto"/>
              </w:rPr>
            </w:pPr>
          </w:p>
        </w:tc>
      </w:tr>
      <w:tr w:rsidR="00CC7F4D" w:rsidRPr="00124E72" w14:paraId="76B92EC5" w14:textId="77777777" w:rsidTr="00EB636B">
        <w:tc>
          <w:tcPr>
            <w:tcW w:w="746" w:type="dxa"/>
            <w:vMerge/>
          </w:tcPr>
          <w:p w14:paraId="39495A19" w14:textId="77777777" w:rsidR="00CC7F4D" w:rsidRPr="00124E72" w:rsidRDefault="00CC7F4D" w:rsidP="00B014D0">
            <w:pPr>
              <w:pStyle w:val="TimeNewRoman"/>
              <w:jc w:val="center"/>
              <w:rPr>
                <w:b/>
                <w:bCs w:val="0"/>
                <w:color w:val="0070C0"/>
              </w:rPr>
            </w:pPr>
          </w:p>
        </w:tc>
        <w:tc>
          <w:tcPr>
            <w:tcW w:w="1234" w:type="dxa"/>
            <w:vMerge/>
          </w:tcPr>
          <w:p w14:paraId="4E1253B0" w14:textId="77777777" w:rsidR="00CC7F4D" w:rsidRPr="00124E72" w:rsidRDefault="00CC7F4D" w:rsidP="00B014D0">
            <w:pPr>
              <w:pStyle w:val="TimeNewRoman"/>
              <w:jc w:val="left"/>
              <w:rPr>
                <w:b/>
                <w:bCs w:val="0"/>
                <w:color w:val="0070C0"/>
              </w:rPr>
            </w:pPr>
          </w:p>
        </w:tc>
        <w:tc>
          <w:tcPr>
            <w:tcW w:w="850" w:type="dxa"/>
            <w:vMerge/>
          </w:tcPr>
          <w:p w14:paraId="6C1C123C" w14:textId="77777777" w:rsidR="00CC7F4D" w:rsidRPr="00124E72" w:rsidRDefault="00CC7F4D" w:rsidP="00B014D0">
            <w:pPr>
              <w:pStyle w:val="TimeNewRoman"/>
              <w:rPr>
                <w:i/>
                <w:iCs/>
                <w:noProof/>
                <w:color w:val="000000"/>
                <w:lang w:val="vi-VN"/>
              </w:rPr>
            </w:pPr>
          </w:p>
        </w:tc>
        <w:tc>
          <w:tcPr>
            <w:tcW w:w="2268" w:type="dxa"/>
          </w:tcPr>
          <w:p w14:paraId="30216247" w14:textId="11D82805" w:rsidR="00CC7F4D" w:rsidRPr="00124E72" w:rsidRDefault="00CC7F4D" w:rsidP="00B014D0">
            <w:pPr>
              <w:pStyle w:val="TimeNewRoman"/>
              <w:rPr>
                <w:i/>
                <w:iCs/>
                <w:noProof/>
                <w:color w:val="000000"/>
                <w:lang w:val="vi-VN"/>
              </w:rPr>
            </w:pPr>
            <w:r w:rsidRPr="00124E72">
              <w:rPr>
                <w:i/>
                <w:iCs/>
              </w:rPr>
              <w:t>Các phép tính với phân số</w:t>
            </w:r>
          </w:p>
        </w:tc>
        <w:tc>
          <w:tcPr>
            <w:tcW w:w="4820" w:type="dxa"/>
            <w:vAlign w:val="center"/>
          </w:tcPr>
          <w:p w14:paraId="27FB7C6C" w14:textId="77777777" w:rsidR="00CC7F4D" w:rsidRPr="00124E72" w:rsidRDefault="00CC7F4D" w:rsidP="00B014D0">
            <w:pPr>
              <w:pStyle w:val="TimeNewRoman"/>
              <w:rPr>
                <w:b/>
                <w:bCs w:val="0"/>
                <w:i/>
                <w:iCs/>
                <w:noProof/>
              </w:rPr>
            </w:pPr>
            <w:r w:rsidRPr="00124E72">
              <w:rPr>
                <w:b/>
                <w:bCs w:val="0"/>
                <w:i/>
                <w:iCs/>
                <w:noProof/>
              </w:rPr>
              <w:t>Thông hiểu:</w:t>
            </w:r>
          </w:p>
          <w:p w14:paraId="75E10483" w14:textId="77777777" w:rsidR="00CC7F4D" w:rsidRPr="00124E72" w:rsidRDefault="00CC7F4D" w:rsidP="00B014D0">
            <w:pPr>
              <w:pStyle w:val="TimeNewRoman"/>
            </w:pPr>
            <w:r w:rsidRPr="00124E72">
              <w:t>‒ Thực hiện được các phép tính cộng, trừ, nhân, chia phân số với phân số.</w:t>
            </w:r>
          </w:p>
          <w:p w14:paraId="42C87806" w14:textId="77777777" w:rsidR="00CC7F4D" w:rsidRPr="00124E72" w:rsidRDefault="00CC7F4D" w:rsidP="00B014D0">
            <w:pPr>
              <w:pStyle w:val="TimeNewRoman"/>
            </w:pPr>
            <w:r w:rsidRPr="00124E72">
              <w:t xml:space="preserve">‒ Tính được giá trị phân số của một số cho trước và tính được một số biết giá trị phân số của số đó. </w:t>
            </w:r>
          </w:p>
          <w:p w14:paraId="54770827" w14:textId="77777777" w:rsidR="00CC7F4D" w:rsidRPr="00124E72" w:rsidRDefault="00CC7F4D" w:rsidP="00B014D0">
            <w:pPr>
              <w:pStyle w:val="TimeNewRoman"/>
              <w:rPr>
                <w:b/>
                <w:bCs w:val="0"/>
                <w:i/>
                <w:iCs/>
              </w:rPr>
            </w:pPr>
            <w:r w:rsidRPr="00124E72">
              <w:rPr>
                <w:b/>
                <w:bCs w:val="0"/>
                <w:i/>
                <w:iCs/>
              </w:rPr>
              <w:t>Vận dụng:</w:t>
            </w:r>
          </w:p>
          <w:p w14:paraId="7580B607" w14:textId="77777777" w:rsidR="00CC7F4D" w:rsidRPr="00124E72" w:rsidRDefault="00CC7F4D" w:rsidP="00B014D0">
            <w:pPr>
              <w:pStyle w:val="TimeNewRoman"/>
            </w:pPr>
            <w:r w:rsidRPr="00124E72">
              <w:t>‒ Vận dụng được các tính chất giao hoán, kết hợp, phân phối của phép nhân đối với phép cộng, quy tắc dấu ngoặc với phân số trong tính toán (tính viết và tính nhẩm, tính nhanh một cách hợp lí).</w:t>
            </w:r>
          </w:p>
          <w:p w14:paraId="15DDA58E" w14:textId="77777777" w:rsidR="00CC7F4D" w:rsidRPr="00124E72" w:rsidRDefault="00CC7F4D" w:rsidP="00B014D0">
            <w:pPr>
              <w:pStyle w:val="TimeNewRoman"/>
            </w:pPr>
            <w:r w:rsidRPr="00124E72">
              <w:t>‒ Giải quyết được một số vấn đề thực tiễn (</w:t>
            </w:r>
            <w:r w:rsidRPr="00124E72">
              <w:rPr>
                <w:i/>
                <w:iCs/>
              </w:rPr>
              <w:t>đơn giản, quen thuộc</w:t>
            </w:r>
            <w:r w:rsidRPr="00124E72">
              <w:t>) gắn với các phép tính về phân số (ví dụ: các bài toán liên quan đến chuyển động trong Vật lí,...).</w:t>
            </w:r>
          </w:p>
          <w:p w14:paraId="7324F979" w14:textId="77777777" w:rsidR="00CC7F4D" w:rsidRPr="00124E72" w:rsidRDefault="00CC7F4D" w:rsidP="00B014D0">
            <w:pPr>
              <w:pStyle w:val="TimeNewRoman"/>
              <w:rPr>
                <w:b/>
                <w:bCs w:val="0"/>
                <w:i/>
                <w:iCs/>
              </w:rPr>
            </w:pPr>
            <w:r w:rsidRPr="00124E72">
              <w:rPr>
                <w:b/>
                <w:bCs w:val="0"/>
                <w:i/>
                <w:iCs/>
              </w:rPr>
              <w:t>Vận dụng cao:</w:t>
            </w:r>
          </w:p>
          <w:p w14:paraId="6C837C55" w14:textId="77777777" w:rsidR="00CC7F4D" w:rsidRPr="00124E72" w:rsidRDefault="00CC7F4D" w:rsidP="00B014D0">
            <w:pPr>
              <w:pStyle w:val="TimeNewRoman"/>
            </w:pPr>
            <w:r w:rsidRPr="00124E72">
              <w:lastRenderedPageBreak/>
              <w:t>‒ Giải quyết được một số vấn đề thực tiễn (</w:t>
            </w:r>
            <w:r w:rsidRPr="00124E72">
              <w:rPr>
                <w:i/>
                <w:iCs/>
              </w:rPr>
              <w:t>phức hợp, không quen thuộc</w:t>
            </w:r>
            <w:r w:rsidRPr="00124E72">
              <w:t>) gắn với các phép tính về phân số.</w:t>
            </w:r>
          </w:p>
          <w:p w14:paraId="0B45BFF2" w14:textId="77777777" w:rsidR="00CC7F4D" w:rsidRPr="00124E72" w:rsidRDefault="00CC7F4D" w:rsidP="00B014D0">
            <w:pPr>
              <w:pStyle w:val="TimeNewRoman"/>
            </w:pPr>
            <w:r w:rsidRPr="00124E72">
              <w:t>‒ Tính tổng dãy số có quy luật.</w:t>
            </w:r>
          </w:p>
          <w:p w14:paraId="0BC40162" w14:textId="0DE14C28" w:rsidR="00CC7F4D" w:rsidRPr="00124E72" w:rsidRDefault="00CC7F4D" w:rsidP="00B014D0">
            <w:pPr>
              <w:pStyle w:val="TimeNewRoman"/>
              <w:rPr>
                <w:b/>
                <w:bCs w:val="0"/>
                <w:i/>
                <w:iCs/>
                <w:noProof/>
                <w:color w:val="000000"/>
              </w:rPr>
            </w:pPr>
            <w:r w:rsidRPr="00124E72">
              <w:t>‒ Tìm điều kiện để phân số là phân số tối giản, phân số có giá trị nguyên, …</w:t>
            </w:r>
          </w:p>
        </w:tc>
        <w:tc>
          <w:tcPr>
            <w:tcW w:w="1134" w:type="dxa"/>
          </w:tcPr>
          <w:p w14:paraId="7975B9EE" w14:textId="77777777" w:rsidR="00CC7F4D" w:rsidRPr="00124E72" w:rsidRDefault="00CC7F4D" w:rsidP="00B014D0">
            <w:pPr>
              <w:pStyle w:val="TimeNewRoman"/>
              <w:jc w:val="center"/>
              <w:rPr>
                <w:color w:val="auto"/>
              </w:rPr>
            </w:pPr>
          </w:p>
        </w:tc>
        <w:tc>
          <w:tcPr>
            <w:tcW w:w="1134" w:type="dxa"/>
          </w:tcPr>
          <w:p w14:paraId="346ADB8B" w14:textId="4269FECB" w:rsidR="00CC7F4D" w:rsidRPr="00124E72" w:rsidRDefault="00CC7F4D" w:rsidP="00B014D0">
            <w:pPr>
              <w:pStyle w:val="TimeNewRoman"/>
              <w:jc w:val="center"/>
              <w:rPr>
                <w:color w:val="auto"/>
              </w:rPr>
            </w:pPr>
            <w:r w:rsidRPr="00124E72">
              <w:rPr>
                <w:color w:val="auto"/>
              </w:rPr>
              <w:t>1TL</w:t>
            </w:r>
          </w:p>
        </w:tc>
        <w:tc>
          <w:tcPr>
            <w:tcW w:w="1134" w:type="dxa"/>
          </w:tcPr>
          <w:p w14:paraId="0275358C" w14:textId="3A7E48B8" w:rsidR="00CC7F4D" w:rsidRPr="00124E72" w:rsidRDefault="00CC7F4D" w:rsidP="00B014D0">
            <w:pPr>
              <w:pStyle w:val="TimeNewRoman"/>
              <w:jc w:val="center"/>
              <w:rPr>
                <w:color w:val="auto"/>
              </w:rPr>
            </w:pPr>
            <w:r w:rsidRPr="00124E72">
              <w:rPr>
                <w:color w:val="auto"/>
              </w:rPr>
              <w:t>3TL</w:t>
            </w:r>
          </w:p>
        </w:tc>
        <w:tc>
          <w:tcPr>
            <w:tcW w:w="1417" w:type="dxa"/>
          </w:tcPr>
          <w:p w14:paraId="6593EB5D" w14:textId="38D11363" w:rsidR="00CC7F4D" w:rsidRPr="00124E72" w:rsidRDefault="00CC7F4D" w:rsidP="00B014D0">
            <w:pPr>
              <w:pStyle w:val="TimeNewRoman"/>
              <w:jc w:val="center"/>
              <w:rPr>
                <w:color w:val="auto"/>
              </w:rPr>
            </w:pPr>
            <w:r w:rsidRPr="00124E72">
              <w:rPr>
                <w:color w:val="auto"/>
              </w:rPr>
              <w:t>1TL</w:t>
            </w:r>
          </w:p>
        </w:tc>
      </w:tr>
      <w:tr w:rsidR="00CC7F4D" w:rsidRPr="00124E72" w14:paraId="10A6C8E6" w14:textId="77777777" w:rsidTr="00EB636B">
        <w:tc>
          <w:tcPr>
            <w:tcW w:w="746" w:type="dxa"/>
            <w:vMerge/>
          </w:tcPr>
          <w:p w14:paraId="66438BCD" w14:textId="77777777" w:rsidR="00CC7F4D" w:rsidRPr="00124E72" w:rsidRDefault="00CC7F4D" w:rsidP="00B014D0">
            <w:pPr>
              <w:pStyle w:val="TimeNewRoman"/>
              <w:jc w:val="center"/>
              <w:rPr>
                <w:b/>
                <w:bCs w:val="0"/>
                <w:color w:val="0070C0"/>
              </w:rPr>
            </w:pPr>
          </w:p>
        </w:tc>
        <w:tc>
          <w:tcPr>
            <w:tcW w:w="1234" w:type="dxa"/>
            <w:vMerge/>
          </w:tcPr>
          <w:p w14:paraId="48573248" w14:textId="77777777" w:rsidR="00CC7F4D" w:rsidRPr="00124E72" w:rsidRDefault="00CC7F4D" w:rsidP="00B014D0">
            <w:pPr>
              <w:pStyle w:val="TimeNewRoman"/>
              <w:jc w:val="left"/>
              <w:rPr>
                <w:b/>
                <w:bCs w:val="0"/>
                <w:color w:val="0070C0"/>
              </w:rPr>
            </w:pPr>
          </w:p>
        </w:tc>
        <w:tc>
          <w:tcPr>
            <w:tcW w:w="850" w:type="dxa"/>
          </w:tcPr>
          <w:p w14:paraId="323C32E7" w14:textId="76A32D0D" w:rsidR="00CC7F4D" w:rsidRPr="00124E72" w:rsidRDefault="00CC7F4D" w:rsidP="00B014D0">
            <w:pPr>
              <w:pStyle w:val="TimeNewRoman"/>
              <w:rPr>
                <w:b/>
                <w:bCs w:val="0"/>
                <w:i/>
                <w:iCs/>
                <w:noProof/>
                <w:color w:val="000000"/>
              </w:rPr>
            </w:pPr>
            <w:r w:rsidRPr="00124E72">
              <w:rPr>
                <w:b/>
                <w:bCs w:val="0"/>
                <w:i/>
                <w:iCs/>
                <w:noProof/>
                <w:color w:val="000000"/>
              </w:rPr>
              <w:t>Số thập phân</w:t>
            </w:r>
          </w:p>
        </w:tc>
        <w:tc>
          <w:tcPr>
            <w:tcW w:w="2268" w:type="dxa"/>
          </w:tcPr>
          <w:p w14:paraId="5430C2D4" w14:textId="747C2D93" w:rsidR="00CC7F4D" w:rsidRPr="00124E72" w:rsidRDefault="00CC7F4D" w:rsidP="00B014D0">
            <w:pPr>
              <w:pStyle w:val="TimeNewRoman"/>
              <w:rPr>
                <w:i/>
                <w:iCs/>
                <w:noProof/>
                <w:color w:val="000000"/>
                <w:lang w:val="vi-VN"/>
              </w:rPr>
            </w:pPr>
            <w:r w:rsidRPr="00124E72">
              <w:rPr>
                <w:i/>
                <w:iCs/>
              </w:rPr>
              <w:t>Số thập phân và các phép tính với số thập phân. Tỉ số và tỉ số phần trăm</w:t>
            </w:r>
          </w:p>
        </w:tc>
        <w:tc>
          <w:tcPr>
            <w:tcW w:w="4820" w:type="dxa"/>
            <w:vAlign w:val="center"/>
          </w:tcPr>
          <w:p w14:paraId="27D9C22A" w14:textId="77777777" w:rsidR="00CC7F4D" w:rsidRPr="00124E72" w:rsidRDefault="00CC7F4D" w:rsidP="00B014D0">
            <w:pPr>
              <w:pStyle w:val="TimeNewRoman"/>
              <w:rPr>
                <w:b/>
                <w:bCs w:val="0"/>
                <w:i/>
                <w:iCs/>
                <w:noProof/>
              </w:rPr>
            </w:pPr>
            <w:r w:rsidRPr="00124E72">
              <w:rPr>
                <w:b/>
                <w:bCs w:val="0"/>
                <w:i/>
                <w:iCs/>
                <w:noProof/>
              </w:rPr>
              <w:t>Nhận biết:</w:t>
            </w:r>
          </w:p>
          <w:p w14:paraId="67FA9907" w14:textId="77777777" w:rsidR="00CC7F4D" w:rsidRPr="00124E72" w:rsidRDefault="00CC7F4D" w:rsidP="00B014D0">
            <w:pPr>
              <w:pStyle w:val="TimeNewRoman"/>
            </w:pPr>
            <w:r w:rsidRPr="00124E72">
              <w:t>‒ Nhận biết được số thập phân âm, số đối của một số thập phân.</w:t>
            </w:r>
          </w:p>
          <w:p w14:paraId="13CD7E3B" w14:textId="77777777" w:rsidR="00CC7F4D" w:rsidRPr="00124E72" w:rsidRDefault="00CC7F4D" w:rsidP="00B014D0">
            <w:pPr>
              <w:pStyle w:val="TimeNewRoman"/>
              <w:rPr>
                <w:b/>
                <w:bCs w:val="0"/>
                <w:i/>
                <w:iCs/>
              </w:rPr>
            </w:pPr>
            <w:r w:rsidRPr="00124E72">
              <w:rPr>
                <w:b/>
                <w:bCs w:val="0"/>
                <w:i/>
                <w:iCs/>
              </w:rPr>
              <w:t>Thông hiểu:</w:t>
            </w:r>
          </w:p>
          <w:p w14:paraId="4D706B5C" w14:textId="77777777" w:rsidR="00CC7F4D" w:rsidRPr="00124E72" w:rsidRDefault="00CC7F4D" w:rsidP="00B014D0">
            <w:pPr>
              <w:pStyle w:val="TimeNewRoman"/>
            </w:pPr>
            <w:r w:rsidRPr="00124E72">
              <w:t>‒ So sánh được hai số thập phân cho trước.</w:t>
            </w:r>
          </w:p>
          <w:p w14:paraId="6CD37EA9" w14:textId="77777777" w:rsidR="00CC7F4D" w:rsidRPr="00124E72" w:rsidRDefault="00CC7F4D" w:rsidP="00B014D0">
            <w:pPr>
              <w:pStyle w:val="TimeNewRoman"/>
            </w:pPr>
            <w:r w:rsidRPr="00124E72">
              <w:t>‒ Thực hiện được các phép tính cộng, trừ, nhân, chia với số thập phân.</w:t>
            </w:r>
          </w:p>
          <w:p w14:paraId="08AF1C39" w14:textId="77777777" w:rsidR="00CC7F4D" w:rsidRPr="00124E72" w:rsidRDefault="00CC7F4D" w:rsidP="00B014D0">
            <w:pPr>
              <w:pStyle w:val="TimeNewRoman"/>
            </w:pPr>
            <w:r w:rsidRPr="00124E72">
              <w:t>‒ Tính được tỉ số và tỉ số phần trăm của hai đại lượng.</w:t>
            </w:r>
          </w:p>
          <w:p w14:paraId="40DA6FE1" w14:textId="77777777" w:rsidR="00CC7F4D" w:rsidRPr="00124E72" w:rsidRDefault="00CC7F4D" w:rsidP="00B014D0">
            <w:pPr>
              <w:pStyle w:val="TimeNewRoman"/>
            </w:pPr>
            <w:r w:rsidRPr="00124E72">
              <w:t>‒ Thực hiện được ước lượng và làm tròn số thập phân.</w:t>
            </w:r>
          </w:p>
          <w:p w14:paraId="3C0846FB" w14:textId="77777777" w:rsidR="00CC7F4D" w:rsidRPr="00124E72" w:rsidRDefault="00CC7F4D" w:rsidP="00B014D0">
            <w:pPr>
              <w:pStyle w:val="TimeNewRoman"/>
            </w:pPr>
            <w:r w:rsidRPr="00124E72">
              <w:t xml:space="preserve">‒ Tính được giá trị phần trăm của một số </w:t>
            </w:r>
            <w:r w:rsidRPr="00124E72">
              <w:lastRenderedPageBreak/>
              <w:t>cho trước và tính được một số biết giá trị phần trăm của số đó.</w:t>
            </w:r>
          </w:p>
          <w:p w14:paraId="1702D4EC" w14:textId="565BE0A1" w:rsidR="00CC7F4D" w:rsidRPr="00124E72" w:rsidRDefault="00CC7F4D" w:rsidP="00B014D0">
            <w:pPr>
              <w:pStyle w:val="TimeNewRoman"/>
              <w:rPr>
                <w:b/>
                <w:bCs w:val="0"/>
                <w:i/>
                <w:iCs/>
              </w:rPr>
            </w:pPr>
            <w:r w:rsidRPr="00124E72">
              <w:rPr>
                <w:b/>
                <w:bCs w:val="0"/>
                <w:i/>
                <w:iCs/>
              </w:rPr>
              <w:t>Vận dụng:</w:t>
            </w:r>
          </w:p>
          <w:p w14:paraId="62AF0E77" w14:textId="77777777" w:rsidR="00CC7F4D" w:rsidRPr="00124E72" w:rsidRDefault="00CC7F4D" w:rsidP="00B014D0">
            <w:pPr>
              <w:pStyle w:val="TimeNewRoman"/>
            </w:pPr>
            <w:r w:rsidRPr="00124E72">
              <w:t>‒ Vận dụng được các tính chất giao hoán, kết hợp, phân phối của phép nhân đối với phép cộng, quy tắc dấu ngoặc với số thập phân trong tính toán (tính viết và tính nhẩm, tính nhanh một cách hợp lí).</w:t>
            </w:r>
          </w:p>
          <w:p w14:paraId="307DD81D" w14:textId="77777777" w:rsidR="00CC7F4D" w:rsidRPr="00124E72" w:rsidRDefault="00CC7F4D" w:rsidP="00B014D0">
            <w:pPr>
              <w:pStyle w:val="TimeNewRoman"/>
            </w:pPr>
            <w:r w:rsidRPr="00124E72">
              <w:t>‒ Giải quyết được một số vấn đề thực tiễn (</w:t>
            </w:r>
            <w:r w:rsidRPr="00124E72">
              <w:rPr>
                <w:i/>
                <w:iCs/>
              </w:rPr>
              <w:t xml:space="preserve">đơn giản, quen </w:t>
            </w:r>
            <w:r w:rsidRPr="00124E72">
              <w:t>thuộc) gắn với các phép tính về số thập phân, tỉ số và tỉ số phần trăm (ví dụ: các bài toán liên quan đến lãi suất tín dụng, liên quan đến thành phần các chất trong Hoá học,...).</w:t>
            </w:r>
          </w:p>
          <w:p w14:paraId="66D8A37B" w14:textId="77777777" w:rsidR="00CC7F4D" w:rsidRPr="00124E72" w:rsidRDefault="00CC7F4D" w:rsidP="00B014D0">
            <w:pPr>
              <w:pStyle w:val="TimeNewRoman"/>
              <w:rPr>
                <w:b/>
                <w:bCs w:val="0"/>
                <w:i/>
                <w:iCs/>
              </w:rPr>
            </w:pPr>
            <w:r w:rsidRPr="00124E72">
              <w:rPr>
                <w:b/>
                <w:bCs w:val="0"/>
                <w:i/>
                <w:iCs/>
              </w:rPr>
              <w:t xml:space="preserve">Vận dụng cao: </w:t>
            </w:r>
          </w:p>
          <w:p w14:paraId="6DAF3493" w14:textId="20048272" w:rsidR="00CC7F4D" w:rsidRPr="00124E72" w:rsidRDefault="00CC7F4D" w:rsidP="00B014D0">
            <w:pPr>
              <w:pStyle w:val="TimeNewRoman"/>
              <w:rPr>
                <w:b/>
                <w:bCs w:val="0"/>
                <w:i/>
                <w:iCs/>
                <w:noProof/>
                <w:color w:val="000000"/>
              </w:rPr>
            </w:pPr>
            <w:r w:rsidRPr="00124E72">
              <w:t>‒ Giải quyết được một số vấn đề thực tiễn (</w:t>
            </w:r>
            <w:r w:rsidRPr="00124E72">
              <w:rPr>
                <w:i/>
                <w:iCs/>
              </w:rPr>
              <w:t>phức hợp, không quen thuộc</w:t>
            </w:r>
            <w:r w:rsidRPr="00124E72">
              <w:t xml:space="preserve">) gắn với các phép tính về số thập phân, tỉ số </w:t>
            </w:r>
            <w:r w:rsidRPr="00124E72">
              <w:lastRenderedPageBreak/>
              <w:t>và tỉ số phần trăm.</w:t>
            </w:r>
          </w:p>
        </w:tc>
        <w:tc>
          <w:tcPr>
            <w:tcW w:w="1134" w:type="dxa"/>
          </w:tcPr>
          <w:p w14:paraId="7580EB60" w14:textId="6FF9DC1B" w:rsidR="00CC7F4D" w:rsidRPr="00124E72" w:rsidRDefault="00CC7F4D" w:rsidP="00B014D0">
            <w:pPr>
              <w:pStyle w:val="TimeNewRoman"/>
              <w:jc w:val="center"/>
              <w:rPr>
                <w:color w:val="auto"/>
              </w:rPr>
            </w:pPr>
            <w:r w:rsidRPr="00124E72">
              <w:rPr>
                <w:color w:val="auto"/>
              </w:rPr>
              <w:lastRenderedPageBreak/>
              <w:t>1TN</w:t>
            </w:r>
          </w:p>
        </w:tc>
        <w:tc>
          <w:tcPr>
            <w:tcW w:w="1134" w:type="dxa"/>
          </w:tcPr>
          <w:p w14:paraId="6DD2CB5E" w14:textId="53C9BD15" w:rsidR="00CC7F4D" w:rsidRPr="00124E72" w:rsidRDefault="00CC7F4D" w:rsidP="00B014D0">
            <w:pPr>
              <w:pStyle w:val="TimeNewRoman"/>
              <w:jc w:val="center"/>
              <w:rPr>
                <w:color w:val="auto"/>
              </w:rPr>
            </w:pPr>
            <w:r w:rsidRPr="00124E72">
              <w:rPr>
                <w:color w:val="auto"/>
              </w:rPr>
              <w:t>1TN, 1TL</w:t>
            </w:r>
          </w:p>
        </w:tc>
        <w:tc>
          <w:tcPr>
            <w:tcW w:w="1134" w:type="dxa"/>
          </w:tcPr>
          <w:p w14:paraId="4AD0BAFA" w14:textId="2777346A" w:rsidR="00CC7F4D" w:rsidRPr="00124E72" w:rsidRDefault="00CC7F4D" w:rsidP="00B014D0">
            <w:pPr>
              <w:pStyle w:val="TimeNewRoman"/>
              <w:jc w:val="center"/>
              <w:rPr>
                <w:color w:val="auto"/>
              </w:rPr>
            </w:pPr>
            <w:r w:rsidRPr="00124E72">
              <w:rPr>
                <w:color w:val="auto"/>
              </w:rPr>
              <w:t>2TL</w:t>
            </w:r>
          </w:p>
        </w:tc>
        <w:tc>
          <w:tcPr>
            <w:tcW w:w="1417" w:type="dxa"/>
          </w:tcPr>
          <w:p w14:paraId="44A1DCF7" w14:textId="77777777" w:rsidR="00CC7F4D" w:rsidRPr="00124E72" w:rsidRDefault="00CC7F4D" w:rsidP="00B014D0">
            <w:pPr>
              <w:pStyle w:val="TimeNewRoman"/>
              <w:jc w:val="center"/>
              <w:rPr>
                <w:color w:val="auto"/>
              </w:rPr>
            </w:pPr>
          </w:p>
        </w:tc>
      </w:tr>
      <w:tr w:rsidR="00CC7F4D" w:rsidRPr="00124E72" w14:paraId="23186F5A" w14:textId="77777777" w:rsidTr="004904CA">
        <w:tc>
          <w:tcPr>
            <w:tcW w:w="746" w:type="dxa"/>
            <w:vMerge w:val="restart"/>
          </w:tcPr>
          <w:p w14:paraId="303AAAFB" w14:textId="680D244E" w:rsidR="00CC7F4D" w:rsidRPr="00124E72" w:rsidRDefault="00CC7F4D" w:rsidP="00B014D0">
            <w:pPr>
              <w:pStyle w:val="TimeNewRoman"/>
              <w:jc w:val="center"/>
              <w:rPr>
                <w:b/>
                <w:bCs w:val="0"/>
                <w:color w:val="0070C0"/>
              </w:rPr>
            </w:pPr>
            <w:r w:rsidRPr="00124E72">
              <w:rPr>
                <w:b/>
                <w:bCs w:val="0"/>
              </w:rPr>
              <w:lastRenderedPageBreak/>
              <w:t>3</w:t>
            </w:r>
          </w:p>
        </w:tc>
        <w:tc>
          <w:tcPr>
            <w:tcW w:w="1234" w:type="dxa"/>
            <w:vMerge w:val="restart"/>
          </w:tcPr>
          <w:p w14:paraId="55BE1A60" w14:textId="5B36BCD2" w:rsidR="00CC7F4D" w:rsidRPr="00124E72" w:rsidRDefault="00CC7F4D" w:rsidP="00B014D0">
            <w:pPr>
              <w:pStyle w:val="TimeNewRoman"/>
              <w:jc w:val="left"/>
              <w:rPr>
                <w:b/>
                <w:bCs w:val="0"/>
                <w:color w:val="0070C0"/>
              </w:rPr>
            </w:pPr>
            <w:r w:rsidRPr="00124E72">
              <w:rPr>
                <w:b/>
                <w:bCs w:val="0"/>
              </w:rPr>
              <w:t>Hình học phẳng</w:t>
            </w:r>
          </w:p>
        </w:tc>
        <w:tc>
          <w:tcPr>
            <w:tcW w:w="3118" w:type="dxa"/>
            <w:gridSpan w:val="2"/>
          </w:tcPr>
          <w:p w14:paraId="7906C1BE" w14:textId="5DF6A120" w:rsidR="00CC7F4D" w:rsidRPr="00124E72" w:rsidRDefault="00CC7F4D" w:rsidP="00B014D0">
            <w:pPr>
              <w:pStyle w:val="TimeNewRoman"/>
              <w:rPr>
                <w:i/>
                <w:iCs/>
                <w:noProof/>
                <w:color w:val="000000"/>
                <w:lang w:val="vi-VN"/>
              </w:rPr>
            </w:pPr>
            <w:r w:rsidRPr="00124E72">
              <w:rPr>
                <w:i/>
                <w:noProof/>
                <w:color w:val="000000"/>
              </w:rPr>
              <w:t>Điểm, đường thẳng, tia</w:t>
            </w:r>
          </w:p>
        </w:tc>
        <w:tc>
          <w:tcPr>
            <w:tcW w:w="4820" w:type="dxa"/>
            <w:vAlign w:val="center"/>
          </w:tcPr>
          <w:p w14:paraId="5990247C" w14:textId="77777777" w:rsidR="00CC7F4D" w:rsidRPr="00124E72" w:rsidRDefault="00CC7F4D" w:rsidP="00B014D0">
            <w:pPr>
              <w:pStyle w:val="TimeNewRoman"/>
              <w:rPr>
                <w:b/>
                <w:bCs w:val="0"/>
                <w:i/>
                <w:iCs/>
                <w:noProof/>
              </w:rPr>
            </w:pPr>
            <w:r w:rsidRPr="00124E72">
              <w:rPr>
                <w:b/>
                <w:bCs w:val="0"/>
                <w:i/>
                <w:iCs/>
                <w:noProof/>
              </w:rPr>
              <w:t>Nhận biết:</w:t>
            </w:r>
          </w:p>
          <w:p w14:paraId="09D49D6A" w14:textId="77777777" w:rsidR="00CC7F4D" w:rsidRPr="00124E72" w:rsidRDefault="00CC7F4D" w:rsidP="00B014D0">
            <w:pPr>
              <w:pStyle w:val="TimeNewRoman"/>
              <w:rPr>
                <w:rFonts w:eastAsia="Calibri"/>
                <w:noProof/>
                <w:color w:val="000000"/>
              </w:rPr>
            </w:pPr>
            <w:r w:rsidRPr="00124E72">
              <w:rPr>
                <w:rFonts w:eastAsia="Calibri"/>
                <w:noProof/>
                <w:color w:val="000000"/>
              </w:rPr>
              <w:t>‒ Nhận biết được những quan hệ cơ bản giữa điểm, đường thẳng: điểm thuộc đường thẳng, điểm không thuộc đường thẳng; tiên đề về đường thẳng đi qua hai điểm phân biệt.</w:t>
            </w:r>
          </w:p>
          <w:p w14:paraId="3CA7A25B" w14:textId="77777777" w:rsidR="00CC7F4D" w:rsidRPr="00124E72" w:rsidRDefault="00CC7F4D" w:rsidP="00B014D0">
            <w:pPr>
              <w:pStyle w:val="TimeNewRoman"/>
              <w:rPr>
                <w:rFonts w:eastAsia="Calibri"/>
                <w:noProof/>
                <w:color w:val="000000"/>
              </w:rPr>
            </w:pPr>
            <w:r w:rsidRPr="00124E72">
              <w:rPr>
                <w:rFonts w:eastAsia="Calibri"/>
                <w:noProof/>
                <w:color w:val="000000"/>
              </w:rPr>
              <w:t>‒ Nhận biết được khái niệm hai đường thẳng cắt nhau, song song.</w:t>
            </w:r>
          </w:p>
          <w:p w14:paraId="060C5567" w14:textId="77777777" w:rsidR="00CC7F4D" w:rsidRPr="00124E72" w:rsidRDefault="00CC7F4D" w:rsidP="00B014D0">
            <w:pPr>
              <w:pStyle w:val="TimeNewRoman"/>
              <w:rPr>
                <w:rFonts w:eastAsia="Calibri"/>
                <w:noProof/>
                <w:color w:val="000000"/>
              </w:rPr>
            </w:pPr>
            <w:r w:rsidRPr="00124E72">
              <w:rPr>
                <w:rFonts w:eastAsia="Calibri"/>
                <w:noProof/>
                <w:color w:val="000000"/>
              </w:rPr>
              <w:t>‒ Nhận biết được khái niệm ba điểm thẳng hàng, ba điểm không thẳng hàng.</w:t>
            </w:r>
          </w:p>
          <w:p w14:paraId="223509D1" w14:textId="77777777" w:rsidR="00CC7F4D" w:rsidRPr="00124E72" w:rsidRDefault="00CC7F4D" w:rsidP="00B014D0">
            <w:pPr>
              <w:pStyle w:val="TimeNewRoman"/>
              <w:rPr>
                <w:rFonts w:eastAsia="Calibri"/>
                <w:noProof/>
                <w:color w:val="000000"/>
              </w:rPr>
            </w:pPr>
            <w:r w:rsidRPr="00124E72">
              <w:rPr>
                <w:rFonts w:eastAsia="Calibri"/>
                <w:noProof/>
                <w:color w:val="000000"/>
              </w:rPr>
              <w:t>‒ Nhận biết được khái niệm điểm nằm giữa hai điểm.</w:t>
            </w:r>
          </w:p>
          <w:p w14:paraId="1343934E" w14:textId="67C64FA5" w:rsidR="00CC7F4D" w:rsidRPr="00124E72" w:rsidRDefault="00CC7F4D" w:rsidP="00B014D0">
            <w:pPr>
              <w:pStyle w:val="TimeNewRoman"/>
              <w:rPr>
                <w:b/>
                <w:bCs w:val="0"/>
                <w:i/>
                <w:iCs/>
                <w:noProof/>
                <w:color w:val="000000"/>
              </w:rPr>
            </w:pPr>
            <w:r w:rsidRPr="00124E72">
              <w:rPr>
                <w:rFonts w:eastAsia="Calibri"/>
                <w:noProof/>
                <w:color w:val="000000"/>
              </w:rPr>
              <w:t>‒ Nhận biết được khái niệm tia, hai tia đối nhau.</w:t>
            </w:r>
          </w:p>
        </w:tc>
        <w:tc>
          <w:tcPr>
            <w:tcW w:w="1134" w:type="dxa"/>
          </w:tcPr>
          <w:p w14:paraId="2276E5CA" w14:textId="6F026126" w:rsidR="00CC7F4D" w:rsidRPr="00124E72" w:rsidRDefault="00CC7F4D" w:rsidP="00B014D0">
            <w:pPr>
              <w:pStyle w:val="TimeNewRoman"/>
              <w:jc w:val="center"/>
              <w:rPr>
                <w:color w:val="auto"/>
              </w:rPr>
            </w:pPr>
            <w:r w:rsidRPr="00124E72">
              <w:rPr>
                <w:color w:val="auto"/>
              </w:rPr>
              <w:t>2TN, 1TL</w:t>
            </w:r>
          </w:p>
        </w:tc>
        <w:tc>
          <w:tcPr>
            <w:tcW w:w="1134" w:type="dxa"/>
          </w:tcPr>
          <w:p w14:paraId="465A30AD" w14:textId="77777777" w:rsidR="00CC7F4D" w:rsidRPr="00124E72" w:rsidRDefault="00CC7F4D" w:rsidP="00B014D0">
            <w:pPr>
              <w:pStyle w:val="TimeNewRoman"/>
              <w:jc w:val="center"/>
              <w:rPr>
                <w:color w:val="auto"/>
              </w:rPr>
            </w:pPr>
          </w:p>
        </w:tc>
        <w:tc>
          <w:tcPr>
            <w:tcW w:w="1134" w:type="dxa"/>
          </w:tcPr>
          <w:p w14:paraId="0D0A42D4" w14:textId="77777777" w:rsidR="00CC7F4D" w:rsidRPr="00124E72" w:rsidRDefault="00CC7F4D" w:rsidP="00B014D0">
            <w:pPr>
              <w:pStyle w:val="TimeNewRoman"/>
              <w:jc w:val="center"/>
              <w:rPr>
                <w:color w:val="auto"/>
              </w:rPr>
            </w:pPr>
          </w:p>
        </w:tc>
        <w:tc>
          <w:tcPr>
            <w:tcW w:w="1417" w:type="dxa"/>
          </w:tcPr>
          <w:p w14:paraId="5DB27AA8" w14:textId="77777777" w:rsidR="00CC7F4D" w:rsidRPr="00124E72" w:rsidRDefault="00CC7F4D" w:rsidP="00B014D0">
            <w:pPr>
              <w:pStyle w:val="TimeNewRoman"/>
              <w:jc w:val="center"/>
              <w:rPr>
                <w:color w:val="auto"/>
              </w:rPr>
            </w:pPr>
          </w:p>
        </w:tc>
      </w:tr>
      <w:tr w:rsidR="00CC7F4D" w:rsidRPr="00124E72" w14:paraId="698663CA" w14:textId="77777777" w:rsidTr="00EE7CEE">
        <w:tc>
          <w:tcPr>
            <w:tcW w:w="746" w:type="dxa"/>
            <w:vMerge/>
            <w:vAlign w:val="center"/>
          </w:tcPr>
          <w:p w14:paraId="26AF8EC0" w14:textId="77777777" w:rsidR="00CC7F4D" w:rsidRPr="00124E72" w:rsidRDefault="00CC7F4D" w:rsidP="00B014D0">
            <w:pPr>
              <w:pStyle w:val="TimeNewRoman"/>
              <w:jc w:val="center"/>
              <w:rPr>
                <w:b/>
                <w:bCs w:val="0"/>
                <w:color w:val="0070C0"/>
              </w:rPr>
            </w:pPr>
          </w:p>
        </w:tc>
        <w:tc>
          <w:tcPr>
            <w:tcW w:w="1234" w:type="dxa"/>
            <w:vMerge/>
            <w:vAlign w:val="center"/>
          </w:tcPr>
          <w:p w14:paraId="3804349E" w14:textId="77777777" w:rsidR="00CC7F4D" w:rsidRPr="00124E72" w:rsidRDefault="00CC7F4D" w:rsidP="00B014D0">
            <w:pPr>
              <w:pStyle w:val="TimeNewRoman"/>
              <w:jc w:val="left"/>
              <w:rPr>
                <w:b/>
                <w:bCs w:val="0"/>
                <w:color w:val="0070C0"/>
              </w:rPr>
            </w:pPr>
          </w:p>
        </w:tc>
        <w:tc>
          <w:tcPr>
            <w:tcW w:w="3118" w:type="dxa"/>
            <w:gridSpan w:val="2"/>
          </w:tcPr>
          <w:p w14:paraId="14635536" w14:textId="36B13F7E" w:rsidR="00CC7F4D" w:rsidRPr="00124E72" w:rsidRDefault="00CC7F4D" w:rsidP="00B014D0">
            <w:pPr>
              <w:pStyle w:val="TimeNewRoman"/>
              <w:rPr>
                <w:i/>
                <w:iCs/>
                <w:noProof/>
                <w:color w:val="000000"/>
                <w:lang w:val="vi-VN"/>
              </w:rPr>
            </w:pPr>
            <w:r w:rsidRPr="00124E72">
              <w:rPr>
                <w:i/>
                <w:noProof/>
                <w:color w:val="000000"/>
              </w:rPr>
              <w:t>Đoạn thẳng. Độ dài đoạn thẳng</w:t>
            </w:r>
          </w:p>
        </w:tc>
        <w:tc>
          <w:tcPr>
            <w:tcW w:w="4820" w:type="dxa"/>
            <w:vAlign w:val="center"/>
          </w:tcPr>
          <w:p w14:paraId="628CF717" w14:textId="77777777" w:rsidR="00CC7F4D" w:rsidRPr="00124E72" w:rsidRDefault="00CC7F4D" w:rsidP="00B014D0">
            <w:pPr>
              <w:pStyle w:val="TimeNewRoman"/>
              <w:rPr>
                <w:b/>
                <w:bCs w:val="0"/>
                <w:i/>
                <w:iCs/>
                <w:noProof/>
              </w:rPr>
            </w:pPr>
            <w:r w:rsidRPr="00124E72">
              <w:rPr>
                <w:b/>
                <w:bCs w:val="0"/>
                <w:i/>
                <w:iCs/>
                <w:noProof/>
              </w:rPr>
              <w:t>Nhận biết:</w:t>
            </w:r>
          </w:p>
          <w:p w14:paraId="54F015CE" w14:textId="77777777" w:rsidR="00CC7F4D" w:rsidRPr="00124E72" w:rsidRDefault="00CC7F4D" w:rsidP="00B014D0">
            <w:pPr>
              <w:pStyle w:val="TimeNewRoman"/>
              <w:rPr>
                <w:rFonts w:eastAsia="Calibri"/>
                <w:iCs/>
                <w:noProof/>
                <w:spacing w:val="-8"/>
                <w:lang w:val="vi-VN"/>
              </w:rPr>
            </w:pPr>
            <w:r w:rsidRPr="00124E72">
              <w:rPr>
                <w:rFonts w:eastAsia="Calibri"/>
                <w:iCs/>
                <w:noProof/>
                <w:spacing w:val="-8"/>
                <w:lang w:val="vi-VN"/>
              </w:rPr>
              <w:t>‒</w:t>
            </w:r>
            <w:r w:rsidRPr="00124E72">
              <w:rPr>
                <w:rFonts w:eastAsia="Calibri"/>
                <w:iCs/>
                <w:noProof/>
                <w:spacing w:val="-8"/>
              </w:rPr>
              <w:t xml:space="preserve"> </w:t>
            </w:r>
            <w:r w:rsidRPr="00124E72">
              <w:rPr>
                <w:rFonts w:eastAsia="Calibri"/>
                <w:iCs/>
                <w:noProof/>
                <w:spacing w:val="-8"/>
                <w:lang w:val="vi-VN"/>
              </w:rPr>
              <w:t>Nhận biết được khái niệm đoạn thẳng, trung điểm của đoạn thẳng, độ dài đoạn thẳng.</w:t>
            </w:r>
          </w:p>
          <w:p w14:paraId="1981619F" w14:textId="77777777" w:rsidR="00CC7F4D" w:rsidRPr="00124E72" w:rsidRDefault="00CC7F4D" w:rsidP="00B014D0">
            <w:pPr>
              <w:pStyle w:val="TimeNewRoman"/>
              <w:rPr>
                <w:rFonts w:eastAsia="Calibri"/>
                <w:b/>
                <w:bCs w:val="0"/>
                <w:i/>
                <w:noProof/>
                <w:spacing w:val="-8"/>
              </w:rPr>
            </w:pPr>
            <w:r w:rsidRPr="00124E72">
              <w:rPr>
                <w:rFonts w:eastAsia="Calibri"/>
                <w:b/>
                <w:bCs w:val="0"/>
                <w:i/>
                <w:noProof/>
                <w:spacing w:val="-8"/>
              </w:rPr>
              <w:lastRenderedPageBreak/>
              <w:t xml:space="preserve">Thông hiểu: </w:t>
            </w:r>
          </w:p>
          <w:p w14:paraId="138AC5D0" w14:textId="77777777" w:rsidR="00CC7F4D" w:rsidRPr="00124E72" w:rsidRDefault="00CC7F4D" w:rsidP="00B014D0">
            <w:pPr>
              <w:pStyle w:val="TimeNewRoman"/>
              <w:rPr>
                <w:rFonts w:eastAsia="Calibri"/>
                <w:bCs w:val="0"/>
                <w:noProof/>
                <w:color w:val="000000"/>
              </w:rPr>
            </w:pPr>
            <w:r w:rsidRPr="00124E72">
              <w:rPr>
                <w:rFonts w:eastAsia="Calibri"/>
                <w:bCs w:val="0"/>
                <w:noProof/>
                <w:color w:val="000000"/>
              </w:rPr>
              <w:t>‒ Xác định được điểm nằm giữa hai điểm khi biết độ dài các đoạn thẳng.</w:t>
            </w:r>
          </w:p>
          <w:p w14:paraId="4DD3871E" w14:textId="77777777" w:rsidR="00CC7F4D" w:rsidRPr="00124E72" w:rsidRDefault="00CC7F4D" w:rsidP="00B014D0">
            <w:pPr>
              <w:pStyle w:val="TimeNewRoman"/>
              <w:rPr>
                <w:rFonts w:eastAsia="Calibri"/>
                <w:iCs/>
                <w:noProof/>
                <w:spacing w:val="-8"/>
              </w:rPr>
            </w:pPr>
            <w:r w:rsidRPr="00124E72">
              <w:rPr>
                <w:rFonts w:eastAsia="Calibri"/>
                <w:iCs/>
                <w:noProof/>
                <w:spacing w:val="-8"/>
              </w:rPr>
              <w:t>‒ Tính được độ dài đoạn thẳng.</w:t>
            </w:r>
          </w:p>
          <w:p w14:paraId="41C8BADB" w14:textId="46F35979" w:rsidR="00CC7F4D" w:rsidRPr="00124E72" w:rsidRDefault="00CC7F4D" w:rsidP="00B014D0">
            <w:pPr>
              <w:pStyle w:val="TimeNewRoman"/>
              <w:rPr>
                <w:b/>
                <w:bCs w:val="0"/>
                <w:i/>
                <w:iCs/>
                <w:noProof/>
                <w:color w:val="000000"/>
              </w:rPr>
            </w:pPr>
            <w:r w:rsidRPr="00124E72">
              <w:rPr>
                <w:rFonts w:eastAsia="Calibri"/>
                <w:iCs/>
                <w:noProof/>
                <w:spacing w:val="-8"/>
              </w:rPr>
              <w:t>– Giải thích được một điểm là trung điểm của một đoạn thẳng.</w:t>
            </w:r>
          </w:p>
        </w:tc>
        <w:tc>
          <w:tcPr>
            <w:tcW w:w="1134" w:type="dxa"/>
          </w:tcPr>
          <w:p w14:paraId="4CB52CEA" w14:textId="77777777" w:rsidR="00CC7F4D" w:rsidRPr="00124E72" w:rsidRDefault="00CC7F4D" w:rsidP="00B014D0">
            <w:pPr>
              <w:pStyle w:val="TimeNewRoman"/>
              <w:jc w:val="center"/>
              <w:rPr>
                <w:color w:val="auto"/>
              </w:rPr>
            </w:pPr>
          </w:p>
        </w:tc>
        <w:tc>
          <w:tcPr>
            <w:tcW w:w="1134" w:type="dxa"/>
          </w:tcPr>
          <w:p w14:paraId="5D88E02D" w14:textId="16944BE9" w:rsidR="00CC7F4D" w:rsidRPr="00124E72" w:rsidRDefault="00CC7F4D" w:rsidP="00B014D0">
            <w:pPr>
              <w:pStyle w:val="TimeNewRoman"/>
              <w:jc w:val="center"/>
              <w:rPr>
                <w:color w:val="auto"/>
              </w:rPr>
            </w:pPr>
          </w:p>
        </w:tc>
        <w:tc>
          <w:tcPr>
            <w:tcW w:w="1134" w:type="dxa"/>
          </w:tcPr>
          <w:p w14:paraId="670D1003" w14:textId="4098CE36" w:rsidR="00CC7F4D" w:rsidRPr="00124E72" w:rsidRDefault="00CC7F4D" w:rsidP="00B014D0">
            <w:pPr>
              <w:pStyle w:val="TimeNewRoman"/>
              <w:jc w:val="center"/>
              <w:rPr>
                <w:color w:val="auto"/>
              </w:rPr>
            </w:pPr>
            <w:r w:rsidRPr="00124E72">
              <w:rPr>
                <w:color w:val="auto"/>
              </w:rPr>
              <w:t>2TL</w:t>
            </w:r>
          </w:p>
        </w:tc>
        <w:tc>
          <w:tcPr>
            <w:tcW w:w="1417" w:type="dxa"/>
          </w:tcPr>
          <w:p w14:paraId="7B2C31FB" w14:textId="77777777" w:rsidR="00CC7F4D" w:rsidRPr="00124E72" w:rsidRDefault="00CC7F4D" w:rsidP="00B014D0">
            <w:pPr>
              <w:pStyle w:val="TimeNewRoman"/>
              <w:jc w:val="center"/>
              <w:rPr>
                <w:color w:val="auto"/>
              </w:rPr>
            </w:pPr>
          </w:p>
        </w:tc>
      </w:tr>
      <w:tr w:rsidR="00CC7F4D" w:rsidRPr="00124E72" w14:paraId="4763EB19" w14:textId="77777777" w:rsidTr="00EE7CEE">
        <w:tc>
          <w:tcPr>
            <w:tcW w:w="746" w:type="dxa"/>
            <w:vMerge/>
            <w:vAlign w:val="center"/>
          </w:tcPr>
          <w:p w14:paraId="1EC69F1F" w14:textId="77777777" w:rsidR="00CC7F4D" w:rsidRPr="00124E72" w:rsidRDefault="00CC7F4D" w:rsidP="00B014D0">
            <w:pPr>
              <w:pStyle w:val="TimeNewRoman"/>
              <w:jc w:val="center"/>
              <w:rPr>
                <w:b/>
                <w:bCs w:val="0"/>
                <w:color w:val="0070C0"/>
              </w:rPr>
            </w:pPr>
          </w:p>
        </w:tc>
        <w:tc>
          <w:tcPr>
            <w:tcW w:w="1234" w:type="dxa"/>
            <w:vMerge/>
            <w:vAlign w:val="center"/>
          </w:tcPr>
          <w:p w14:paraId="44D331D7" w14:textId="77777777" w:rsidR="00CC7F4D" w:rsidRPr="00124E72" w:rsidRDefault="00CC7F4D" w:rsidP="00B014D0">
            <w:pPr>
              <w:pStyle w:val="TimeNewRoman"/>
              <w:jc w:val="left"/>
              <w:rPr>
                <w:b/>
                <w:bCs w:val="0"/>
                <w:color w:val="0070C0"/>
              </w:rPr>
            </w:pPr>
          </w:p>
        </w:tc>
        <w:tc>
          <w:tcPr>
            <w:tcW w:w="3118" w:type="dxa"/>
            <w:gridSpan w:val="2"/>
          </w:tcPr>
          <w:p w14:paraId="752BED2E" w14:textId="00BC4D0E" w:rsidR="00CC7F4D" w:rsidRPr="00124E72" w:rsidRDefault="00CC7F4D" w:rsidP="00B014D0">
            <w:pPr>
              <w:pStyle w:val="TimeNewRoman"/>
              <w:rPr>
                <w:i/>
                <w:iCs/>
                <w:noProof/>
                <w:color w:val="000000"/>
                <w:lang w:val="vi-VN"/>
              </w:rPr>
            </w:pPr>
            <w:r w:rsidRPr="00124E72">
              <w:rPr>
                <w:i/>
                <w:iCs/>
                <w:noProof/>
                <w:color w:val="000000"/>
                <w:lang w:val="vi-VN"/>
              </w:rPr>
              <w:t>Góc. Các góc đặc</w:t>
            </w:r>
            <w:r w:rsidRPr="00124E72">
              <w:rPr>
                <w:i/>
                <w:iCs/>
                <w:noProof/>
                <w:color w:val="000000"/>
              </w:rPr>
              <w:t xml:space="preserve"> </w:t>
            </w:r>
            <w:r w:rsidRPr="00124E72">
              <w:rPr>
                <w:i/>
                <w:iCs/>
                <w:noProof/>
                <w:color w:val="000000"/>
                <w:lang w:val="vi-VN"/>
              </w:rPr>
              <w:t>biệt. Số đo góc</w:t>
            </w:r>
          </w:p>
        </w:tc>
        <w:tc>
          <w:tcPr>
            <w:tcW w:w="4820" w:type="dxa"/>
            <w:vAlign w:val="center"/>
          </w:tcPr>
          <w:p w14:paraId="52E4BA3F" w14:textId="77777777" w:rsidR="00CC7F4D" w:rsidRPr="00124E72" w:rsidRDefault="00CC7F4D" w:rsidP="00B014D0">
            <w:pPr>
              <w:pStyle w:val="TimeNewRoman"/>
              <w:rPr>
                <w:b/>
                <w:bCs w:val="0"/>
                <w:i/>
                <w:iCs/>
                <w:noProof/>
              </w:rPr>
            </w:pPr>
            <w:r w:rsidRPr="00124E72">
              <w:rPr>
                <w:b/>
                <w:bCs w:val="0"/>
                <w:i/>
                <w:iCs/>
                <w:noProof/>
              </w:rPr>
              <w:t>Nhận biết:</w:t>
            </w:r>
          </w:p>
          <w:p w14:paraId="2BC9EA84" w14:textId="77777777" w:rsidR="00CC7F4D" w:rsidRPr="00124E72" w:rsidRDefault="00CC7F4D" w:rsidP="00B014D0">
            <w:pPr>
              <w:pStyle w:val="TimeNewRoman"/>
              <w:rPr>
                <w:rFonts w:eastAsia="Calibri"/>
                <w:iCs/>
                <w:noProof/>
                <w:spacing w:val="-8"/>
                <w:lang w:val="vi-VN"/>
              </w:rPr>
            </w:pPr>
            <w:r w:rsidRPr="00124E72">
              <w:rPr>
                <w:rFonts w:eastAsia="Calibri"/>
                <w:iCs/>
                <w:noProof/>
                <w:spacing w:val="-8"/>
                <w:lang w:val="vi-VN"/>
              </w:rPr>
              <w:t>‒</w:t>
            </w:r>
            <w:r w:rsidRPr="00124E72">
              <w:rPr>
                <w:rFonts w:eastAsia="Calibri"/>
                <w:iCs/>
                <w:noProof/>
                <w:spacing w:val="-8"/>
              </w:rPr>
              <w:t xml:space="preserve"> </w:t>
            </w:r>
            <w:r w:rsidRPr="00124E72">
              <w:rPr>
                <w:rFonts w:eastAsia="Calibri"/>
                <w:iCs/>
                <w:noProof/>
                <w:spacing w:val="-8"/>
                <w:lang w:val="vi-VN"/>
              </w:rPr>
              <w:t>Nhận biết được khái niệm góc, điểm trong của góc (không đề cập đến góc lõm).</w:t>
            </w:r>
          </w:p>
          <w:p w14:paraId="7C3690E8" w14:textId="77777777" w:rsidR="00CC7F4D" w:rsidRPr="00124E72" w:rsidRDefault="00CC7F4D" w:rsidP="00B014D0">
            <w:pPr>
              <w:pStyle w:val="TimeNewRoman"/>
              <w:rPr>
                <w:rFonts w:eastAsia="Calibri"/>
                <w:iCs/>
                <w:noProof/>
                <w:spacing w:val="-8"/>
                <w:lang w:val="vi-VN"/>
              </w:rPr>
            </w:pPr>
            <w:r w:rsidRPr="00124E72">
              <w:rPr>
                <w:rFonts w:eastAsia="Calibri"/>
                <w:iCs/>
                <w:noProof/>
                <w:spacing w:val="-8"/>
                <w:lang w:val="vi-VN"/>
              </w:rPr>
              <w:t>‒</w:t>
            </w:r>
            <w:r w:rsidRPr="00124E72">
              <w:rPr>
                <w:rFonts w:eastAsia="Calibri"/>
                <w:iCs/>
                <w:noProof/>
                <w:spacing w:val="-8"/>
              </w:rPr>
              <w:t xml:space="preserve"> </w:t>
            </w:r>
            <w:r w:rsidRPr="00124E72">
              <w:rPr>
                <w:rFonts w:eastAsia="Calibri"/>
                <w:iCs/>
                <w:noProof/>
                <w:spacing w:val="-8"/>
                <w:lang w:val="vi-VN"/>
              </w:rPr>
              <w:t>Nhận biết được các góc đặc biệt (góc vuông, góc nhọn, góc t</w:t>
            </w:r>
            <w:r w:rsidRPr="00124E72">
              <w:rPr>
                <w:rFonts w:eastAsia="Calibri"/>
                <w:iCs/>
                <w:noProof/>
                <w:spacing w:val="-8"/>
              </w:rPr>
              <w:t>ù</w:t>
            </w:r>
            <w:r w:rsidRPr="00124E72">
              <w:rPr>
                <w:rFonts w:eastAsia="Calibri"/>
                <w:iCs/>
                <w:noProof/>
                <w:spacing w:val="-8"/>
                <w:lang w:val="vi-VN"/>
              </w:rPr>
              <w:t>, góc bẹt).</w:t>
            </w:r>
          </w:p>
          <w:p w14:paraId="3136E304" w14:textId="54621502" w:rsidR="00CC7F4D" w:rsidRPr="00124E72" w:rsidRDefault="00CC7F4D" w:rsidP="00B014D0">
            <w:pPr>
              <w:pStyle w:val="TimeNewRoman"/>
              <w:rPr>
                <w:b/>
                <w:bCs w:val="0"/>
                <w:i/>
                <w:iCs/>
                <w:noProof/>
                <w:color w:val="000000"/>
              </w:rPr>
            </w:pPr>
            <w:r w:rsidRPr="00124E72">
              <w:rPr>
                <w:rFonts w:eastAsia="Calibri"/>
                <w:iCs/>
                <w:noProof/>
                <w:spacing w:val="-8"/>
                <w:lang w:val="vi-VN"/>
              </w:rPr>
              <w:t>‒</w:t>
            </w:r>
            <w:r w:rsidRPr="00124E72">
              <w:rPr>
                <w:rFonts w:eastAsia="Calibri"/>
                <w:iCs/>
                <w:noProof/>
                <w:spacing w:val="-8"/>
              </w:rPr>
              <w:t xml:space="preserve"> </w:t>
            </w:r>
            <w:r w:rsidRPr="00124E72">
              <w:rPr>
                <w:rFonts w:eastAsia="Calibri"/>
                <w:iCs/>
                <w:noProof/>
                <w:spacing w:val="-8"/>
                <w:lang w:val="vi-VN"/>
              </w:rPr>
              <w:t xml:space="preserve">Nhận biết được khái niệm số </w:t>
            </w:r>
            <w:r w:rsidRPr="00124E72">
              <w:rPr>
                <w:rFonts w:eastAsia="Calibri"/>
                <w:iCs/>
                <w:noProof/>
                <w:spacing w:val="-8"/>
              </w:rPr>
              <w:t>đ</w:t>
            </w:r>
            <w:r w:rsidRPr="00124E72">
              <w:rPr>
                <w:rFonts w:eastAsia="Calibri"/>
                <w:iCs/>
                <w:noProof/>
                <w:spacing w:val="-8"/>
                <w:lang w:val="vi-VN"/>
              </w:rPr>
              <w:t>o góc.</w:t>
            </w:r>
          </w:p>
        </w:tc>
        <w:tc>
          <w:tcPr>
            <w:tcW w:w="1134" w:type="dxa"/>
          </w:tcPr>
          <w:p w14:paraId="21AFDA1C" w14:textId="03AD69CE" w:rsidR="00CC7F4D" w:rsidRPr="00124E72" w:rsidRDefault="00CC7F4D" w:rsidP="00B014D0">
            <w:pPr>
              <w:pStyle w:val="TimeNewRoman"/>
              <w:jc w:val="center"/>
              <w:rPr>
                <w:color w:val="auto"/>
              </w:rPr>
            </w:pPr>
            <w:r w:rsidRPr="00124E72">
              <w:rPr>
                <w:color w:val="auto"/>
              </w:rPr>
              <w:t>2TN</w:t>
            </w:r>
          </w:p>
        </w:tc>
        <w:tc>
          <w:tcPr>
            <w:tcW w:w="1134" w:type="dxa"/>
          </w:tcPr>
          <w:p w14:paraId="724F2CD9" w14:textId="77777777" w:rsidR="00CC7F4D" w:rsidRPr="00124E72" w:rsidRDefault="00CC7F4D" w:rsidP="00B014D0">
            <w:pPr>
              <w:pStyle w:val="TimeNewRoman"/>
              <w:jc w:val="center"/>
              <w:rPr>
                <w:color w:val="auto"/>
              </w:rPr>
            </w:pPr>
          </w:p>
        </w:tc>
        <w:tc>
          <w:tcPr>
            <w:tcW w:w="1134" w:type="dxa"/>
          </w:tcPr>
          <w:p w14:paraId="62788860" w14:textId="77777777" w:rsidR="00CC7F4D" w:rsidRPr="00124E72" w:rsidRDefault="00CC7F4D" w:rsidP="00B014D0">
            <w:pPr>
              <w:pStyle w:val="TimeNewRoman"/>
              <w:jc w:val="center"/>
              <w:rPr>
                <w:color w:val="auto"/>
              </w:rPr>
            </w:pPr>
          </w:p>
        </w:tc>
        <w:tc>
          <w:tcPr>
            <w:tcW w:w="1417" w:type="dxa"/>
          </w:tcPr>
          <w:p w14:paraId="4514BB58" w14:textId="77777777" w:rsidR="00CC7F4D" w:rsidRPr="00124E72" w:rsidRDefault="00CC7F4D" w:rsidP="00B014D0">
            <w:pPr>
              <w:pStyle w:val="TimeNewRoman"/>
              <w:jc w:val="center"/>
              <w:rPr>
                <w:color w:val="auto"/>
              </w:rPr>
            </w:pPr>
          </w:p>
        </w:tc>
      </w:tr>
      <w:bookmarkEnd w:id="9"/>
    </w:tbl>
    <w:p w14:paraId="15C440C5" w14:textId="77777777" w:rsidR="00513FA4" w:rsidRPr="00124E72" w:rsidRDefault="00513FA4" w:rsidP="00B014D0">
      <w:pPr>
        <w:pStyle w:val="TimeNewRoman"/>
        <w:rPr>
          <w:b/>
          <w:bCs w:val="0"/>
          <w:color w:val="0070C0"/>
        </w:rPr>
      </w:pPr>
    </w:p>
    <w:p w14:paraId="34F8C961" w14:textId="218033A1" w:rsidR="004F29E1" w:rsidRPr="00124E72" w:rsidRDefault="004F29E1" w:rsidP="00B014D0">
      <w:pPr>
        <w:pStyle w:val="TimeNewRoman"/>
        <w:sectPr w:rsidR="004F29E1" w:rsidRPr="00124E72" w:rsidSect="00F85D6A">
          <w:headerReference w:type="even" r:id="rId9"/>
          <w:headerReference w:type="default" r:id="rId10"/>
          <w:footerReference w:type="even" r:id="rId11"/>
          <w:footerReference w:type="default" r:id="rId12"/>
          <w:headerReference w:type="first" r:id="rId13"/>
          <w:footerReference w:type="first" r:id="rId14"/>
          <w:pgSz w:w="16840" w:h="11907" w:orient="landscape" w:code="9"/>
          <w:pgMar w:top="1134" w:right="1134" w:bottom="1134" w:left="1134" w:header="720" w:footer="720" w:gutter="0"/>
          <w:cols w:space="720"/>
          <w:docGrid w:linePitch="360"/>
        </w:sectPr>
      </w:pPr>
      <w:bookmarkStart w:id="10" w:name="_heading=h.tyjcwt" w:colFirst="0" w:colLast="0"/>
      <w:bookmarkEnd w:id="8"/>
      <w:bookmarkEnd w:id="10"/>
    </w:p>
    <w:p w14:paraId="7A1C5F76" w14:textId="77777777" w:rsidR="00A63D38" w:rsidRPr="00124E72" w:rsidRDefault="00A63D38" w:rsidP="00B014D0">
      <w:pPr>
        <w:spacing w:line="360" w:lineRule="auto"/>
        <w:rPr>
          <w:bCs/>
          <w:color w:val="000000" w:themeColor="text1"/>
          <w:sz w:val="28"/>
          <w:szCs w:val="28"/>
        </w:rPr>
      </w:pPr>
      <w:bookmarkStart w:id="11" w:name="_Hlk114124674"/>
      <w:r w:rsidRPr="00124E72">
        <w:rPr>
          <w:b/>
          <w:bCs/>
          <w:color w:val="0070C0"/>
          <w:sz w:val="28"/>
          <w:szCs w:val="28"/>
        </w:rPr>
        <w:lastRenderedPageBreak/>
        <w:t>C. ĐỀ KIỂM TRA CUỐI HỌC KÌ 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A63D38" w:rsidRPr="00124E72" w14:paraId="509361ED" w14:textId="77777777" w:rsidTr="00AF72FF">
        <w:trPr>
          <w:jc w:val="center"/>
        </w:trPr>
        <w:tc>
          <w:tcPr>
            <w:tcW w:w="4814" w:type="dxa"/>
            <w:vAlign w:val="center"/>
          </w:tcPr>
          <w:p w14:paraId="2D87215D" w14:textId="77777777" w:rsidR="00A63D38" w:rsidRPr="00124E72" w:rsidRDefault="00A63D38" w:rsidP="00B014D0">
            <w:pPr>
              <w:pStyle w:val="TimeNewRoman"/>
              <w:jc w:val="center"/>
              <w:rPr>
                <w:b/>
                <w:bCs w:val="0"/>
              </w:rPr>
            </w:pPr>
            <w:r w:rsidRPr="00124E72">
              <w:rPr>
                <w:b/>
                <w:bCs w:val="0"/>
              </w:rPr>
              <w:t>SỞ GIÁO DỤC &amp; ĐÀO TẠO …</w:t>
            </w:r>
          </w:p>
          <w:p w14:paraId="3417AB0D" w14:textId="77777777" w:rsidR="00A63D38" w:rsidRPr="00124E72" w:rsidRDefault="00A63D38" w:rsidP="00B014D0">
            <w:pPr>
              <w:pStyle w:val="TimeNewRoman"/>
              <w:jc w:val="center"/>
              <w:rPr>
                <w:b/>
                <w:bCs w:val="0"/>
              </w:rPr>
            </w:pPr>
            <w:r w:rsidRPr="00124E72">
              <w:rPr>
                <w:b/>
                <w:bCs w:val="0"/>
              </w:rPr>
              <w:t>TRƯỜNG …</w:t>
            </w:r>
          </w:p>
          <w:p w14:paraId="65FDD21B" w14:textId="77777777" w:rsidR="00A63D38" w:rsidRPr="00124E72" w:rsidRDefault="00A63D38" w:rsidP="00B014D0">
            <w:pPr>
              <w:pStyle w:val="TimeNewRoman"/>
              <w:jc w:val="center"/>
              <w:rPr>
                <w:b/>
                <w:bCs w:val="0"/>
              </w:rPr>
            </w:pPr>
          </w:p>
        </w:tc>
        <w:tc>
          <w:tcPr>
            <w:tcW w:w="4815" w:type="dxa"/>
            <w:vAlign w:val="center"/>
          </w:tcPr>
          <w:p w14:paraId="55723F88" w14:textId="77777777" w:rsidR="00A63D38" w:rsidRPr="00124E72" w:rsidRDefault="00A63D38" w:rsidP="00B014D0">
            <w:pPr>
              <w:pStyle w:val="TimeNewRoman"/>
              <w:jc w:val="center"/>
              <w:rPr>
                <w:b/>
                <w:bCs w:val="0"/>
              </w:rPr>
            </w:pPr>
            <w:r w:rsidRPr="00124E72">
              <w:rPr>
                <w:b/>
                <w:bCs w:val="0"/>
              </w:rPr>
              <w:t>KIỂM TRA CUỐI HỌC KÌ 2</w:t>
            </w:r>
          </w:p>
          <w:p w14:paraId="1AFC2990" w14:textId="77777777" w:rsidR="00A63D38" w:rsidRPr="00124E72" w:rsidRDefault="00A63D38" w:rsidP="00B014D0">
            <w:pPr>
              <w:pStyle w:val="TimeNewRoman"/>
              <w:jc w:val="center"/>
              <w:rPr>
                <w:b/>
                <w:bCs w:val="0"/>
              </w:rPr>
            </w:pPr>
            <w:r w:rsidRPr="00124E72">
              <w:rPr>
                <w:b/>
                <w:bCs w:val="0"/>
              </w:rPr>
              <w:t>MÔN: TOÁN – LỚP 6</w:t>
            </w:r>
          </w:p>
          <w:p w14:paraId="56D33507" w14:textId="314C9B99" w:rsidR="00A63D38" w:rsidRPr="00124E72" w:rsidRDefault="00A63D38" w:rsidP="00B014D0">
            <w:pPr>
              <w:pStyle w:val="TimeNewRoman"/>
              <w:jc w:val="center"/>
              <w:rPr>
                <w:b/>
                <w:bCs w:val="0"/>
              </w:rPr>
            </w:pPr>
            <w:r w:rsidRPr="00124E72">
              <w:rPr>
                <w:b/>
                <w:bCs w:val="0"/>
              </w:rPr>
              <w:t xml:space="preserve">NĂM HỌC </w:t>
            </w:r>
          </w:p>
          <w:p w14:paraId="7FA644D3" w14:textId="77777777" w:rsidR="00A63D38" w:rsidRPr="00124E72" w:rsidRDefault="00A63D38" w:rsidP="00B014D0">
            <w:pPr>
              <w:pStyle w:val="TimeNewRoman"/>
              <w:jc w:val="center"/>
              <w:rPr>
                <w:i/>
                <w:iCs/>
              </w:rPr>
            </w:pPr>
            <w:r w:rsidRPr="00124E72">
              <w:rPr>
                <w:i/>
                <w:iCs/>
              </w:rPr>
              <w:t>Thời gian: 90 phút</w:t>
            </w:r>
          </w:p>
          <w:p w14:paraId="28AB5973" w14:textId="77777777" w:rsidR="00A63D38" w:rsidRPr="00124E72" w:rsidRDefault="00A63D38" w:rsidP="00B014D0">
            <w:pPr>
              <w:pStyle w:val="TimeNewRoman"/>
              <w:jc w:val="center"/>
              <w:rPr>
                <w:b/>
                <w:bCs w:val="0"/>
                <w:i/>
                <w:iCs/>
              </w:rPr>
            </w:pPr>
            <w:r w:rsidRPr="00124E72">
              <w:rPr>
                <w:i/>
                <w:iCs/>
              </w:rPr>
              <w:t>(không kể thời gian giao đề)</w:t>
            </w:r>
          </w:p>
        </w:tc>
      </w:tr>
    </w:tbl>
    <w:p w14:paraId="469E19B1" w14:textId="77777777" w:rsidR="00F85D6A" w:rsidRPr="00124E72" w:rsidRDefault="00F85D6A" w:rsidP="00B014D0">
      <w:pPr>
        <w:pStyle w:val="TimeNewRoman"/>
      </w:pPr>
    </w:p>
    <w:bookmarkEnd w:id="11"/>
    <w:p w14:paraId="199746FD" w14:textId="65E34AFB" w:rsidR="00A95CCC" w:rsidRPr="002633AA" w:rsidRDefault="00A95CCC" w:rsidP="00B014D0">
      <w:pPr>
        <w:pStyle w:val="TimeNewRoman"/>
        <w:rPr>
          <w:b/>
          <w:bCs w:val="0"/>
          <w:color w:val="auto"/>
        </w:rPr>
      </w:pPr>
      <w:r w:rsidRPr="002633AA">
        <w:rPr>
          <w:b/>
          <w:bCs w:val="0"/>
          <w:color w:val="auto"/>
        </w:rPr>
        <w:t xml:space="preserve">PHẦN I. TRẮC NGHIỆM KHÁCH QUAN </w:t>
      </w:r>
      <w:r w:rsidRPr="002633AA">
        <w:rPr>
          <w:b/>
          <w:bCs w:val="0"/>
          <w:i/>
          <w:iCs/>
          <w:color w:val="auto"/>
        </w:rPr>
        <w:t>(</w:t>
      </w:r>
      <w:r w:rsidR="00CC7F4D" w:rsidRPr="002633AA">
        <w:rPr>
          <w:b/>
          <w:bCs w:val="0"/>
          <w:i/>
          <w:iCs/>
          <w:color w:val="auto"/>
        </w:rPr>
        <w:t>3</w:t>
      </w:r>
      <w:r w:rsidRPr="002633AA">
        <w:rPr>
          <w:b/>
          <w:bCs w:val="0"/>
          <w:i/>
          <w:iCs/>
          <w:color w:val="auto"/>
        </w:rPr>
        <w:t>,0 điểm)</w:t>
      </w:r>
    </w:p>
    <w:p w14:paraId="5B8B2263" w14:textId="77777777" w:rsidR="00A95CCC" w:rsidRPr="002633AA" w:rsidRDefault="00A95CCC" w:rsidP="00B014D0">
      <w:pPr>
        <w:pStyle w:val="TimeNewRoman"/>
        <w:rPr>
          <w:color w:val="auto"/>
        </w:rPr>
      </w:pPr>
      <w:r w:rsidRPr="002633AA">
        <w:rPr>
          <w:color w:val="auto"/>
        </w:rPr>
        <w:t>Hãy khoanh tròn vào phương án đúng duy nhất trong mỗi câu dưới đây:</w:t>
      </w:r>
    </w:p>
    <w:p w14:paraId="0C929785" w14:textId="77777777" w:rsidR="00170E2D" w:rsidRPr="002633AA" w:rsidRDefault="00981908" w:rsidP="00B014D0">
      <w:pPr>
        <w:pStyle w:val="TimeNewRoman"/>
        <w:tabs>
          <w:tab w:val="left" w:pos="567"/>
          <w:tab w:val="left" w:pos="2835"/>
          <w:tab w:val="left" w:pos="5103"/>
          <w:tab w:val="left" w:pos="7371"/>
        </w:tabs>
        <w:rPr>
          <w:color w:val="auto"/>
        </w:rPr>
      </w:pPr>
      <w:r w:rsidRPr="002633AA">
        <w:rPr>
          <w:b/>
          <w:bCs w:val="0"/>
          <w:color w:val="auto"/>
        </w:rPr>
        <w:t>Câu 1.</w:t>
      </w:r>
      <w:r w:rsidR="00170E2D" w:rsidRPr="002633AA">
        <w:rPr>
          <w:b/>
          <w:bCs w:val="0"/>
          <w:color w:val="auto"/>
        </w:rPr>
        <w:t xml:space="preserve"> </w:t>
      </w:r>
      <w:r w:rsidR="00170E2D" w:rsidRPr="002633AA">
        <w:rPr>
          <w:color w:val="auto"/>
        </w:rPr>
        <w:t>Sau khi học xong bài “Sơn Tinh, Thủy Tinh”, bạn Lan đã thống kê lại các đồ sính lễ mà Vua Hùng có yêu cầu hai chàng trai đem đến thì sẽ gả con gái cho như sau: cơm nếp, bánh chưng, bánh dày, voi chín ngà, gà chín cựa, ngựa chín hồng mao.</w:t>
      </w:r>
    </w:p>
    <w:p w14:paraId="6ECB839C" w14:textId="77777777" w:rsidR="00170E2D" w:rsidRPr="002633AA" w:rsidRDefault="00170E2D" w:rsidP="00B014D0">
      <w:pPr>
        <w:pStyle w:val="TimeNewRoman"/>
        <w:tabs>
          <w:tab w:val="left" w:pos="567"/>
          <w:tab w:val="left" w:pos="2835"/>
          <w:tab w:val="left" w:pos="5103"/>
          <w:tab w:val="left" w:pos="7371"/>
        </w:tabs>
        <w:rPr>
          <w:color w:val="auto"/>
        </w:rPr>
      </w:pPr>
      <w:r w:rsidRPr="002633AA">
        <w:rPr>
          <w:color w:val="auto"/>
        </w:rPr>
        <w:t>Dữ liệu không hợp lí là</w:t>
      </w:r>
    </w:p>
    <w:p w14:paraId="1084DDA7" w14:textId="77777777" w:rsidR="00170E2D" w:rsidRPr="002633AA" w:rsidRDefault="00170E2D" w:rsidP="00B014D0">
      <w:pPr>
        <w:pStyle w:val="TimeNewRoman"/>
        <w:tabs>
          <w:tab w:val="left" w:pos="567"/>
          <w:tab w:val="left" w:pos="2835"/>
          <w:tab w:val="left" w:pos="5103"/>
          <w:tab w:val="left" w:pos="7371"/>
        </w:tabs>
        <w:rPr>
          <w:color w:val="auto"/>
        </w:rPr>
      </w:pPr>
      <w:r w:rsidRPr="002633AA">
        <w:rPr>
          <w:color w:val="auto"/>
        </w:rPr>
        <w:tab/>
        <w:t>A. Gà chín cựa;</w:t>
      </w:r>
      <w:r w:rsidRPr="002633AA">
        <w:rPr>
          <w:color w:val="auto"/>
        </w:rPr>
        <w:tab/>
      </w:r>
      <w:r w:rsidRPr="002633AA">
        <w:rPr>
          <w:color w:val="auto"/>
        </w:rPr>
        <w:tab/>
        <w:t>B. Ngựa chín hồng mao;</w:t>
      </w:r>
    </w:p>
    <w:p w14:paraId="09300888" w14:textId="783E3B19" w:rsidR="004E3A3E" w:rsidRPr="002633AA" w:rsidRDefault="00170E2D" w:rsidP="00B014D0">
      <w:pPr>
        <w:pStyle w:val="TimeNewRoman"/>
        <w:tabs>
          <w:tab w:val="left" w:pos="567"/>
          <w:tab w:val="left" w:pos="2835"/>
          <w:tab w:val="left" w:pos="5103"/>
          <w:tab w:val="left" w:pos="7371"/>
        </w:tabs>
        <w:rPr>
          <w:color w:val="auto"/>
        </w:rPr>
      </w:pPr>
      <w:r w:rsidRPr="002633AA">
        <w:rPr>
          <w:color w:val="auto"/>
        </w:rPr>
        <w:tab/>
        <w:t>C. Bánh dày;</w:t>
      </w:r>
      <w:r w:rsidRPr="002633AA">
        <w:rPr>
          <w:color w:val="auto"/>
        </w:rPr>
        <w:tab/>
      </w:r>
      <w:r w:rsidRPr="002633AA">
        <w:rPr>
          <w:color w:val="auto"/>
        </w:rPr>
        <w:tab/>
        <w:t>D. Bánh chưng.</w:t>
      </w:r>
    </w:p>
    <w:p w14:paraId="6186924B" w14:textId="77777777" w:rsidR="00170E2D" w:rsidRPr="002633AA" w:rsidRDefault="00981908" w:rsidP="00B014D0">
      <w:pPr>
        <w:pStyle w:val="TimeNewRoman"/>
        <w:tabs>
          <w:tab w:val="left" w:pos="567"/>
          <w:tab w:val="left" w:pos="2835"/>
          <w:tab w:val="left" w:pos="5103"/>
          <w:tab w:val="left" w:pos="7371"/>
        </w:tabs>
        <w:rPr>
          <w:color w:val="auto"/>
        </w:rPr>
      </w:pPr>
      <w:r w:rsidRPr="002633AA">
        <w:rPr>
          <w:b/>
          <w:bCs w:val="0"/>
          <w:color w:val="auto"/>
        </w:rPr>
        <w:t>Câu 2.</w:t>
      </w:r>
      <w:r w:rsidR="00170E2D" w:rsidRPr="002633AA">
        <w:rPr>
          <w:b/>
          <w:bCs w:val="0"/>
          <w:color w:val="auto"/>
        </w:rPr>
        <w:t xml:space="preserve"> </w:t>
      </w:r>
      <w:r w:rsidR="00170E2D" w:rsidRPr="002633AA">
        <w:rPr>
          <w:color w:val="auto"/>
        </w:rPr>
        <w:t>Tổng số gia cầm tại trang trại nhà bác Chi là 150 con. Số lượng mỗi loài được biểu diễn trong  biểu đồ tranh dưới đây:</w:t>
      </w:r>
    </w:p>
    <w:tbl>
      <w:tblPr>
        <w:tblStyle w:val="TableGrid"/>
        <w:tblW w:w="0" w:type="auto"/>
        <w:jc w:val="center"/>
        <w:tblLook w:val="04A0" w:firstRow="1" w:lastRow="0" w:firstColumn="1" w:lastColumn="0" w:noHBand="0" w:noVBand="1"/>
      </w:tblPr>
      <w:tblGrid>
        <w:gridCol w:w="1271"/>
        <w:gridCol w:w="1985"/>
      </w:tblGrid>
      <w:tr w:rsidR="002633AA" w:rsidRPr="002633AA" w14:paraId="39EA396A" w14:textId="77777777" w:rsidTr="007C442B">
        <w:trPr>
          <w:jc w:val="center"/>
        </w:trPr>
        <w:tc>
          <w:tcPr>
            <w:tcW w:w="1271" w:type="dxa"/>
          </w:tcPr>
          <w:p w14:paraId="02A73F0F" w14:textId="77777777" w:rsidR="00170E2D" w:rsidRPr="002633AA" w:rsidRDefault="00170E2D" w:rsidP="00B014D0">
            <w:pPr>
              <w:pStyle w:val="TimeNewRoman"/>
              <w:tabs>
                <w:tab w:val="left" w:pos="567"/>
                <w:tab w:val="left" w:pos="2835"/>
                <w:tab w:val="left" w:pos="5103"/>
                <w:tab w:val="left" w:pos="7371"/>
              </w:tabs>
              <w:rPr>
                <w:color w:val="auto"/>
              </w:rPr>
            </w:pPr>
            <w:r w:rsidRPr="002633AA">
              <w:rPr>
                <w:color w:val="auto"/>
              </w:rPr>
              <w:t>Gà</w:t>
            </w:r>
          </w:p>
        </w:tc>
        <w:tc>
          <w:tcPr>
            <w:tcW w:w="1985" w:type="dxa"/>
          </w:tcPr>
          <w:p w14:paraId="652AE6EF" w14:textId="77777777" w:rsidR="00170E2D" w:rsidRPr="002633AA" w:rsidRDefault="00170E2D" w:rsidP="00B014D0">
            <w:pPr>
              <w:pStyle w:val="TimeNewRoman"/>
              <w:tabs>
                <w:tab w:val="left" w:pos="567"/>
                <w:tab w:val="left" w:pos="2835"/>
                <w:tab w:val="left" w:pos="5103"/>
                <w:tab w:val="left" w:pos="7371"/>
              </w:tabs>
              <w:rPr>
                <w:color w:val="auto"/>
              </w:rPr>
            </w:pPr>
            <w:r w:rsidRPr="002633AA">
              <w:rPr>
                <w:color w:val="auto"/>
              </w:rPr>
              <w:sym w:font="Wingdings" w:char="F0FC"/>
            </w:r>
            <w:r w:rsidRPr="002633AA">
              <w:rPr>
                <w:color w:val="auto"/>
              </w:rPr>
              <w:sym w:font="Wingdings" w:char="F0FC"/>
            </w:r>
            <w:r w:rsidRPr="002633AA">
              <w:rPr>
                <w:color w:val="auto"/>
              </w:rPr>
              <w:sym w:font="Wingdings" w:char="F0FC"/>
            </w:r>
            <w:r w:rsidRPr="002633AA">
              <w:rPr>
                <w:color w:val="auto"/>
              </w:rPr>
              <w:sym w:font="Wingdings" w:char="F0FC"/>
            </w:r>
            <w:r w:rsidRPr="002633AA">
              <w:rPr>
                <w:color w:val="auto"/>
              </w:rPr>
              <w:sym w:font="Wingdings" w:char="F0FC"/>
            </w:r>
          </w:p>
        </w:tc>
      </w:tr>
      <w:tr w:rsidR="002633AA" w:rsidRPr="002633AA" w14:paraId="7F8F4561" w14:textId="77777777" w:rsidTr="007C442B">
        <w:trPr>
          <w:jc w:val="center"/>
        </w:trPr>
        <w:tc>
          <w:tcPr>
            <w:tcW w:w="1271" w:type="dxa"/>
          </w:tcPr>
          <w:p w14:paraId="69A97923" w14:textId="77777777" w:rsidR="00170E2D" w:rsidRPr="002633AA" w:rsidRDefault="00170E2D" w:rsidP="00B014D0">
            <w:pPr>
              <w:pStyle w:val="TimeNewRoman"/>
              <w:tabs>
                <w:tab w:val="left" w:pos="567"/>
                <w:tab w:val="left" w:pos="2835"/>
                <w:tab w:val="left" w:pos="5103"/>
                <w:tab w:val="left" w:pos="7371"/>
              </w:tabs>
              <w:rPr>
                <w:color w:val="auto"/>
              </w:rPr>
            </w:pPr>
            <w:r w:rsidRPr="002633AA">
              <w:rPr>
                <w:color w:val="auto"/>
              </w:rPr>
              <w:t>Vịt</w:t>
            </w:r>
          </w:p>
        </w:tc>
        <w:tc>
          <w:tcPr>
            <w:tcW w:w="1985" w:type="dxa"/>
          </w:tcPr>
          <w:p w14:paraId="2599278E" w14:textId="77777777" w:rsidR="00170E2D" w:rsidRPr="002633AA" w:rsidRDefault="00170E2D" w:rsidP="00B014D0">
            <w:pPr>
              <w:pStyle w:val="TimeNewRoman"/>
              <w:tabs>
                <w:tab w:val="left" w:pos="567"/>
                <w:tab w:val="left" w:pos="2835"/>
                <w:tab w:val="left" w:pos="5103"/>
                <w:tab w:val="left" w:pos="7371"/>
              </w:tabs>
              <w:rPr>
                <w:color w:val="auto"/>
              </w:rPr>
            </w:pPr>
            <w:r w:rsidRPr="002633AA">
              <w:rPr>
                <w:color w:val="auto"/>
              </w:rPr>
              <w:sym w:font="Wingdings" w:char="F0FC"/>
            </w:r>
            <w:r w:rsidRPr="002633AA">
              <w:rPr>
                <w:color w:val="auto"/>
              </w:rPr>
              <w:sym w:font="Wingdings" w:char="F0FC"/>
            </w:r>
            <w:r w:rsidRPr="002633AA">
              <w:rPr>
                <w:color w:val="auto"/>
              </w:rPr>
              <w:sym w:font="Wingdings" w:char="F0FC"/>
            </w:r>
            <w:r w:rsidRPr="002633AA">
              <w:rPr>
                <w:color w:val="auto"/>
              </w:rPr>
              <w:sym w:font="Wingdings" w:char="F0FC"/>
            </w:r>
          </w:p>
        </w:tc>
      </w:tr>
      <w:tr w:rsidR="002633AA" w:rsidRPr="002633AA" w14:paraId="2B806EAC" w14:textId="77777777" w:rsidTr="007C442B">
        <w:trPr>
          <w:jc w:val="center"/>
        </w:trPr>
        <w:tc>
          <w:tcPr>
            <w:tcW w:w="1271" w:type="dxa"/>
          </w:tcPr>
          <w:p w14:paraId="36658F6D" w14:textId="77777777" w:rsidR="00170E2D" w:rsidRPr="002633AA" w:rsidRDefault="00170E2D" w:rsidP="00B014D0">
            <w:pPr>
              <w:pStyle w:val="TimeNewRoman"/>
              <w:tabs>
                <w:tab w:val="left" w:pos="567"/>
                <w:tab w:val="left" w:pos="2835"/>
                <w:tab w:val="left" w:pos="5103"/>
                <w:tab w:val="left" w:pos="7371"/>
              </w:tabs>
              <w:rPr>
                <w:color w:val="auto"/>
              </w:rPr>
            </w:pPr>
            <w:r w:rsidRPr="002633AA">
              <w:rPr>
                <w:color w:val="auto"/>
              </w:rPr>
              <w:t>Ngỗng</w:t>
            </w:r>
          </w:p>
        </w:tc>
        <w:tc>
          <w:tcPr>
            <w:tcW w:w="1985" w:type="dxa"/>
          </w:tcPr>
          <w:p w14:paraId="713C25BB" w14:textId="77777777" w:rsidR="00170E2D" w:rsidRPr="002633AA" w:rsidRDefault="00170E2D" w:rsidP="00B014D0">
            <w:pPr>
              <w:pStyle w:val="TimeNewRoman"/>
              <w:tabs>
                <w:tab w:val="left" w:pos="567"/>
                <w:tab w:val="left" w:pos="2835"/>
                <w:tab w:val="left" w:pos="5103"/>
                <w:tab w:val="left" w:pos="7371"/>
              </w:tabs>
              <w:rPr>
                <w:color w:val="auto"/>
              </w:rPr>
            </w:pPr>
          </w:p>
        </w:tc>
      </w:tr>
      <w:tr w:rsidR="002633AA" w:rsidRPr="002633AA" w14:paraId="4A79544D" w14:textId="77777777" w:rsidTr="007C442B">
        <w:trPr>
          <w:jc w:val="center"/>
        </w:trPr>
        <w:tc>
          <w:tcPr>
            <w:tcW w:w="1271" w:type="dxa"/>
          </w:tcPr>
          <w:p w14:paraId="79227A26" w14:textId="77777777" w:rsidR="00170E2D" w:rsidRPr="002633AA" w:rsidRDefault="00170E2D" w:rsidP="00B014D0">
            <w:pPr>
              <w:pStyle w:val="TimeNewRoman"/>
              <w:tabs>
                <w:tab w:val="left" w:pos="567"/>
                <w:tab w:val="left" w:pos="2835"/>
                <w:tab w:val="left" w:pos="5103"/>
                <w:tab w:val="left" w:pos="7371"/>
              </w:tabs>
              <w:rPr>
                <w:color w:val="auto"/>
              </w:rPr>
            </w:pPr>
            <w:r w:rsidRPr="002633AA">
              <w:rPr>
                <w:color w:val="auto"/>
              </w:rPr>
              <w:t>Ngan</w:t>
            </w:r>
          </w:p>
        </w:tc>
        <w:tc>
          <w:tcPr>
            <w:tcW w:w="1985" w:type="dxa"/>
          </w:tcPr>
          <w:p w14:paraId="3AB4F074" w14:textId="77777777" w:rsidR="00170E2D" w:rsidRPr="002633AA" w:rsidRDefault="00170E2D" w:rsidP="00B014D0">
            <w:pPr>
              <w:pStyle w:val="TimeNewRoman"/>
              <w:tabs>
                <w:tab w:val="left" w:pos="567"/>
                <w:tab w:val="left" w:pos="2835"/>
                <w:tab w:val="left" w:pos="5103"/>
                <w:tab w:val="left" w:pos="7371"/>
              </w:tabs>
              <w:rPr>
                <w:color w:val="auto"/>
              </w:rPr>
            </w:pPr>
            <w:r w:rsidRPr="002633AA">
              <w:rPr>
                <w:color w:val="auto"/>
              </w:rPr>
              <w:sym w:font="Wingdings" w:char="F0FC"/>
            </w:r>
            <w:r w:rsidRPr="002633AA">
              <w:rPr>
                <w:color w:val="auto"/>
              </w:rPr>
              <w:sym w:font="Wingdings" w:char="F0FC"/>
            </w:r>
            <w:r w:rsidRPr="002633AA">
              <w:rPr>
                <w:color w:val="auto"/>
              </w:rPr>
              <w:sym w:font="Wingdings" w:char="F0FC"/>
            </w:r>
          </w:p>
        </w:tc>
      </w:tr>
      <w:tr w:rsidR="002633AA" w:rsidRPr="002633AA" w14:paraId="4C3CEE80" w14:textId="77777777" w:rsidTr="007C442B">
        <w:trPr>
          <w:jc w:val="center"/>
        </w:trPr>
        <w:tc>
          <w:tcPr>
            <w:tcW w:w="3256" w:type="dxa"/>
            <w:gridSpan w:val="2"/>
            <w:vAlign w:val="center"/>
          </w:tcPr>
          <w:p w14:paraId="2BA3F6B9" w14:textId="1A6A3F3E" w:rsidR="00170E2D" w:rsidRPr="002633AA" w:rsidRDefault="00170E2D" w:rsidP="00B014D0">
            <w:pPr>
              <w:pStyle w:val="TimeNewRoman"/>
              <w:tabs>
                <w:tab w:val="left" w:pos="567"/>
                <w:tab w:val="left" w:pos="2835"/>
                <w:tab w:val="left" w:pos="5103"/>
                <w:tab w:val="left" w:pos="7371"/>
              </w:tabs>
              <w:jc w:val="center"/>
              <w:rPr>
                <w:color w:val="auto"/>
              </w:rPr>
            </w:pPr>
            <w:r w:rsidRPr="002633AA">
              <w:rPr>
                <w:color w:val="auto"/>
              </w:rPr>
              <w:sym w:font="Wingdings" w:char="F0FC"/>
            </w:r>
            <w:r w:rsidR="00124E72" w:rsidRPr="002633AA">
              <w:rPr>
                <w:color w:val="auto"/>
              </w:rPr>
              <w:t xml:space="preserve">: </w:t>
            </w:r>
            <w:r w:rsidRPr="002633AA">
              <w:rPr>
                <w:color w:val="auto"/>
              </w:rPr>
              <w:t>10 con vật.</w:t>
            </w:r>
          </w:p>
        </w:tc>
      </w:tr>
    </w:tbl>
    <w:p w14:paraId="58966F6D" w14:textId="77777777" w:rsidR="00170E2D" w:rsidRPr="002633AA" w:rsidRDefault="00170E2D" w:rsidP="00B014D0">
      <w:pPr>
        <w:pStyle w:val="TimeNewRoman"/>
        <w:tabs>
          <w:tab w:val="left" w:pos="567"/>
          <w:tab w:val="left" w:pos="2835"/>
          <w:tab w:val="left" w:pos="5103"/>
          <w:tab w:val="left" w:pos="7371"/>
        </w:tabs>
        <w:rPr>
          <w:color w:val="auto"/>
        </w:rPr>
      </w:pPr>
      <w:r w:rsidRPr="002633AA">
        <w:rPr>
          <w:color w:val="auto"/>
        </w:rPr>
        <w:t xml:space="preserve">Số </w:t>
      </w:r>
      <w:r w:rsidRPr="002633AA">
        <w:rPr>
          <w:color w:val="auto"/>
        </w:rPr>
        <w:sym w:font="Wingdings" w:char="F0FC"/>
      </w:r>
      <w:r w:rsidRPr="002633AA">
        <w:rPr>
          <w:color w:val="auto"/>
        </w:rPr>
        <w:t xml:space="preserve"> cần bổ sung vào bảng để biểu diễn số ngỗng là:</w:t>
      </w:r>
    </w:p>
    <w:p w14:paraId="118EA84E" w14:textId="36A6F421" w:rsidR="00981908" w:rsidRPr="002633AA" w:rsidRDefault="00170E2D" w:rsidP="00B014D0">
      <w:pPr>
        <w:pStyle w:val="TimeNewRoman"/>
        <w:tabs>
          <w:tab w:val="left" w:pos="567"/>
          <w:tab w:val="left" w:pos="2835"/>
          <w:tab w:val="left" w:pos="5103"/>
          <w:tab w:val="left" w:pos="7371"/>
        </w:tabs>
        <w:rPr>
          <w:color w:val="auto"/>
        </w:rPr>
      </w:pPr>
      <w:r w:rsidRPr="002633AA">
        <w:rPr>
          <w:color w:val="auto"/>
        </w:rPr>
        <w:tab/>
        <w:t>A. 30;</w:t>
      </w:r>
      <w:r w:rsidRPr="002633AA">
        <w:rPr>
          <w:color w:val="auto"/>
        </w:rPr>
        <w:tab/>
        <w:t>B. 40;</w:t>
      </w:r>
      <w:r w:rsidRPr="002633AA">
        <w:rPr>
          <w:color w:val="auto"/>
        </w:rPr>
        <w:tab/>
        <w:t>C. 3;</w:t>
      </w:r>
      <w:r w:rsidRPr="002633AA">
        <w:rPr>
          <w:color w:val="auto"/>
        </w:rPr>
        <w:tab/>
        <w:t>D. 4.</w:t>
      </w:r>
    </w:p>
    <w:p w14:paraId="32DABE0B" w14:textId="77777777" w:rsidR="002437C6" w:rsidRPr="002633AA" w:rsidRDefault="00981908" w:rsidP="00B014D0">
      <w:pPr>
        <w:pBdr>
          <w:top w:val="nil"/>
          <w:left w:val="nil"/>
          <w:bottom w:val="nil"/>
          <w:right w:val="nil"/>
          <w:between w:val="nil"/>
        </w:pBdr>
        <w:tabs>
          <w:tab w:val="left" w:pos="567"/>
          <w:tab w:val="left" w:pos="1365"/>
        </w:tabs>
        <w:spacing w:line="360" w:lineRule="auto"/>
        <w:jc w:val="both"/>
        <w:rPr>
          <w:sz w:val="28"/>
          <w:szCs w:val="28"/>
        </w:rPr>
      </w:pPr>
      <w:r w:rsidRPr="002633AA">
        <w:rPr>
          <w:b/>
          <w:sz w:val="28"/>
          <w:szCs w:val="28"/>
        </w:rPr>
        <w:t>Câu 3.</w:t>
      </w:r>
      <w:r w:rsidR="002437C6" w:rsidRPr="002633AA">
        <w:rPr>
          <w:b/>
          <w:bCs/>
          <w:sz w:val="28"/>
          <w:szCs w:val="28"/>
        </w:rPr>
        <w:t xml:space="preserve"> </w:t>
      </w:r>
      <w:bookmarkStart w:id="12" w:name="_Hlk128401039"/>
      <w:r w:rsidR="002437C6" w:rsidRPr="002633AA">
        <w:rPr>
          <w:sz w:val="28"/>
          <w:szCs w:val="28"/>
        </w:rPr>
        <w:t xml:space="preserve">Một cửa hàng bán giày, thống kê số lượng giày đã bán trong một tháng để nhập về cho tháng sau. </w:t>
      </w:r>
    </w:p>
    <w:tbl>
      <w:tblPr>
        <w:tblW w:w="718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7"/>
        <w:gridCol w:w="801"/>
        <w:gridCol w:w="801"/>
        <w:gridCol w:w="802"/>
        <w:gridCol w:w="802"/>
        <w:gridCol w:w="802"/>
        <w:gridCol w:w="802"/>
      </w:tblGrid>
      <w:tr w:rsidR="002633AA" w:rsidRPr="002633AA" w14:paraId="76E7EB56" w14:textId="77777777" w:rsidTr="007C442B">
        <w:trPr>
          <w:trHeight w:val="282"/>
          <w:jc w:val="center"/>
        </w:trPr>
        <w:tc>
          <w:tcPr>
            <w:tcW w:w="2377" w:type="dxa"/>
            <w:vAlign w:val="center"/>
          </w:tcPr>
          <w:p w14:paraId="0CB97DD2"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b/>
                <w:sz w:val="28"/>
                <w:szCs w:val="28"/>
              </w:rPr>
            </w:pPr>
            <w:r w:rsidRPr="002633AA">
              <w:rPr>
                <w:b/>
                <w:sz w:val="28"/>
                <w:szCs w:val="28"/>
              </w:rPr>
              <w:t>Cỡ giày</w:t>
            </w:r>
          </w:p>
        </w:tc>
        <w:tc>
          <w:tcPr>
            <w:tcW w:w="801" w:type="dxa"/>
            <w:vAlign w:val="center"/>
          </w:tcPr>
          <w:p w14:paraId="431CA241"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36</w:t>
            </w:r>
          </w:p>
        </w:tc>
        <w:tc>
          <w:tcPr>
            <w:tcW w:w="801" w:type="dxa"/>
            <w:vAlign w:val="center"/>
          </w:tcPr>
          <w:p w14:paraId="3C895D99"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37</w:t>
            </w:r>
          </w:p>
        </w:tc>
        <w:tc>
          <w:tcPr>
            <w:tcW w:w="802" w:type="dxa"/>
            <w:vAlign w:val="center"/>
          </w:tcPr>
          <w:p w14:paraId="7CD88315"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38</w:t>
            </w:r>
          </w:p>
        </w:tc>
        <w:tc>
          <w:tcPr>
            <w:tcW w:w="802" w:type="dxa"/>
            <w:vAlign w:val="center"/>
          </w:tcPr>
          <w:p w14:paraId="1929A7EE"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39</w:t>
            </w:r>
          </w:p>
        </w:tc>
        <w:tc>
          <w:tcPr>
            <w:tcW w:w="802" w:type="dxa"/>
            <w:vAlign w:val="center"/>
          </w:tcPr>
          <w:p w14:paraId="6E1C0D21"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40</w:t>
            </w:r>
          </w:p>
        </w:tc>
        <w:tc>
          <w:tcPr>
            <w:tcW w:w="802" w:type="dxa"/>
            <w:vAlign w:val="center"/>
          </w:tcPr>
          <w:p w14:paraId="4530A99E"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41</w:t>
            </w:r>
          </w:p>
        </w:tc>
      </w:tr>
      <w:tr w:rsidR="002633AA" w:rsidRPr="002633AA" w14:paraId="3B406965" w14:textId="77777777" w:rsidTr="007C442B">
        <w:trPr>
          <w:trHeight w:val="564"/>
          <w:jc w:val="center"/>
        </w:trPr>
        <w:tc>
          <w:tcPr>
            <w:tcW w:w="2377" w:type="dxa"/>
            <w:vAlign w:val="center"/>
          </w:tcPr>
          <w:p w14:paraId="3A3C3362"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b/>
                <w:sz w:val="28"/>
                <w:szCs w:val="28"/>
              </w:rPr>
            </w:pPr>
            <w:r w:rsidRPr="002633AA">
              <w:rPr>
                <w:b/>
                <w:sz w:val="28"/>
                <w:szCs w:val="28"/>
              </w:rPr>
              <w:t>Số giày bán được</w:t>
            </w:r>
          </w:p>
        </w:tc>
        <w:tc>
          <w:tcPr>
            <w:tcW w:w="801" w:type="dxa"/>
            <w:vAlign w:val="center"/>
          </w:tcPr>
          <w:p w14:paraId="328C1B3B"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33</w:t>
            </w:r>
          </w:p>
        </w:tc>
        <w:tc>
          <w:tcPr>
            <w:tcW w:w="801" w:type="dxa"/>
            <w:vAlign w:val="center"/>
          </w:tcPr>
          <w:p w14:paraId="43FD7E1A"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40</w:t>
            </w:r>
          </w:p>
        </w:tc>
        <w:tc>
          <w:tcPr>
            <w:tcW w:w="802" w:type="dxa"/>
            <w:vAlign w:val="center"/>
          </w:tcPr>
          <w:p w14:paraId="6EDB72D9"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45</w:t>
            </w:r>
          </w:p>
        </w:tc>
        <w:tc>
          <w:tcPr>
            <w:tcW w:w="802" w:type="dxa"/>
            <w:vAlign w:val="center"/>
          </w:tcPr>
          <w:p w14:paraId="73D1F301"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35</w:t>
            </w:r>
          </w:p>
        </w:tc>
        <w:tc>
          <w:tcPr>
            <w:tcW w:w="802" w:type="dxa"/>
            <w:vAlign w:val="center"/>
          </w:tcPr>
          <w:p w14:paraId="58645716"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28</w:t>
            </w:r>
          </w:p>
        </w:tc>
        <w:tc>
          <w:tcPr>
            <w:tcW w:w="802" w:type="dxa"/>
            <w:vAlign w:val="center"/>
          </w:tcPr>
          <w:p w14:paraId="1C6DCC39" w14:textId="77777777" w:rsidR="002437C6" w:rsidRPr="002633AA" w:rsidRDefault="002437C6" w:rsidP="00B014D0">
            <w:pPr>
              <w:pBdr>
                <w:top w:val="nil"/>
                <w:left w:val="nil"/>
                <w:bottom w:val="nil"/>
                <w:right w:val="nil"/>
                <w:between w:val="nil"/>
              </w:pBdr>
              <w:tabs>
                <w:tab w:val="left" w:pos="567"/>
                <w:tab w:val="left" w:pos="1365"/>
              </w:tabs>
              <w:spacing w:line="360" w:lineRule="auto"/>
              <w:jc w:val="center"/>
              <w:rPr>
                <w:sz w:val="28"/>
                <w:szCs w:val="28"/>
              </w:rPr>
            </w:pPr>
            <w:r w:rsidRPr="002633AA">
              <w:rPr>
                <w:sz w:val="28"/>
                <w:szCs w:val="28"/>
              </w:rPr>
              <w:t>27</w:t>
            </w:r>
          </w:p>
        </w:tc>
      </w:tr>
    </w:tbl>
    <w:p w14:paraId="3118147F" w14:textId="77777777" w:rsidR="002437C6" w:rsidRPr="002633AA" w:rsidRDefault="002437C6" w:rsidP="00B014D0">
      <w:pPr>
        <w:pBdr>
          <w:top w:val="nil"/>
          <w:left w:val="nil"/>
          <w:bottom w:val="nil"/>
          <w:right w:val="nil"/>
          <w:between w:val="nil"/>
        </w:pBdr>
        <w:tabs>
          <w:tab w:val="left" w:pos="567"/>
          <w:tab w:val="left" w:pos="1365"/>
        </w:tabs>
        <w:spacing w:line="360" w:lineRule="auto"/>
        <w:jc w:val="both"/>
        <w:rPr>
          <w:sz w:val="28"/>
          <w:szCs w:val="28"/>
        </w:rPr>
      </w:pPr>
      <w:r w:rsidRPr="002633AA">
        <w:rPr>
          <w:sz w:val="28"/>
          <w:szCs w:val="28"/>
        </w:rPr>
        <w:t>Hỏi tháng sau cửa hàng nên nhập nhiều giày cỡ số mấy?</w:t>
      </w:r>
    </w:p>
    <w:p w14:paraId="03D70696" w14:textId="77777777" w:rsidR="002437C6" w:rsidRPr="002633AA" w:rsidRDefault="002437C6" w:rsidP="00B014D0">
      <w:pPr>
        <w:pBdr>
          <w:top w:val="nil"/>
          <w:left w:val="nil"/>
          <w:bottom w:val="nil"/>
          <w:right w:val="nil"/>
          <w:between w:val="nil"/>
        </w:pBdr>
        <w:tabs>
          <w:tab w:val="left" w:pos="567"/>
          <w:tab w:val="left" w:pos="2835"/>
          <w:tab w:val="left" w:pos="5103"/>
          <w:tab w:val="left" w:pos="7371"/>
        </w:tabs>
        <w:spacing w:line="360" w:lineRule="auto"/>
        <w:jc w:val="both"/>
        <w:rPr>
          <w:sz w:val="28"/>
          <w:szCs w:val="28"/>
        </w:rPr>
      </w:pPr>
      <w:r w:rsidRPr="002633AA">
        <w:rPr>
          <w:sz w:val="28"/>
          <w:szCs w:val="28"/>
        </w:rPr>
        <w:lastRenderedPageBreak/>
        <w:tab/>
        <w:t>A. Cỡ giày 38, 39;</w:t>
      </w:r>
      <w:r w:rsidRPr="002633AA">
        <w:rPr>
          <w:sz w:val="28"/>
          <w:szCs w:val="28"/>
        </w:rPr>
        <w:tab/>
      </w:r>
      <w:r w:rsidRPr="002633AA">
        <w:rPr>
          <w:sz w:val="28"/>
          <w:szCs w:val="28"/>
        </w:rPr>
        <w:tab/>
        <w:t>B. Cỡ giày 36, 37;</w:t>
      </w:r>
    </w:p>
    <w:p w14:paraId="31C3F992" w14:textId="030DEA75" w:rsidR="00981908" w:rsidRPr="002633AA" w:rsidRDefault="002437C6" w:rsidP="00B014D0">
      <w:pPr>
        <w:pBdr>
          <w:top w:val="nil"/>
          <w:left w:val="nil"/>
          <w:bottom w:val="nil"/>
          <w:right w:val="nil"/>
          <w:between w:val="nil"/>
        </w:pBdr>
        <w:tabs>
          <w:tab w:val="left" w:pos="567"/>
          <w:tab w:val="left" w:pos="2835"/>
          <w:tab w:val="left" w:pos="5103"/>
          <w:tab w:val="left" w:pos="7371"/>
        </w:tabs>
        <w:spacing w:line="360" w:lineRule="auto"/>
        <w:jc w:val="both"/>
        <w:rPr>
          <w:sz w:val="28"/>
          <w:szCs w:val="28"/>
        </w:rPr>
      </w:pPr>
      <w:r w:rsidRPr="002633AA">
        <w:rPr>
          <w:sz w:val="28"/>
          <w:szCs w:val="28"/>
        </w:rPr>
        <w:t xml:space="preserve"> </w:t>
      </w:r>
      <w:r w:rsidRPr="002633AA">
        <w:rPr>
          <w:sz w:val="28"/>
          <w:szCs w:val="28"/>
        </w:rPr>
        <w:tab/>
        <w:t>C. Cỡ giày 37, 38;</w:t>
      </w:r>
      <w:r w:rsidRPr="002633AA">
        <w:rPr>
          <w:sz w:val="28"/>
          <w:szCs w:val="28"/>
        </w:rPr>
        <w:tab/>
      </w:r>
      <w:r w:rsidRPr="002633AA">
        <w:rPr>
          <w:sz w:val="28"/>
          <w:szCs w:val="28"/>
        </w:rPr>
        <w:tab/>
        <w:t xml:space="preserve">D. Cỡ giày 40, 41. </w:t>
      </w:r>
      <w:bookmarkEnd w:id="12"/>
    </w:p>
    <w:p w14:paraId="53DA3EAB" w14:textId="4376D4BA" w:rsidR="002B44FA" w:rsidRPr="002633AA" w:rsidRDefault="00981908" w:rsidP="00B014D0">
      <w:pPr>
        <w:pStyle w:val="TimeNewRoman"/>
        <w:rPr>
          <w:color w:val="auto"/>
        </w:rPr>
      </w:pPr>
      <w:r w:rsidRPr="002633AA">
        <w:rPr>
          <w:b/>
          <w:bCs w:val="0"/>
          <w:color w:val="auto"/>
        </w:rPr>
        <w:t>Câu 4.</w:t>
      </w:r>
      <w:r w:rsidR="002B44FA" w:rsidRPr="002633AA">
        <w:rPr>
          <w:b/>
          <w:bCs w:val="0"/>
          <w:color w:val="auto"/>
        </w:rPr>
        <w:t xml:space="preserve"> </w:t>
      </w:r>
      <w:r w:rsidR="002B44FA" w:rsidRPr="002633AA">
        <w:rPr>
          <w:color w:val="auto"/>
        </w:rPr>
        <w:t xml:space="preserve">Trong hộp có 4 chiếc thẻ được đánh các số </w:t>
      </w:r>
      <w:r w:rsidR="00B014D0" w:rsidRPr="002633AA">
        <w:rPr>
          <w:color w:val="auto"/>
          <w:position w:val="-10"/>
        </w:rPr>
        <w:object w:dxaOrig="880" w:dyaOrig="340" w14:anchorId="76A315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6.5pt" o:ole="">
            <v:imagedata r:id="rId15" o:title=""/>
          </v:shape>
          <o:OLEObject Type="Embed" ProgID="Equation.DSMT4" ShapeID="_x0000_i1025" DrawAspect="Content" ObjectID="_1786699692" r:id="rId16"/>
        </w:object>
      </w:r>
      <w:r w:rsidR="002B44FA" w:rsidRPr="002633AA">
        <w:rPr>
          <w:color w:val="auto"/>
        </w:rPr>
        <w:t>. Cô giáo cho bạn Mai rút ngẫu nhiên một chiếc thẻ trong hộp. Tập hợp các kết quả có thể xảy ra đối với số xuất hiện trên chiếc thẻ là</w:t>
      </w:r>
    </w:p>
    <w:p w14:paraId="40CBAF8C" w14:textId="7F28A5A6" w:rsidR="00B014D0" w:rsidRPr="002633AA" w:rsidRDefault="00B014D0" w:rsidP="00B014D0">
      <w:pPr>
        <w:pStyle w:val="TimeNewRoman"/>
        <w:tabs>
          <w:tab w:val="left" w:pos="567"/>
          <w:tab w:val="left" w:pos="2835"/>
          <w:tab w:val="left" w:pos="5103"/>
          <w:tab w:val="left" w:pos="7371"/>
        </w:tabs>
        <w:rPr>
          <w:color w:val="auto"/>
        </w:rPr>
      </w:pPr>
      <w:r w:rsidRPr="002633AA">
        <w:rPr>
          <w:color w:val="auto"/>
        </w:rPr>
        <w:tab/>
        <w:t xml:space="preserve">A. </w:t>
      </w:r>
      <w:r w:rsidRPr="002633AA">
        <w:rPr>
          <w:color w:val="auto"/>
          <w:position w:val="-14"/>
        </w:rPr>
        <w:object w:dxaOrig="880" w:dyaOrig="420" w14:anchorId="39E0A5CB">
          <v:shape id="_x0000_i1026" type="#_x0000_t75" style="width:44.25pt;height:21pt" o:ole="">
            <v:imagedata r:id="rId17" o:title=""/>
          </v:shape>
          <o:OLEObject Type="Embed" ProgID="Equation.DSMT4" ShapeID="_x0000_i1026" DrawAspect="Content" ObjectID="_1786699693" r:id="rId18"/>
        </w:object>
      </w:r>
      <w:r w:rsidRPr="002633AA">
        <w:rPr>
          <w:color w:val="auto"/>
        </w:rPr>
        <w:t>;</w:t>
      </w:r>
      <w:r w:rsidRPr="002633AA">
        <w:rPr>
          <w:color w:val="auto"/>
        </w:rPr>
        <w:tab/>
        <w:t xml:space="preserve">B. </w:t>
      </w:r>
      <w:r w:rsidRPr="002633AA">
        <w:rPr>
          <w:color w:val="auto"/>
          <w:position w:val="-14"/>
        </w:rPr>
        <w:object w:dxaOrig="1100" w:dyaOrig="420" w14:anchorId="45441522">
          <v:shape id="_x0000_i1027" type="#_x0000_t75" style="width:55.5pt;height:21pt" o:ole="">
            <v:imagedata r:id="rId19" o:title=""/>
          </v:shape>
          <o:OLEObject Type="Embed" ProgID="Equation.DSMT4" ShapeID="_x0000_i1027" DrawAspect="Content" ObjectID="_1786699694" r:id="rId20"/>
        </w:object>
      </w:r>
      <w:r w:rsidRPr="002633AA">
        <w:rPr>
          <w:color w:val="auto"/>
        </w:rPr>
        <w:t>;</w:t>
      </w:r>
      <w:r w:rsidRPr="002633AA">
        <w:rPr>
          <w:color w:val="auto"/>
        </w:rPr>
        <w:tab/>
        <w:t xml:space="preserve">C. </w:t>
      </w:r>
      <w:r w:rsidRPr="002633AA">
        <w:rPr>
          <w:color w:val="auto"/>
          <w:position w:val="-10"/>
        </w:rPr>
        <w:object w:dxaOrig="880" w:dyaOrig="340" w14:anchorId="7B8F05E6">
          <v:shape id="_x0000_i1028" type="#_x0000_t75" style="width:44.25pt;height:16.5pt" o:ole="">
            <v:imagedata r:id="rId21" o:title=""/>
          </v:shape>
          <o:OLEObject Type="Embed" ProgID="Equation.DSMT4" ShapeID="_x0000_i1028" DrawAspect="Content" ObjectID="_1786699695" r:id="rId22"/>
        </w:object>
      </w:r>
      <w:r w:rsidRPr="002633AA">
        <w:rPr>
          <w:color w:val="auto"/>
        </w:rPr>
        <w:t>;</w:t>
      </w:r>
      <w:r w:rsidRPr="002633AA">
        <w:rPr>
          <w:color w:val="auto"/>
        </w:rPr>
        <w:tab/>
        <w:t xml:space="preserve">D. </w:t>
      </w:r>
      <w:r w:rsidRPr="002633AA">
        <w:rPr>
          <w:color w:val="auto"/>
          <w:position w:val="-14"/>
        </w:rPr>
        <w:object w:dxaOrig="1100" w:dyaOrig="420" w14:anchorId="3E750370">
          <v:shape id="_x0000_i1029" type="#_x0000_t75" style="width:55.5pt;height:21pt" o:ole="">
            <v:imagedata r:id="rId23" o:title=""/>
          </v:shape>
          <o:OLEObject Type="Embed" ProgID="Equation.DSMT4" ShapeID="_x0000_i1029" DrawAspect="Content" ObjectID="_1786699696" r:id="rId24"/>
        </w:object>
      </w:r>
      <w:r w:rsidRPr="002633AA">
        <w:rPr>
          <w:color w:val="auto"/>
        </w:rPr>
        <w:t>.</w:t>
      </w:r>
    </w:p>
    <w:p w14:paraId="649FBEEA" w14:textId="77777777" w:rsidR="001A29EC" w:rsidRPr="002633AA" w:rsidRDefault="00981908" w:rsidP="00B014D0">
      <w:pPr>
        <w:pStyle w:val="TimeNewRoman"/>
        <w:rPr>
          <w:color w:val="auto"/>
        </w:rPr>
      </w:pPr>
      <w:r w:rsidRPr="002633AA">
        <w:rPr>
          <w:b/>
          <w:bCs w:val="0"/>
          <w:color w:val="auto"/>
        </w:rPr>
        <w:t>Câu 5.</w:t>
      </w:r>
      <w:r w:rsidR="00F61EEF" w:rsidRPr="002633AA">
        <w:rPr>
          <w:b/>
          <w:bCs w:val="0"/>
          <w:color w:val="auto"/>
        </w:rPr>
        <w:t xml:space="preserve"> </w:t>
      </w:r>
      <w:r w:rsidR="001A29EC" w:rsidRPr="002633AA">
        <w:rPr>
          <w:color w:val="auto"/>
        </w:rPr>
        <w:t xml:space="preserve">Với </w:t>
      </w:r>
      <w:r w:rsidR="001A29EC" w:rsidRPr="002633AA">
        <w:rPr>
          <w:color w:val="auto"/>
          <w:position w:val="-6"/>
        </w:rPr>
        <w:object w:dxaOrig="660" w:dyaOrig="300" w14:anchorId="0381A26E">
          <v:shape id="_x0000_i1030" type="#_x0000_t75" style="width:33pt;height:15pt" o:ole="">
            <v:imagedata r:id="rId25" o:title=""/>
          </v:shape>
          <o:OLEObject Type="Embed" ProgID="Equation.DSMT4" ShapeID="_x0000_i1030" DrawAspect="Content" ObjectID="_1786699697" r:id="rId26"/>
        </w:object>
      </w:r>
      <w:r w:rsidR="001A29EC" w:rsidRPr="002633AA">
        <w:rPr>
          <w:color w:val="auto"/>
        </w:rPr>
        <w:t xml:space="preserve">, biểu thức </w:t>
      </w:r>
      <w:r w:rsidR="001A29EC" w:rsidRPr="002633AA">
        <w:rPr>
          <w:color w:val="auto"/>
          <w:position w:val="-28"/>
        </w:rPr>
        <w:object w:dxaOrig="800" w:dyaOrig="720" w14:anchorId="1F410E9C">
          <v:shape id="_x0000_i1031" type="#_x0000_t75" style="width:39pt;height:36.75pt" o:ole="">
            <v:imagedata r:id="rId27" o:title=""/>
          </v:shape>
          <o:OLEObject Type="Embed" ProgID="Equation.DSMT4" ShapeID="_x0000_i1031" DrawAspect="Content" ObjectID="_1786699698" r:id="rId28"/>
        </w:object>
      </w:r>
      <w:r w:rsidR="001A29EC" w:rsidRPr="002633AA">
        <w:rPr>
          <w:color w:val="auto"/>
        </w:rPr>
        <w:t xml:space="preserve"> là phân số khi giá trị của </w:t>
      </w:r>
      <w:r w:rsidR="001A29EC" w:rsidRPr="002633AA">
        <w:rPr>
          <w:color w:val="auto"/>
          <w:position w:val="-6"/>
        </w:rPr>
        <w:object w:dxaOrig="220" w:dyaOrig="240" w14:anchorId="1DDA3670">
          <v:shape id="_x0000_i1032" type="#_x0000_t75" style="width:11.25pt;height:12pt" o:ole="">
            <v:imagedata r:id="rId29" o:title=""/>
          </v:shape>
          <o:OLEObject Type="Embed" ProgID="Equation.DSMT4" ShapeID="_x0000_i1032" DrawAspect="Content" ObjectID="_1786699699" r:id="rId30"/>
        </w:object>
      </w:r>
      <w:r w:rsidR="001A29EC" w:rsidRPr="002633AA">
        <w:rPr>
          <w:color w:val="auto"/>
        </w:rPr>
        <w:t xml:space="preserve"> thỏa mãn </w:t>
      </w:r>
    </w:p>
    <w:p w14:paraId="48C91AA1" w14:textId="3E4E749D" w:rsidR="00981908" w:rsidRPr="002633AA" w:rsidRDefault="001A29EC" w:rsidP="00B014D0">
      <w:pPr>
        <w:pStyle w:val="TimeNewRoman"/>
        <w:tabs>
          <w:tab w:val="left" w:pos="567"/>
          <w:tab w:val="left" w:pos="2835"/>
          <w:tab w:val="left" w:pos="5103"/>
          <w:tab w:val="left" w:pos="7371"/>
        </w:tabs>
        <w:rPr>
          <w:color w:val="auto"/>
        </w:rPr>
      </w:pPr>
      <w:r w:rsidRPr="002633AA">
        <w:rPr>
          <w:color w:val="auto"/>
        </w:rPr>
        <w:tab/>
        <w:t xml:space="preserve">A. </w:t>
      </w:r>
      <w:r w:rsidRPr="002633AA">
        <w:rPr>
          <w:color w:val="auto"/>
          <w:position w:val="-6"/>
        </w:rPr>
        <w:object w:dxaOrig="760" w:dyaOrig="300" w14:anchorId="57673044">
          <v:shape id="_x0000_i1033" type="#_x0000_t75" style="width:37.5pt;height:15pt" o:ole="">
            <v:imagedata r:id="rId31" o:title=""/>
          </v:shape>
          <o:OLEObject Type="Embed" ProgID="Equation.DSMT4" ShapeID="_x0000_i1033" DrawAspect="Content" ObjectID="_1786699700" r:id="rId32"/>
        </w:object>
      </w:r>
      <w:r w:rsidRPr="002633AA">
        <w:rPr>
          <w:color w:val="auto"/>
        </w:rPr>
        <w:t>;</w:t>
      </w:r>
      <w:r w:rsidRPr="002633AA">
        <w:rPr>
          <w:color w:val="auto"/>
        </w:rPr>
        <w:tab/>
        <w:t xml:space="preserve">B. </w:t>
      </w:r>
      <w:r w:rsidRPr="002633AA">
        <w:rPr>
          <w:color w:val="auto"/>
          <w:position w:val="-6"/>
        </w:rPr>
        <w:object w:dxaOrig="620" w:dyaOrig="300" w14:anchorId="2CB388C8">
          <v:shape id="_x0000_i1034" type="#_x0000_t75" style="width:30.75pt;height:15pt" o:ole="">
            <v:imagedata r:id="rId33" o:title=""/>
          </v:shape>
          <o:OLEObject Type="Embed" ProgID="Equation.DSMT4" ShapeID="_x0000_i1034" DrawAspect="Content" ObjectID="_1786699701" r:id="rId34"/>
        </w:object>
      </w:r>
      <w:r w:rsidRPr="002633AA">
        <w:rPr>
          <w:color w:val="auto"/>
        </w:rPr>
        <w:t>;</w:t>
      </w:r>
      <w:r w:rsidRPr="002633AA">
        <w:rPr>
          <w:color w:val="auto"/>
        </w:rPr>
        <w:tab/>
        <w:t xml:space="preserve">C. </w:t>
      </w:r>
      <w:r w:rsidRPr="002633AA">
        <w:rPr>
          <w:color w:val="auto"/>
          <w:position w:val="-6"/>
        </w:rPr>
        <w:object w:dxaOrig="780" w:dyaOrig="300" w14:anchorId="7E931F98">
          <v:shape id="_x0000_i1035" type="#_x0000_t75" style="width:39pt;height:15pt" o:ole="">
            <v:imagedata r:id="rId35" o:title=""/>
          </v:shape>
          <o:OLEObject Type="Embed" ProgID="Equation.DSMT4" ShapeID="_x0000_i1035" DrawAspect="Content" ObjectID="_1786699702" r:id="rId36"/>
        </w:object>
      </w:r>
      <w:r w:rsidRPr="002633AA">
        <w:rPr>
          <w:color w:val="auto"/>
        </w:rPr>
        <w:t>;</w:t>
      </w:r>
      <w:r w:rsidRPr="002633AA">
        <w:rPr>
          <w:color w:val="auto"/>
        </w:rPr>
        <w:tab/>
        <w:t xml:space="preserve">D. </w:t>
      </w:r>
      <w:r w:rsidRPr="002633AA">
        <w:rPr>
          <w:color w:val="auto"/>
          <w:position w:val="-6"/>
        </w:rPr>
        <w:object w:dxaOrig="920" w:dyaOrig="300" w14:anchorId="6D2FFA3C">
          <v:shape id="_x0000_i1036" type="#_x0000_t75" style="width:45.75pt;height:15pt" o:ole="">
            <v:imagedata r:id="rId37" o:title=""/>
          </v:shape>
          <o:OLEObject Type="Embed" ProgID="Equation.DSMT4" ShapeID="_x0000_i1036" DrawAspect="Content" ObjectID="_1786699703" r:id="rId38"/>
        </w:object>
      </w:r>
      <w:r w:rsidRPr="002633AA">
        <w:rPr>
          <w:color w:val="auto"/>
        </w:rPr>
        <w:t>.</w:t>
      </w:r>
    </w:p>
    <w:p w14:paraId="106D52F1" w14:textId="77777777" w:rsidR="00C51E9F" w:rsidRPr="002633AA" w:rsidRDefault="00981908" w:rsidP="00B014D0">
      <w:pPr>
        <w:pStyle w:val="TimeNewRoman"/>
        <w:tabs>
          <w:tab w:val="left" w:pos="567"/>
          <w:tab w:val="left" w:pos="2835"/>
          <w:tab w:val="left" w:pos="5103"/>
          <w:tab w:val="left" w:pos="7371"/>
        </w:tabs>
        <w:rPr>
          <w:color w:val="auto"/>
        </w:rPr>
      </w:pPr>
      <w:r w:rsidRPr="002633AA">
        <w:rPr>
          <w:b/>
          <w:bCs w:val="0"/>
          <w:color w:val="auto"/>
        </w:rPr>
        <w:t>Câu 6.</w:t>
      </w:r>
      <w:r w:rsidR="00C51E9F" w:rsidRPr="002633AA">
        <w:rPr>
          <w:b/>
          <w:bCs w:val="0"/>
          <w:color w:val="auto"/>
        </w:rPr>
        <w:t xml:space="preserve"> </w:t>
      </w:r>
      <w:r w:rsidR="00C51E9F" w:rsidRPr="002633AA">
        <w:rPr>
          <w:color w:val="auto"/>
        </w:rPr>
        <w:t>Chọn khẳng định đúng trong các khẳng định sau:</w:t>
      </w:r>
    </w:p>
    <w:p w14:paraId="5199E022" w14:textId="6E892160" w:rsidR="00981908" w:rsidRPr="002633AA" w:rsidRDefault="00C51E9F" w:rsidP="00B014D0">
      <w:pPr>
        <w:pStyle w:val="TimeNewRoman"/>
        <w:tabs>
          <w:tab w:val="left" w:pos="567"/>
          <w:tab w:val="left" w:pos="2835"/>
          <w:tab w:val="left" w:pos="5103"/>
          <w:tab w:val="left" w:pos="7371"/>
        </w:tabs>
        <w:rPr>
          <w:color w:val="auto"/>
        </w:rPr>
      </w:pPr>
      <w:r w:rsidRPr="002633AA">
        <w:rPr>
          <w:color w:val="auto"/>
        </w:rPr>
        <w:tab/>
        <w:t xml:space="preserve">A. </w:t>
      </w:r>
      <w:r w:rsidRPr="002633AA">
        <w:rPr>
          <w:color w:val="auto"/>
          <w:position w:val="-28"/>
        </w:rPr>
        <w:object w:dxaOrig="880" w:dyaOrig="720" w14:anchorId="7A4416AD">
          <v:shape id="_x0000_i1037" type="#_x0000_t75" style="width:44.25pt;height:36pt" o:ole="">
            <v:imagedata r:id="rId39" o:title=""/>
          </v:shape>
          <o:OLEObject Type="Embed" ProgID="Equation.DSMT4" ShapeID="_x0000_i1037" DrawAspect="Content" ObjectID="_1786699704" r:id="rId40"/>
        </w:object>
      </w:r>
      <w:r w:rsidRPr="002633AA">
        <w:rPr>
          <w:color w:val="auto"/>
        </w:rPr>
        <w:t>;</w:t>
      </w:r>
      <w:r w:rsidRPr="002633AA">
        <w:rPr>
          <w:color w:val="auto"/>
        </w:rPr>
        <w:tab/>
        <w:t xml:space="preserve">B. </w:t>
      </w:r>
      <w:r w:rsidRPr="002633AA">
        <w:rPr>
          <w:color w:val="auto"/>
          <w:position w:val="-26"/>
        </w:rPr>
        <w:object w:dxaOrig="900" w:dyaOrig="700" w14:anchorId="2126F04C">
          <v:shape id="_x0000_i1038" type="#_x0000_t75" style="width:45pt;height:35.25pt" o:ole="">
            <v:imagedata r:id="rId41" o:title=""/>
          </v:shape>
          <o:OLEObject Type="Embed" ProgID="Equation.DSMT4" ShapeID="_x0000_i1038" DrawAspect="Content" ObjectID="_1786699705" r:id="rId42"/>
        </w:object>
      </w:r>
      <w:r w:rsidRPr="002633AA">
        <w:rPr>
          <w:color w:val="auto"/>
        </w:rPr>
        <w:t>;</w:t>
      </w:r>
      <w:r w:rsidRPr="002633AA">
        <w:rPr>
          <w:color w:val="auto"/>
        </w:rPr>
        <w:tab/>
        <w:t xml:space="preserve">C. </w:t>
      </w:r>
      <w:r w:rsidRPr="002633AA">
        <w:rPr>
          <w:color w:val="auto"/>
          <w:position w:val="-26"/>
        </w:rPr>
        <w:object w:dxaOrig="940" w:dyaOrig="700" w14:anchorId="6DDD5A6A">
          <v:shape id="_x0000_i1039" type="#_x0000_t75" style="width:47.25pt;height:35.25pt" o:ole="">
            <v:imagedata r:id="rId43" o:title=""/>
          </v:shape>
          <o:OLEObject Type="Embed" ProgID="Equation.DSMT4" ShapeID="_x0000_i1039" DrawAspect="Content" ObjectID="_1786699706" r:id="rId44"/>
        </w:object>
      </w:r>
      <w:r w:rsidRPr="002633AA">
        <w:rPr>
          <w:color w:val="auto"/>
        </w:rPr>
        <w:t>;</w:t>
      </w:r>
      <w:r w:rsidRPr="002633AA">
        <w:rPr>
          <w:color w:val="auto"/>
        </w:rPr>
        <w:tab/>
        <w:t xml:space="preserve">D. </w:t>
      </w:r>
      <w:r w:rsidRPr="002633AA">
        <w:rPr>
          <w:color w:val="auto"/>
          <w:position w:val="-26"/>
        </w:rPr>
        <w:object w:dxaOrig="940" w:dyaOrig="700" w14:anchorId="5FE2874C">
          <v:shape id="_x0000_i1040" type="#_x0000_t75" style="width:47.25pt;height:35.25pt" o:ole="">
            <v:imagedata r:id="rId45" o:title=""/>
          </v:shape>
          <o:OLEObject Type="Embed" ProgID="Equation.DSMT4" ShapeID="_x0000_i1040" DrawAspect="Content" ObjectID="_1786699707" r:id="rId46"/>
        </w:object>
      </w:r>
      <w:r w:rsidRPr="002633AA">
        <w:rPr>
          <w:color w:val="auto"/>
        </w:rPr>
        <w:t>.</w:t>
      </w:r>
    </w:p>
    <w:p w14:paraId="18EBF1E5" w14:textId="77777777" w:rsidR="00F61EEF" w:rsidRPr="002633AA" w:rsidRDefault="00981908" w:rsidP="00B014D0">
      <w:pPr>
        <w:pStyle w:val="TimeNewRoman"/>
        <w:tabs>
          <w:tab w:val="left" w:pos="567"/>
          <w:tab w:val="left" w:pos="2835"/>
          <w:tab w:val="left" w:pos="5103"/>
          <w:tab w:val="left" w:pos="7371"/>
        </w:tabs>
        <w:rPr>
          <w:i/>
          <w:iCs/>
          <w:color w:val="auto"/>
        </w:rPr>
      </w:pPr>
      <w:r w:rsidRPr="002633AA">
        <w:rPr>
          <w:b/>
          <w:bCs w:val="0"/>
          <w:color w:val="auto"/>
        </w:rPr>
        <w:t>Câu 7.</w:t>
      </w:r>
      <w:r w:rsidR="00F61EEF" w:rsidRPr="002633AA">
        <w:rPr>
          <w:b/>
          <w:bCs w:val="0"/>
          <w:color w:val="auto"/>
        </w:rPr>
        <w:t xml:space="preserve"> </w:t>
      </w:r>
      <w:r w:rsidR="00F61EEF" w:rsidRPr="002633AA">
        <w:rPr>
          <w:color w:val="auto"/>
        </w:rPr>
        <w:t xml:space="preserve">Số </w:t>
      </w:r>
      <w:r w:rsidR="00F61EEF" w:rsidRPr="002633AA">
        <w:rPr>
          <w:color w:val="auto"/>
          <w:position w:val="-10"/>
        </w:rPr>
        <w:object w:dxaOrig="520" w:dyaOrig="340" w14:anchorId="62A20C8E">
          <v:shape id="_x0000_i1041" type="#_x0000_t75" style="width:26.25pt;height:16.5pt" o:ole="">
            <v:imagedata r:id="rId47" o:title=""/>
          </v:shape>
          <o:OLEObject Type="Embed" ProgID="Equation.DSMT4" ShapeID="_x0000_i1041" DrawAspect="Content" ObjectID="_1786699708" r:id="rId48"/>
        </w:object>
      </w:r>
      <w:r w:rsidR="00F61EEF" w:rsidRPr="002633AA">
        <w:rPr>
          <w:color w:val="auto"/>
        </w:rPr>
        <w:t xml:space="preserve"> được viết dưới dạng phần trăm là:</w:t>
      </w:r>
    </w:p>
    <w:p w14:paraId="2E8D9FDA" w14:textId="4B00EC2C" w:rsidR="00981908" w:rsidRPr="002633AA" w:rsidRDefault="00F61EEF" w:rsidP="00B014D0">
      <w:pPr>
        <w:pStyle w:val="TimeNewRoman"/>
        <w:tabs>
          <w:tab w:val="left" w:pos="567"/>
          <w:tab w:val="left" w:pos="2835"/>
          <w:tab w:val="left" w:pos="5103"/>
          <w:tab w:val="left" w:pos="7371"/>
        </w:tabs>
        <w:rPr>
          <w:color w:val="auto"/>
        </w:rPr>
      </w:pPr>
      <w:r w:rsidRPr="002633AA">
        <w:rPr>
          <w:color w:val="auto"/>
        </w:rPr>
        <w:tab/>
        <w:t xml:space="preserve">A. </w:t>
      </w:r>
      <w:r w:rsidRPr="002633AA">
        <w:rPr>
          <w:color w:val="auto"/>
          <w:position w:val="-6"/>
        </w:rPr>
        <w:object w:dxaOrig="840" w:dyaOrig="300" w14:anchorId="7DC88A76">
          <v:shape id="_x0000_i1042" type="#_x0000_t75" style="width:42pt;height:15pt" o:ole="">
            <v:imagedata r:id="rId49" o:title=""/>
          </v:shape>
          <o:OLEObject Type="Embed" ProgID="Equation.DSMT4" ShapeID="_x0000_i1042" DrawAspect="Content" ObjectID="_1786699709" r:id="rId50"/>
        </w:object>
      </w:r>
      <w:r w:rsidRPr="002633AA">
        <w:rPr>
          <w:color w:val="auto"/>
        </w:rPr>
        <w:t>;</w:t>
      </w:r>
      <w:r w:rsidRPr="002633AA">
        <w:rPr>
          <w:color w:val="auto"/>
        </w:rPr>
        <w:tab/>
        <w:t xml:space="preserve">B. </w:t>
      </w:r>
      <w:r w:rsidRPr="002633AA">
        <w:rPr>
          <w:color w:val="auto"/>
          <w:position w:val="-6"/>
        </w:rPr>
        <w:object w:dxaOrig="700" w:dyaOrig="300" w14:anchorId="1174B9C5">
          <v:shape id="_x0000_i1043" type="#_x0000_t75" style="width:35.25pt;height:15pt" o:ole="">
            <v:imagedata r:id="rId51" o:title=""/>
          </v:shape>
          <o:OLEObject Type="Embed" ProgID="Equation.DSMT4" ShapeID="_x0000_i1043" DrawAspect="Content" ObjectID="_1786699710" r:id="rId52"/>
        </w:object>
      </w:r>
      <w:r w:rsidRPr="002633AA">
        <w:rPr>
          <w:color w:val="auto"/>
        </w:rPr>
        <w:t>;</w:t>
      </w:r>
      <w:r w:rsidRPr="002633AA">
        <w:rPr>
          <w:color w:val="auto"/>
        </w:rPr>
        <w:tab/>
        <w:t xml:space="preserve">C. </w:t>
      </w:r>
      <w:r w:rsidRPr="002633AA">
        <w:rPr>
          <w:color w:val="auto"/>
          <w:position w:val="-10"/>
        </w:rPr>
        <w:object w:dxaOrig="780" w:dyaOrig="340" w14:anchorId="4607796E">
          <v:shape id="_x0000_i1044" type="#_x0000_t75" style="width:39pt;height:16.5pt" o:ole="">
            <v:imagedata r:id="rId53" o:title=""/>
          </v:shape>
          <o:OLEObject Type="Embed" ProgID="Equation.DSMT4" ShapeID="_x0000_i1044" DrawAspect="Content" ObjectID="_1786699711" r:id="rId54"/>
        </w:object>
      </w:r>
      <w:r w:rsidRPr="002633AA">
        <w:rPr>
          <w:color w:val="auto"/>
        </w:rPr>
        <w:t>;</w:t>
      </w:r>
      <w:r w:rsidRPr="002633AA">
        <w:rPr>
          <w:color w:val="auto"/>
        </w:rPr>
        <w:tab/>
        <w:t xml:space="preserve">D. </w:t>
      </w:r>
      <w:r w:rsidRPr="002633AA">
        <w:rPr>
          <w:color w:val="auto"/>
          <w:position w:val="-10"/>
        </w:rPr>
        <w:object w:dxaOrig="760" w:dyaOrig="340" w14:anchorId="27CA5A03">
          <v:shape id="_x0000_i1045" type="#_x0000_t75" style="width:38.25pt;height:16.5pt" o:ole="">
            <v:imagedata r:id="rId55" o:title=""/>
          </v:shape>
          <o:OLEObject Type="Embed" ProgID="Equation.DSMT4" ShapeID="_x0000_i1045" DrawAspect="Content" ObjectID="_1786699712" r:id="rId56"/>
        </w:object>
      </w:r>
      <w:r w:rsidRPr="002633AA">
        <w:rPr>
          <w:color w:val="auto"/>
        </w:rPr>
        <w:t>.</w:t>
      </w:r>
    </w:p>
    <w:p w14:paraId="5056A451" w14:textId="77777777" w:rsidR="0012350A" w:rsidRPr="002633AA" w:rsidRDefault="00981908" w:rsidP="00B014D0">
      <w:pPr>
        <w:pStyle w:val="TimeNewRoman"/>
        <w:tabs>
          <w:tab w:val="left" w:pos="567"/>
          <w:tab w:val="left" w:pos="1680"/>
        </w:tabs>
        <w:rPr>
          <w:color w:val="auto"/>
        </w:rPr>
      </w:pPr>
      <w:r w:rsidRPr="002633AA">
        <w:rPr>
          <w:b/>
          <w:bCs w:val="0"/>
          <w:color w:val="auto"/>
        </w:rPr>
        <w:t xml:space="preserve">Câu 8. </w:t>
      </w:r>
      <w:r w:rsidR="0012350A" w:rsidRPr="002633AA">
        <w:rPr>
          <w:color w:val="auto"/>
          <w:position w:val="-6"/>
        </w:rPr>
        <w:object w:dxaOrig="560" w:dyaOrig="300" w14:anchorId="126CB3D4">
          <v:shape id="_x0000_i1046" type="#_x0000_t75" style="width:27.75pt;height:15pt" o:ole="">
            <v:imagedata r:id="rId57" o:title=""/>
          </v:shape>
          <o:OLEObject Type="Embed" ProgID="Equation.DSMT4" ShapeID="_x0000_i1046" DrawAspect="Content" ObjectID="_1786699713" r:id="rId58"/>
        </w:object>
      </w:r>
      <w:r w:rsidR="0012350A" w:rsidRPr="002633AA">
        <w:rPr>
          <w:color w:val="auto"/>
        </w:rPr>
        <w:t xml:space="preserve"> của </w:t>
      </w:r>
      <w:r w:rsidR="0012350A" w:rsidRPr="002633AA">
        <w:rPr>
          <w:color w:val="auto"/>
          <w:position w:val="-6"/>
        </w:rPr>
        <w:object w:dxaOrig="360" w:dyaOrig="300" w14:anchorId="6F3B9691">
          <v:shape id="_x0000_i1047" type="#_x0000_t75" style="width:18.75pt;height:15pt" o:ole="">
            <v:imagedata r:id="rId59" o:title=""/>
          </v:shape>
          <o:OLEObject Type="Embed" ProgID="Equation.DSMT4" ShapeID="_x0000_i1047" DrawAspect="Content" ObjectID="_1786699714" r:id="rId60"/>
        </w:object>
      </w:r>
      <w:r w:rsidR="0012350A" w:rsidRPr="002633AA">
        <w:rPr>
          <w:color w:val="auto"/>
        </w:rPr>
        <w:t xml:space="preserve"> là</w:t>
      </w:r>
    </w:p>
    <w:p w14:paraId="743D37E1" w14:textId="72530017" w:rsidR="00981908" w:rsidRPr="002633AA" w:rsidRDefault="0012350A" w:rsidP="00B014D0">
      <w:pPr>
        <w:pStyle w:val="TimeNewRoman"/>
        <w:tabs>
          <w:tab w:val="left" w:pos="567"/>
          <w:tab w:val="left" w:pos="2835"/>
          <w:tab w:val="left" w:pos="5103"/>
          <w:tab w:val="left" w:pos="7371"/>
        </w:tabs>
        <w:rPr>
          <w:color w:val="auto"/>
        </w:rPr>
      </w:pPr>
      <w:r w:rsidRPr="002633AA">
        <w:rPr>
          <w:color w:val="auto"/>
        </w:rPr>
        <w:tab/>
        <w:t xml:space="preserve">A. </w:t>
      </w:r>
      <w:r w:rsidRPr="002633AA">
        <w:rPr>
          <w:color w:val="auto"/>
          <w:position w:val="-6"/>
        </w:rPr>
        <w:object w:dxaOrig="480" w:dyaOrig="300" w14:anchorId="5C0C2E9D">
          <v:shape id="_x0000_i1048" type="#_x0000_t75" style="width:24pt;height:15pt" o:ole="">
            <v:imagedata r:id="rId61" o:title=""/>
          </v:shape>
          <o:OLEObject Type="Embed" ProgID="Equation.DSMT4" ShapeID="_x0000_i1048" DrawAspect="Content" ObjectID="_1786699715" r:id="rId62"/>
        </w:object>
      </w:r>
      <w:r w:rsidRPr="002633AA">
        <w:rPr>
          <w:color w:val="auto"/>
        </w:rPr>
        <w:t>;</w:t>
      </w:r>
      <w:r w:rsidRPr="002633AA">
        <w:rPr>
          <w:color w:val="auto"/>
        </w:rPr>
        <w:tab/>
        <w:t xml:space="preserve">B. </w:t>
      </w:r>
      <w:r w:rsidRPr="002633AA">
        <w:rPr>
          <w:color w:val="auto"/>
          <w:position w:val="-6"/>
        </w:rPr>
        <w:object w:dxaOrig="340" w:dyaOrig="300" w14:anchorId="5A651347">
          <v:shape id="_x0000_i1049" type="#_x0000_t75" style="width:17.25pt;height:15pt" o:ole="">
            <v:imagedata r:id="rId63" o:title=""/>
          </v:shape>
          <o:OLEObject Type="Embed" ProgID="Equation.DSMT4" ShapeID="_x0000_i1049" DrawAspect="Content" ObjectID="_1786699716" r:id="rId64"/>
        </w:object>
      </w:r>
      <w:r w:rsidRPr="002633AA">
        <w:rPr>
          <w:color w:val="auto"/>
        </w:rPr>
        <w:t>;</w:t>
      </w:r>
      <w:r w:rsidRPr="002633AA">
        <w:rPr>
          <w:color w:val="auto"/>
        </w:rPr>
        <w:tab/>
        <w:t xml:space="preserve">C. </w:t>
      </w:r>
      <w:r w:rsidRPr="002633AA">
        <w:rPr>
          <w:color w:val="auto"/>
          <w:position w:val="-10"/>
        </w:rPr>
        <w:object w:dxaOrig="580" w:dyaOrig="340" w14:anchorId="72A16740">
          <v:shape id="_x0000_i1050" type="#_x0000_t75" style="width:29.25pt;height:17.25pt" o:ole="">
            <v:imagedata r:id="rId65" o:title=""/>
          </v:shape>
          <o:OLEObject Type="Embed" ProgID="Equation.DSMT4" ShapeID="_x0000_i1050" DrawAspect="Content" ObjectID="_1786699717" r:id="rId66"/>
        </w:object>
      </w:r>
      <w:r w:rsidRPr="002633AA">
        <w:rPr>
          <w:color w:val="auto"/>
        </w:rPr>
        <w:t>;</w:t>
      </w:r>
      <w:r w:rsidRPr="002633AA">
        <w:rPr>
          <w:color w:val="auto"/>
        </w:rPr>
        <w:tab/>
        <w:t xml:space="preserve">D. </w:t>
      </w:r>
      <w:r w:rsidRPr="002633AA">
        <w:rPr>
          <w:color w:val="auto"/>
          <w:position w:val="-10"/>
        </w:rPr>
        <w:object w:dxaOrig="440" w:dyaOrig="340" w14:anchorId="350307FF">
          <v:shape id="_x0000_i1051" type="#_x0000_t75" style="width:21.75pt;height:17.25pt" o:ole="">
            <v:imagedata r:id="rId67" o:title=""/>
          </v:shape>
          <o:OLEObject Type="Embed" ProgID="Equation.DSMT4" ShapeID="_x0000_i1051" DrawAspect="Content" ObjectID="_1786699718" r:id="rId68"/>
        </w:object>
      </w:r>
      <w:r w:rsidRPr="002633AA">
        <w:rPr>
          <w:color w:val="auto"/>
        </w:rPr>
        <w:t>.</w:t>
      </w:r>
    </w:p>
    <w:p w14:paraId="32B3E1B7" w14:textId="77777777" w:rsidR="001A29EC" w:rsidRPr="002633AA" w:rsidRDefault="00981908" w:rsidP="00B014D0">
      <w:pPr>
        <w:pStyle w:val="TimeNewRoman"/>
        <w:tabs>
          <w:tab w:val="left" w:pos="567"/>
          <w:tab w:val="left" w:pos="2835"/>
          <w:tab w:val="left" w:pos="5103"/>
          <w:tab w:val="left" w:pos="7371"/>
        </w:tabs>
        <w:rPr>
          <w:color w:val="auto"/>
        </w:rPr>
      </w:pPr>
      <w:r w:rsidRPr="002633AA">
        <w:rPr>
          <w:b/>
          <w:bCs w:val="0"/>
          <w:color w:val="auto"/>
        </w:rPr>
        <w:t>Câu 9.</w:t>
      </w:r>
      <w:r w:rsidR="001A29EC" w:rsidRPr="002633AA">
        <w:rPr>
          <w:b/>
          <w:bCs w:val="0"/>
          <w:color w:val="auto"/>
        </w:rPr>
        <w:t xml:space="preserve"> </w:t>
      </w:r>
      <w:r w:rsidR="001A29EC" w:rsidRPr="002633AA">
        <w:rPr>
          <w:color w:val="auto"/>
        </w:rPr>
        <w:t>Trong các khẳng định sau, khẳng định nào là đúng?</w:t>
      </w:r>
    </w:p>
    <w:p w14:paraId="39E6F59C" w14:textId="77777777" w:rsidR="001A29EC" w:rsidRPr="002633AA" w:rsidRDefault="001A29EC" w:rsidP="00B014D0">
      <w:pPr>
        <w:pStyle w:val="TimeNewRoman"/>
        <w:tabs>
          <w:tab w:val="left" w:pos="567"/>
          <w:tab w:val="left" w:pos="2835"/>
          <w:tab w:val="left" w:pos="5103"/>
          <w:tab w:val="left" w:pos="7371"/>
        </w:tabs>
        <w:rPr>
          <w:color w:val="auto"/>
        </w:rPr>
      </w:pPr>
      <w:r w:rsidRPr="002633AA">
        <w:rPr>
          <w:color w:val="auto"/>
        </w:rPr>
        <w:tab/>
        <w:t>A. Hai tia có nhiều điểm chung chỉ khi chúng là hai tia trùng nhau;</w:t>
      </w:r>
    </w:p>
    <w:p w14:paraId="6C692A20" w14:textId="77777777" w:rsidR="001A29EC" w:rsidRPr="002633AA" w:rsidRDefault="001A29EC" w:rsidP="00B014D0">
      <w:pPr>
        <w:pStyle w:val="TimeNewRoman"/>
        <w:tabs>
          <w:tab w:val="left" w:pos="567"/>
          <w:tab w:val="left" w:pos="2835"/>
          <w:tab w:val="left" w:pos="5103"/>
          <w:tab w:val="left" w:pos="7371"/>
        </w:tabs>
        <w:rPr>
          <w:color w:val="auto"/>
        </w:rPr>
      </w:pPr>
      <w:r w:rsidRPr="002633AA">
        <w:rPr>
          <w:color w:val="auto"/>
        </w:rPr>
        <w:tab/>
        <w:t>B. Hai tia phân biệt và có gốc chung luôn là hai tia đối nhau;</w:t>
      </w:r>
    </w:p>
    <w:p w14:paraId="19820045" w14:textId="77777777" w:rsidR="001A29EC" w:rsidRPr="002633AA" w:rsidRDefault="001A29EC" w:rsidP="00B014D0">
      <w:pPr>
        <w:pStyle w:val="TimeNewRoman"/>
        <w:tabs>
          <w:tab w:val="left" w:pos="567"/>
          <w:tab w:val="left" w:pos="2835"/>
          <w:tab w:val="left" w:pos="5103"/>
          <w:tab w:val="left" w:pos="7371"/>
        </w:tabs>
        <w:rPr>
          <w:color w:val="auto"/>
        </w:rPr>
      </w:pPr>
      <w:r w:rsidRPr="002633AA">
        <w:rPr>
          <w:color w:val="auto"/>
        </w:rPr>
        <w:tab/>
        <w:t>C. Hai tia không chung gốc luôn là hai tia không có điểm chung;</w:t>
      </w:r>
    </w:p>
    <w:p w14:paraId="1A6A1158" w14:textId="41308B5E" w:rsidR="00981908" w:rsidRPr="002633AA" w:rsidRDefault="001A29EC" w:rsidP="00B014D0">
      <w:pPr>
        <w:pStyle w:val="TimeNewRoman"/>
        <w:tabs>
          <w:tab w:val="left" w:pos="567"/>
          <w:tab w:val="left" w:pos="2835"/>
          <w:tab w:val="left" w:pos="5103"/>
          <w:tab w:val="left" w:pos="7371"/>
        </w:tabs>
        <w:rPr>
          <w:color w:val="auto"/>
        </w:rPr>
      </w:pPr>
      <w:r w:rsidRPr="002633AA">
        <w:rPr>
          <w:color w:val="auto"/>
        </w:rPr>
        <w:tab/>
        <w:t xml:space="preserve">D. Hai tia </w:t>
      </w:r>
      <w:r w:rsidRPr="002633AA">
        <w:rPr>
          <w:color w:val="auto"/>
          <w:position w:val="-6"/>
        </w:rPr>
        <w:object w:dxaOrig="400" w:dyaOrig="300" w14:anchorId="3E04DDA5">
          <v:shape id="_x0000_i1052" type="#_x0000_t75" style="width:20.25pt;height:15pt" o:ole="">
            <v:imagedata r:id="rId69" o:title=""/>
          </v:shape>
          <o:OLEObject Type="Embed" ProgID="Equation.DSMT4" ShapeID="_x0000_i1052" DrawAspect="Content" ObjectID="_1786699719" r:id="rId70"/>
        </w:object>
      </w:r>
      <w:r w:rsidRPr="002633AA">
        <w:rPr>
          <w:color w:val="auto"/>
        </w:rPr>
        <w:t xml:space="preserve"> và </w:t>
      </w:r>
      <w:r w:rsidRPr="002633AA">
        <w:rPr>
          <w:color w:val="auto"/>
          <w:position w:val="-12"/>
        </w:rPr>
        <w:object w:dxaOrig="400" w:dyaOrig="360" w14:anchorId="5BB7D4B0">
          <v:shape id="_x0000_i1053" type="#_x0000_t75" style="width:20.25pt;height:18.75pt" o:ole="">
            <v:imagedata r:id="rId71" o:title=""/>
          </v:shape>
          <o:OLEObject Type="Embed" ProgID="Equation.DSMT4" ShapeID="_x0000_i1053" DrawAspect="Content" ObjectID="_1786699720" r:id="rId72"/>
        </w:object>
      </w:r>
      <w:r w:rsidRPr="002633AA">
        <w:rPr>
          <w:color w:val="auto"/>
        </w:rPr>
        <w:t xml:space="preserve"> tạo thành đường thẳng </w:t>
      </w:r>
      <w:r w:rsidRPr="002633AA">
        <w:rPr>
          <w:color w:val="auto"/>
          <w:position w:val="-12"/>
        </w:rPr>
        <w:object w:dxaOrig="340" w:dyaOrig="300" w14:anchorId="3667444C">
          <v:shape id="_x0000_i1054" type="#_x0000_t75" style="width:17.25pt;height:15pt" o:ole="">
            <v:imagedata r:id="rId73" o:title=""/>
          </v:shape>
          <o:OLEObject Type="Embed" ProgID="Equation.DSMT4" ShapeID="_x0000_i1054" DrawAspect="Content" ObjectID="_1786699721" r:id="rId74"/>
        </w:object>
      </w:r>
      <w:r w:rsidRPr="002633AA">
        <w:rPr>
          <w:color w:val="auto"/>
        </w:rPr>
        <w:t xml:space="preserve"> đối nhau.</w:t>
      </w:r>
    </w:p>
    <w:p w14:paraId="650A2970" w14:textId="77777777" w:rsidR="00FB55E2" w:rsidRPr="002633AA" w:rsidRDefault="00981908" w:rsidP="00B014D0">
      <w:pPr>
        <w:pStyle w:val="TimeNewRoman"/>
        <w:tabs>
          <w:tab w:val="left" w:pos="567"/>
          <w:tab w:val="left" w:pos="2835"/>
          <w:tab w:val="left" w:pos="5103"/>
          <w:tab w:val="left" w:pos="7371"/>
        </w:tabs>
        <w:rPr>
          <w:color w:val="auto"/>
        </w:rPr>
      </w:pPr>
      <w:r w:rsidRPr="002633AA">
        <w:rPr>
          <w:b/>
          <w:bCs w:val="0"/>
          <w:color w:val="auto"/>
        </w:rPr>
        <w:t>Câu 10.</w:t>
      </w:r>
      <w:r w:rsidR="00FB55E2" w:rsidRPr="002633AA">
        <w:rPr>
          <w:b/>
          <w:bCs w:val="0"/>
          <w:color w:val="auto"/>
        </w:rPr>
        <w:t xml:space="preserve"> </w:t>
      </w:r>
      <w:r w:rsidR="00FB55E2" w:rsidRPr="002633AA">
        <w:rPr>
          <w:color w:val="auto"/>
        </w:rPr>
        <w:t xml:space="preserve">Cho hai điểm </w:t>
      </w:r>
      <w:r w:rsidR="00FB55E2" w:rsidRPr="002633AA">
        <w:rPr>
          <w:color w:val="auto"/>
          <w:position w:val="-10"/>
        </w:rPr>
        <w:object w:dxaOrig="639" w:dyaOrig="340" w14:anchorId="721B1F55">
          <v:shape id="_x0000_i1055" type="#_x0000_t75" style="width:33pt;height:17.25pt" o:ole="">
            <v:imagedata r:id="rId75" o:title=""/>
          </v:shape>
          <o:OLEObject Type="Embed" ProgID="Equation.DSMT4" ShapeID="_x0000_i1055" DrawAspect="Content" ObjectID="_1786699722" r:id="rId76"/>
        </w:object>
      </w:r>
      <w:r w:rsidR="00FB55E2" w:rsidRPr="002633AA">
        <w:rPr>
          <w:color w:val="auto"/>
        </w:rPr>
        <w:t xml:space="preserve"> nằm cùng phía đối với điểm </w:t>
      </w:r>
      <w:r w:rsidR="00FB55E2" w:rsidRPr="002633AA">
        <w:rPr>
          <w:color w:val="auto"/>
          <w:position w:val="-4"/>
        </w:rPr>
        <w:object w:dxaOrig="260" w:dyaOrig="279" w14:anchorId="158DFE70">
          <v:shape id="_x0000_i1056" type="#_x0000_t75" style="width:12.75pt;height:14.25pt" o:ole="">
            <v:imagedata r:id="rId77" o:title=""/>
          </v:shape>
          <o:OLEObject Type="Embed" ProgID="Equation.DSMT4" ShapeID="_x0000_i1056" DrawAspect="Content" ObjectID="_1786699723" r:id="rId78"/>
        </w:object>
      </w:r>
      <w:r w:rsidR="00FB55E2" w:rsidRPr="002633AA">
        <w:rPr>
          <w:color w:val="auto"/>
        </w:rPr>
        <w:t xml:space="preserve"> và hai điểm </w:t>
      </w:r>
      <w:r w:rsidR="00FB55E2" w:rsidRPr="002633AA">
        <w:rPr>
          <w:color w:val="auto"/>
          <w:position w:val="-10"/>
        </w:rPr>
        <w:object w:dxaOrig="540" w:dyaOrig="340" w14:anchorId="0366BA3A">
          <v:shape id="_x0000_i1057" type="#_x0000_t75" style="width:27pt;height:17.25pt" o:ole="">
            <v:imagedata r:id="rId79" o:title=""/>
          </v:shape>
          <o:OLEObject Type="Embed" ProgID="Equation.DSMT4" ShapeID="_x0000_i1057" DrawAspect="Content" ObjectID="_1786699724" r:id="rId80"/>
        </w:object>
      </w:r>
      <w:r w:rsidR="00FB55E2" w:rsidRPr="002633AA">
        <w:rPr>
          <w:color w:val="auto"/>
        </w:rPr>
        <w:t xml:space="preserve"> nằm cùng phía đối với điểm </w:t>
      </w:r>
      <w:r w:rsidR="00FB55E2" w:rsidRPr="002633AA">
        <w:rPr>
          <w:color w:val="auto"/>
          <w:position w:val="-4"/>
        </w:rPr>
        <w:object w:dxaOrig="360" w:dyaOrig="279" w14:anchorId="1702E4A4">
          <v:shape id="_x0000_i1058" type="#_x0000_t75" style="width:18.75pt;height:14.25pt" o:ole="">
            <v:imagedata r:id="rId81" o:title=""/>
          </v:shape>
          <o:OLEObject Type="Embed" ProgID="Equation.DSMT4" ShapeID="_x0000_i1058" DrawAspect="Content" ObjectID="_1786699725" r:id="rId82"/>
        </w:object>
      </w:r>
      <w:r w:rsidR="00FB55E2" w:rsidRPr="002633AA">
        <w:rPr>
          <w:color w:val="auto"/>
        </w:rPr>
        <w:t>. Hình vẽ nào dưới đây là đúng?</w:t>
      </w:r>
    </w:p>
    <w:p w14:paraId="51E4A0ED" w14:textId="77777777" w:rsidR="00FB55E2" w:rsidRPr="002633AA" w:rsidRDefault="00FB55E2" w:rsidP="00B014D0">
      <w:pPr>
        <w:pStyle w:val="TimeNewRoman"/>
        <w:tabs>
          <w:tab w:val="left" w:pos="567"/>
          <w:tab w:val="left" w:pos="2835"/>
          <w:tab w:val="left" w:pos="5103"/>
          <w:tab w:val="left" w:pos="7371"/>
        </w:tabs>
        <w:jc w:val="center"/>
        <w:rPr>
          <w:color w:val="auto"/>
        </w:rPr>
      </w:pPr>
      <w:r w:rsidRPr="002633AA">
        <w:rPr>
          <w:noProof/>
          <w:color w:val="auto"/>
        </w:rPr>
        <w:drawing>
          <wp:inline distT="0" distB="0" distL="0" distR="0" wp14:anchorId="5FD88DF9" wp14:editId="11CB7701">
            <wp:extent cx="4914286" cy="1571429"/>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14286" cy="1571429"/>
                    </a:xfrm>
                    <a:prstGeom prst="rect">
                      <a:avLst/>
                    </a:prstGeom>
                  </pic:spPr>
                </pic:pic>
              </a:graphicData>
            </a:graphic>
          </wp:inline>
        </w:drawing>
      </w:r>
    </w:p>
    <w:p w14:paraId="26A5183B" w14:textId="0252B9E0" w:rsidR="00981908" w:rsidRPr="002633AA" w:rsidRDefault="00FB55E2" w:rsidP="00B014D0">
      <w:pPr>
        <w:pStyle w:val="TimeNewRoman"/>
        <w:tabs>
          <w:tab w:val="left" w:pos="567"/>
          <w:tab w:val="left" w:pos="2835"/>
          <w:tab w:val="left" w:pos="5103"/>
          <w:tab w:val="left" w:pos="7371"/>
        </w:tabs>
        <w:rPr>
          <w:color w:val="auto"/>
        </w:rPr>
      </w:pPr>
      <w:r w:rsidRPr="002633AA">
        <w:rPr>
          <w:color w:val="auto"/>
        </w:rPr>
        <w:tab/>
        <w:t>A. Hình 1;</w:t>
      </w:r>
      <w:r w:rsidRPr="002633AA">
        <w:rPr>
          <w:color w:val="auto"/>
        </w:rPr>
        <w:tab/>
        <w:t>B. Hình 2;</w:t>
      </w:r>
      <w:r w:rsidRPr="002633AA">
        <w:rPr>
          <w:color w:val="auto"/>
        </w:rPr>
        <w:tab/>
        <w:t>C. Hình 3;</w:t>
      </w:r>
      <w:r w:rsidRPr="002633AA">
        <w:rPr>
          <w:color w:val="auto"/>
        </w:rPr>
        <w:tab/>
        <w:t>D. Hình 4.</w:t>
      </w:r>
    </w:p>
    <w:p w14:paraId="2F5EDE8B" w14:textId="77777777" w:rsidR="002437C6" w:rsidRPr="002633AA" w:rsidRDefault="00981908" w:rsidP="00B014D0">
      <w:pPr>
        <w:pStyle w:val="TimeNewRoman"/>
        <w:tabs>
          <w:tab w:val="left" w:pos="567"/>
          <w:tab w:val="left" w:pos="2835"/>
          <w:tab w:val="left" w:pos="5103"/>
          <w:tab w:val="left" w:pos="7371"/>
        </w:tabs>
        <w:rPr>
          <w:color w:val="auto"/>
        </w:rPr>
      </w:pPr>
      <w:r w:rsidRPr="002633AA">
        <w:rPr>
          <w:b/>
          <w:bCs w:val="0"/>
          <w:color w:val="auto"/>
        </w:rPr>
        <w:lastRenderedPageBreak/>
        <w:t>Câu 11.</w:t>
      </w:r>
      <w:r w:rsidR="002437C6" w:rsidRPr="002633AA">
        <w:rPr>
          <w:b/>
          <w:bCs w:val="0"/>
          <w:color w:val="auto"/>
        </w:rPr>
        <w:t xml:space="preserve"> </w:t>
      </w:r>
      <w:r w:rsidR="002437C6" w:rsidRPr="002633AA">
        <w:rPr>
          <w:color w:val="auto"/>
        </w:rPr>
        <w:t xml:space="preserve">Hai đường thẳng </w:t>
      </w:r>
      <w:r w:rsidR="002437C6" w:rsidRPr="002633AA">
        <w:rPr>
          <w:color w:val="auto"/>
          <w:position w:val="-10"/>
        </w:rPr>
        <w:object w:dxaOrig="800" w:dyaOrig="340" w14:anchorId="4047AC2E">
          <v:shape id="_x0000_i1059" type="#_x0000_t75" style="width:39pt;height:17.25pt" o:ole="">
            <v:imagedata r:id="rId84" o:title=""/>
          </v:shape>
          <o:OLEObject Type="Embed" ProgID="Equation.DSMT4" ShapeID="_x0000_i1059" DrawAspect="Content" ObjectID="_1786699726" r:id="rId85"/>
        </w:object>
      </w:r>
      <w:r w:rsidR="002437C6" w:rsidRPr="002633AA">
        <w:rPr>
          <w:color w:val="auto"/>
        </w:rPr>
        <w:t xml:space="preserve"> cắt nhau tại </w:t>
      </w:r>
      <w:r w:rsidR="002437C6" w:rsidRPr="002633AA">
        <w:rPr>
          <w:color w:val="auto"/>
          <w:position w:val="-4"/>
        </w:rPr>
        <w:object w:dxaOrig="260" w:dyaOrig="279" w14:anchorId="18A546EA">
          <v:shape id="_x0000_i1060" type="#_x0000_t75" style="width:12.75pt;height:14.25pt" o:ole="">
            <v:imagedata r:id="rId86" o:title=""/>
          </v:shape>
          <o:OLEObject Type="Embed" ProgID="Equation.DSMT4" ShapeID="_x0000_i1060" DrawAspect="Content" ObjectID="_1786699727" r:id="rId87"/>
        </w:object>
      </w:r>
      <w:r w:rsidR="002437C6" w:rsidRPr="002633AA">
        <w:rPr>
          <w:color w:val="auto"/>
        </w:rPr>
        <w:t xml:space="preserve">. Số góc tạo thành tại đỉnh </w:t>
      </w:r>
      <w:r w:rsidR="002437C6" w:rsidRPr="002633AA">
        <w:rPr>
          <w:color w:val="auto"/>
          <w:position w:val="-4"/>
        </w:rPr>
        <w:object w:dxaOrig="260" w:dyaOrig="279" w14:anchorId="179E4F8F">
          <v:shape id="_x0000_i1061" type="#_x0000_t75" style="width:12.75pt;height:14.25pt" o:ole="">
            <v:imagedata r:id="rId88" o:title=""/>
          </v:shape>
          <o:OLEObject Type="Embed" ProgID="Equation.DSMT4" ShapeID="_x0000_i1061" DrawAspect="Content" ObjectID="_1786699728" r:id="rId89"/>
        </w:object>
      </w:r>
      <w:r w:rsidR="002437C6" w:rsidRPr="002633AA">
        <w:rPr>
          <w:color w:val="auto"/>
        </w:rPr>
        <w:t xml:space="preserve"> là</w:t>
      </w:r>
    </w:p>
    <w:p w14:paraId="119E7DFA" w14:textId="0D2361BD" w:rsidR="00981908" w:rsidRPr="002633AA" w:rsidRDefault="002437C6" w:rsidP="00B014D0">
      <w:pPr>
        <w:pStyle w:val="TimeNewRoman"/>
        <w:tabs>
          <w:tab w:val="left" w:pos="567"/>
          <w:tab w:val="left" w:pos="2835"/>
          <w:tab w:val="left" w:pos="5103"/>
          <w:tab w:val="left" w:pos="7371"/>
        </w:tabs>
        <w:rPr>
          <w:color w:val="auto"/>
        </w:rPr>
      </w:pPr>
      <w:r w:rsidRPr="002633AA">
        <w:rPr>
          <w:color w:val="auto"/>
        </w:rPr>
        <w:tab/>
        <w:t>A. 3;</w:t>
      </w:r>
      <w:r w:rsidRPr="002633AA">
        <w:rPr>
          <w:color w:val="auto"/>
        </w:rPr>
        <w:tab/>
        <w:t>B. 4;</w:t>
      </w:r>
      <w:r w:rsidRPr="002633AA">
        <w:rPr>
          <w:color w:val="auto"/>
        </w:rPr>
        <w:tab/>
        <w:t>C. 5;</w:t>
      </w:r>
      <w:r w:rsidRPr="002633AA">
        <w:rPr>
          <w:color w:val="auto"/>
        </w:rPr>
        <w:tab/>
        <w:t>D. 6.</w:t>
      </w:r>
    </w:p>
    <w:p w14:paraId="6A26189A" w14:textId="77777777" w:rsidR="00FB55E2" w:rsidRPr="002633AA" w:rsidRDefault="00981908" w:rsidP="00B014D0">
      <w:pPr>
        <w:pStyle w:val="TimeNewRoman"/>
        <w:tabs>
          <w:tab w:val="left" w:pos="567"/>
          <w:tab w:val="left" w:pos="2835"/>
          <w:tab w:val="left" w:pos="5103"/>
          <w:tab w:val="left" w:pos="7371"/>
        </w:tabs>
        <w:rPr>
          <w:color w:val="auto"/>
        </w:rPr>
      </w:pPr>
      <w:r w:rsidRPr="002633AA">
        <w:rPr>
          <w:b/>
          <w:bCs w:val="0"/>
          <w:color w:val="auto"/>
        </w:rPr>
        <w:t>Câu 12.</w:t>
      </w:r>
      <w:r w:rsidR="00FB55E2" w:rsidRPr="002633AA">
        <w:rPr>
          <w:b/>
          <w:bCs w:val="0"/>
          <w:color w:val="auto"/>
        </w:rPr>
        <w:t xml:space="preserve"> </w:t>
      </w:r>
      <w:r w:rsidR="00FB55E2" w:rsidRPr="002633AA">
        <w:rPr>
          <w:color w:val="auto"/>
        </w:rPr>
        <w:t>Trong các khẳng định sau, khẳng định nào là khẳng định đúng?</w:t>
      </w:r>
    </w:p>
    <w:p w14:paraId="528ABD29" w14:textId="77777777" w:rsidR="00FB55E2" w:rsidRPr="002633AA" w:rsidRDefault="00FB55E2" w:rsidP="00B014D0">
      <w:pPr>
        <w:pStyle w:val="TimeNewRoman"/>
        <w:tabs>
          <w:tab w:val="left" w:pos="567"/>
          <w:tab w:val="left" w:pos="2835"/>
          <w:tab w:val="left" w:pos="5103"/>
          <w:tab w:val="left" w:pos="7371"/>
        </w:tabs>
        <w:rPr>
          <w:color w:val="auto"/>
        </w:rPr>
      </w:pPr>
      <w:r w:rsidRPr="002633AA">
        <w:rPr>
          <w:color w:val="auto"/>
        </w:rPr>
        <w:tab/>
        <w:t xml:space="preserve">A. Góc có số đo </w:t>
      </w:r>
      <w:r w:rsidRPr="002633AA">
        <w:rPr>
          <w:color w:val="auto"/>
          <w:position w:val="-6"/>
        </w:rPr>
        <w:object w:dxaOrig="580" w:dyaOrig="300" w14:anchorId="0BD9919B">
          <v:shape id="_x0000_i1062" type="#_x0000_t75" style="width:29.25pt;height:15pt" o:ole="">
            <v:imagedata r:id="rId90" o:title=""/>
          </v:shape>
          <o:OLEObject Type="Embed" ProgID="Equation.DSMT4" ShapeID="_x0000_i1062" DrawAspect="Content" ObjectID="_1786699729" r:id="rId91"/>
        </w:object>
      </w:r>
      <w:r w:rsidRPr="002633AA">
        <w:rPr>
          <w:color w:val="auto"/>
        </w:rPr>
        <w:t xml:space="preserve"> là góc tù;</w:t>
      </w:r>
    </w:p>
    <w:p w14:paraId="2F87B958" w14:textId="77777777" w:rsidR="00FB55E2" w:rsidRPr="002633AA" w:rsidRDefault="00FB55E2" w:rsidP="00B014D0">
      <w:pPr>
        <w:pStyle w:val="TimeNewRoman"/>
        <w:tabs>
          <w:tab w:val="left" w:pos="567"/>
          <w:tab w:val="left" w:pos="2835"/>
          <w:tab w:val="left" w:pos="5103"/>
          <w:tab w:val="left" w:pos="7371"/>
        </w:tabs>
        <w:rPr>
          <w:color w:val="auto"/>
        </w:rPr>
      </w:pPr>
      <w:r w:rsidRPr="002633AA">
        <w:rPr>
          <w:color w:val="auto"/>
        </w:rPr>
        <w:tab/>
        <w:t>B. Một góc không phải là góc tù thì phải là góc nhọn;</w:t>
      </w:r>
    </w:p>
    <w:p w14:paraId="04DE2A95" w14:textId="77777777" w:rsidR="00FB55E2" w:rsidRPr="002633AA" w:rsidRDefault="00FB55E2" w:rsidP="00B014D0">
      <w:pPr>
        <w:pStyle w:val="TimeNewRoman"/>
        <w:tabs>
          <w:tab w:val="left" w:pos="567"/>
          <w:tab w:val="left" w:pos="2835"/>
          <w:tab w:val="left" w:pos="5103"/>
          <w:tab w:val="left" w:pos="7371"/>
        </w:tabs>
        <w:rPr>
          <w:color w:val="auto"/>
        </w:rPr>
      </w:pPr>
      <w:r w:rsidRPr="002633AA">
        <w:rPr>
          <w:color w:val="auto"/>
        </w:rPr>
        <w:tab/>
        <w:t>C. Góc nhọn có số đo lớn hơn số đo của góc tù;</w:t>
      </w:r>
    </w:p>
    <w:p w14:paraId="2E2371A1" w14:textId="004874EC" w:rsidR="00981908" w:rsidRPr="002633AA" w:rsidRDefault="00FB55E2" w:rsidP="00B014D0">
      <w:pPr>
        <w:pStyle w:val="TimeNewRoman"/>
        <w:tabs>
          <w:tab w:val="left" w:pos="567"/>
          <w:tab w:val="left" w:pos="2835"/>
          <w:tab w:val="left" w:pos="5103"/>
          <w:tab w:val="left" w:pos="7371"/>
        </w:tabs>
        <w:rPr>
          <w:color w:val="auto"/>
        </w:rPr>
      </w:pPr>
      <w:r w:rsidRPr="002633AA">
        <w:rPr>
          <w:color w:val="auto"/>
        </w:rPr>
        <w:tab/>
        <w:t xml:space="preserve">D. Góc có số đo </w:t>
      </w:r>
      <w:r w:rsidRPr="002633AA">
        <w:rPr>
          <w:color w:val="auto"/>
          <w:position w:val="-6"/>
        </w:rPr>
        <w:object w:dxaOrig="460" w:dyaOrig="300" w14:anchorId="34B3A0A1">
          <v:shape id="_x0000_i1063" type="#_x0000_t75" style="width:23.25pt;height:15pt" o:ole="">
            <v:imagedata r:id="rId92" o:title=""/>
          </v:shape>
          <o:OLEObject Type="Embed" ProgID="Equation.DSMT4" ShapeID="_x0000_i1063" DrawAspect="Content" ObjectID="_1786699730" r:id="rId93"/>
        </w:object>
      </w:r>
      <w:r w:rsidRPr="002633AA">
        <w:rPr>
          <w:color w:val="auto"/>
        </w:rPr>
        <w:t xml:space="preserve"> là góc nhọn.</w:t>
      </w:r>
    </w:p>
    <w:p w14:paraId="35189C13" w14:textId="14F582AC" w:rsidR="00297484" w:rsidRPr="002633AA" w:rsidRDefault="00A95CCC" w:rsidP="00B014D0">
      <w:pPr>
        <w:pStyle w:val="TimeNewRoman"/>
        <w:rPr>
          <w:b/>
          <w:bCs w:val="0"/>
          <w:i/>
          <w:iCs/>
          <w:color w:val="auto"/>
        </w:rPr>
      </w:pPr>
      <w:r w:rsidRPr="002633AA">
        <w:rPr>
          <w:b/>
          <w:bCs w:val="0"/>
          <w:color w:val="auto"/>
        </w:rPr>
        <w:t xml:space="preserve">PHẦN II. TỰ LUẬN </w:t>
      </w:r>
      <w:r w:rsidRPr="002633AA">
        <w:rPr>
          <w:b/>
          <w:bCs w:val="0"/>
          <w:i/>
          <w:iCs/>
          <w:color w:val="auto"/>
        </w:rPr>
        <w:t>(</w:t>
      </w:r>
      <w:r w:rsidR="00CC7F4D" w:rsidRPr="002633AA">
        <w:rPr>
          <w:b/>
          <w:bCs w:val="0"/>
          <w:i/>
          <w:iCs/>
          <w:color w:val="auto"/>
        </w:rPr>
        <w:t>7</w:t>
      </w:r>
      <w:r w:rsidRPr="002633AA">
        <w:rPr>
          <w:b/>
          <w:bCs w:val="0"/>
          <w:i/>
          <w:iCs/>
          <w:color w:val="auto"/>
        </w:rPr>
        <w:t>,0 điểm)</w:t>
      </w:r>
    </w:p>
    <w:p w14:paraId="3CFDDD4E" w14:textId="53A2B6B0" w:rsidR="007979D5" w:rsidRPr="002633AA" w:rsidRDefault="007979D5" w:rsidP="00B014D0">
      <w:pPr>
        <w:pStyle w:val="TimeNewRoman"/>
        <w:rPr>
          <w:color w:val="auto"/>
        </w:rPr>
      </w:pPr>
      <w:bookmarkStart w:id="13" w:name="_Hlk121228539"/>
      <w:r w:rsidRPr="002633AA">
        <w:rPr>
          <w:b/>
          <w:bCs w:val="0"/>
          <w:color w:val="auto"/>
        </w:rPr>
        <w:t xml:space="preserve">Bài 1. </w:t>
      </w:r>
      <w:r w:rsidRPr="002633AA">
        <w:rPr>
          <w:b/>
          <w:bCs w:val="0"/>
          <w:i/>
          <w:iCs/>
          <w:color w:val="auto"/>
        </w:rPr>
        <w:t>(</w:t>
      </w:r>
      <w:r w:rsidR="00874386" w:rsidRPr="002633AA">
        <w:rPr>
          <w:b/>
          <w:bCs w:val="0"/>
          <w:i/>
          <w:iCs/>
          <w:color w:val="auto"/>
        </w:rPr>
        <w:t>1</w:t>
      </w:r>
      <w:r w:rsidR="0049380B" w:rsidRPr="002633AA">
        <w:rPr>
          <w:b/>
          <w:bCs w:val="0"/>
          <w:i/>
          <w:iCs/>
          <w:color w:val="auto"/>
        </w:rPr>
        <w:t>,</w:t>
      </w:r>
      <w:r w:rsidR="00874386" w:rsidRPr="002633AA">
        <w:rPr>
          <w:b/>
          <w:bCs w:val="0"/>
          <w:i/>
          <w:iCs/>
          <w:color w:val="auto"/>
        </w:rPr>
        <w:t>5</w:t>
      </w:r>
      <w:r w:rsidRPr="002633AA">
        <w:rPr>
          <w:b/>
          <w:bCs w:val="0"/>
          <w:i/>
          <w:iCs/>
          <w:color w:val="auto"/>
        </w:rPr>
        <w:t xml:space="preserve"> điểm) </w:t>
      </w:r>
      <w:bookmarkStart w:id="14" w:name="_Hlk121235170"/>
      <w:r w:rsidR="00D237F4" w:rsidRPr="002633AA">
        <w:rPr>
          <w:color w:val="auto"/>
        </w:rPr>
        <w:t>Thực hiện phép tính (tính hợp lí nếu có thể):</w:t>
      </w:r>
    </w:p>
    <w:p w14:paraId="5968522F" w14:textId="51DBBC97" w:rsidR="00CC7F4D" w:rsidRPr="002633AA" w:rsidRDefault="00CC7F4D" w:rsidP="00B014D0">
      <w:pPr>
        <w:pStyle w:val="TimeNewRoman"/>
        <w:tabs>
          <w:tab w:val="left" w:pos="284"/>
          <w:tab w:val="left" w:pos="5103"/>
        </w:tabs>
        <w:rPr>
          <w:color w:val="auto"/>
        </w:rPr>
      </w:pPr>
      <w:r w:rsidRPr="002633AA">
        <w:rPr>
          <w:color w:val="auto"/>
        </w:rPr>
        <w:tab/>
        <w:t xml:space="preserve">a) </w:t>
      </w:r>
      <w:r w:rsidR="002437C6" w:rsidRPr="002633AA">
        <w:rPr>
          <w:color w:val="auto"/>
          <w:position w:val="-28"/>
        </w:rPr>
        <w:object w:dxaOrig="1200" w:dyaOrig="720" w14:anchorId="536E8471">
          <v:shape id="_x0000_i1064" type="#_x0000_t75" style="width:60pt;height:36pt" o:ole="">
            <v:imagedata r:id="rId94" o:title=""/>
          </v:shape>
          <o:OLEObject Type="Embed" ProgID="Equation.DSMT4" ShapeID="_x0000_i1064" DrawAspect="Content" ObjectID="_1786699731" r:id="rId95"/>
        </w:object>
      </w:r>
      <w:r w:rsidR="002437C6" w:rsidRPr="002633AA">
        <w:rPr>
          <w:color w:val="auto"/>
        </w:rPr>
        <w:t>;</w:t>
      </w:r>
    </w:p>
    <w:p w14:paraId="1225AF5E" w14:textId="78DBF96E" w:rsidR="00CC7F4D" w:rsidRPr="002633AA" w:rsidRDefault="00CC7F4D" w:rsidP="00B014D0">
      <w:pPr>
        <w:pStyle w:val="TimeNewRoman"/>
        <w:tabs>
          <w:tab w:val="left" w:pos="284"/>
          <w:tab w:val="left" w:pos="5103"/>
        </w:tabs>
        <w:rPr>
          <w:color w:val="auto"/>
        </w:rPr>
      </w:pPr>
      <w:r w:rsidRPr="002633AA">
        <w:rPr>
          <w:color w:val="auto"/>
        </w:rPr>
        <w:tab/>
        <w:t xml:space="preserve">b) </w:t>
      </w:r>
      <w:r w:rsidR="00FB55E2" w:rsidRPr="002633AA">
        <w:rPr>
          <w:color w:val="auto"/>
          <w:position w:val="-34"/>
        </w:rPr>
        <w:object w:dxaOrig="2220" w:dyaOrig="820" w14:anchorId="5A5137F1">
          <v:shape id="_x0000_i1065" type="#_x0000_t75" style="width:111pt;height:41.25pt" o:ole="">
            <v:imagedata r:id="rId96" o:title=""/>
          </v:shape>
          <o:OLEObject Type="Embed" ProgID="Equation.DSMT4" ShapeID="_x0000_i1065" DrawAspect="Content" ObjectID="_1786699732" r:id="rId97"/>
        </w:object>
      </w:r>
      <w:r w:rsidR="00FB55E2" w:rsidRPr="002633AA">
        <w:rPr>
          <w:color w:val="auto"/>
        </w:rPr>
        <w:t>;</w:t>
      </w:r>
    </w:p>
    <w:p w14:paraId="4AC557E7" w14:textId="3D7CF6FA" w:rsidR="00CC7F4D" w:rsidRPr="002633AA" w:rsidRDefault="00CC7F4D" w:rsidP="00B014D0">
      <w:pPr>
        <w:pStyle w:val="TimeNewRoman"/>
        <w:tabs>
          <w:tab w:val="left" w:pos="284"/>
          <w:tab w:val="left" w:pos="5103"/>
        </w:tabs>
        <w:rPr>
          <w:color w:val="auto"/>
        </w:rPr>
      </w:pPr>
      <w:r w:rsidRPr="002633AA">
        <w:rPr>
          <w:color w:val="auto"/>
        </w:rPr>
        <w:tab/>
        <w:t xml:space="preserve">c) </w:t>
      </w:r>
      <w:r w:rsidR="0011340E" w:rsidRPr="002633AA">
        <w:rPr>
          <w:color w:val="auto"/>
          <w:position w:val="-28"/>
        </w:rPr>
        <w:object w:dxaOrig="2400" w:dyaOrig="720" w14:anchorId="740C4CF0">
          <v:shape id="_x0000_i1066" type="#_x0000_t75" style="width:117.75pt;height:37.5pt" o:ole="">
            <v:imagedata r:id="rId98" o:title=""/>
          </v:shape>
          <o:OLEObject Type="Embed" ProgID="Equation.DSMT4" ShapeID="_x0000_i1066" DrawAspect="Content" ObjectID="_1786699733" r:id="rId99"/>
        </w:object>
      </w:r>
      <w:r w:rsidR="0011340E" w:rsidRPr="002633AA">
        <w:rPr>
          <w:color w:val="auto"/>
        </w:rPr>
        <w:t>.</w:t>
      </w:r>
    </w:p>
    <w:p w14:paraId="3E972943" w14:textId="2981C87D" w:rsidR="0050271D" w:rsidRPr="002633AA" w:rsidRDefault="007979D5" w:rsidP="00B014D0">
      <w:pPr>
        <w:pStyle w:val="TimeNewRoman"/>
        <w:rPr>
          <w:color w:val="auto"/>
        </w:rPr>
      </w:pPr>
      <w:r w:rsidRPr="002633AA">
        <w:rPr>
          <w:b/>
          <w:bCs w:val="0"/>
          <w:color w:val="auto"/>
        </w:rPr>
        <w:t>Bài 2.</w:t>
      </w:r>
      <w:r w:rsidRPr="002633AA">
        <w:rPr>
          <w:b/>
          <w:bCs w:val="0"/>
          <w:i/>
          <w:iCs/>
          <w:color w:val="auto"/>
        </w:rPr>
        <w:t xml:space="preserve"> (</w:t>
      </w:r>
      <w:r w:rsidR="00C42F77" w:rsidRPr="002633AA">
        <w:rPr>
          <w:b/>
          <w:bCs w:val="0"/>
          <w:i/>
          <w:iCs/>
          <w:color w:val="auto"/>
        </w:rPr>
        <w:t>1</w:t>
      </w:r>
      <w:r w:rsidRPr="002633AA">
        <w:rPr>
          <w:b/>
          <w:bCs w:val="0"/>
          <w:i/>
          <w:iCs/>
          <w:color w:val="auto"/>
        </w:rPr>
        <w:t>,</w:t>
      </w:r>
      <w:r w:rsidR="00874386" w:rsidRPr="002633AA">
        <w:rPr>
          <w:b/>
          <w:bCs w:val="0"/>
          <w:i/>
          <w:iCs/>
          <w:color w:val="auto"/>
        </w:rPr>
        <w:t>0</w:t>
      </w:r>
      <w:r w:rsidRPr="002633AA">
        <w:rPr>
          <w:b/>
          <w:bCs w:val="0"/>
          <w:i/>
          <w:iCs/>
          <w:color w:val="auto"/>
        </w:rPr>
        <w:t xml:space="preserve"> điểm) </w:t>
      </w:r>
      <w:bookmarkEnd w:id="14"/>
      <w:r w:rsidR="00C42F77" w:rsidRPr="002633AA">
        <w:rPr>
          <w:color w:val="auto"/>
        </w:rPr>
        <w:t xml:space="preserve">Tìm </w:t>
      </w:r>
      <w:r w:rsidR="00874386" w:rsidRPr="002633AA">
        <w:rPr>
          <w:color w:val="auto"/>
          <w:position w:val="-6"/>
        </w:rPr>
        <w:object w:dxaOrig="220" w:dyaOrig="240" w14:anchorId="43316839">
          <v:shape id="_x0000_i1067" type="#_x0000_t75" style="width:11.25pt;height:12pt" o:ole="">
            <v:imagedata r:id="rId100" o:title=""/>
          </v:shape>
          <o:OLEObject Type="Embed" ProgID="Equation.DSMT4" ShapeID="_x0000_i1067" DrawAspect="Content" ObjectID="_1786699734" r:id="rId101"/>
        </w:object>
      </w:r>
      <w:r w:rsidR="00C42F77" w:rsidRPr="002633AA">
        <w:rPr>
          <w:color w:val="auto"/>
        </w:rPr>
        <w:t>, biết:</w:t>
      </w:r>
    </w:p>
    <w:p w14:paraId="0154FDEF" w14:textId="62F621CD" w:rsidR="00C42F77" w:rsidRPr="002633AA" w:rsidRDefault="00C42F77" w:rsidP="00B014D0">
      <w:pPr>
        <w:pStyle w:val="TimeNewRoman"/>
        <w:tabs>
          <w:tab w:val="left" w:pos="284"/>
          <w:tab w:val="left" w:pos="5103"/>
        </w:tabs>
        <w:rPr>
          <w:color w:val="auto"/>
        </w:rPr>
      </w:pPr>
      <w:r w:rsidRPr="002633AA">
        <w:rPr>
          <w:color w:val="auto"/>
        </w:rPr>
        <w:tab/>
        <w:t xml:space="preserve">a) </w:t>
      </w:r>
      <w:r w:rsidR="005503CF" w:rsidRPr="002633AA">
        <w:rPr>
          <w:color w:val="auto"/>
          <w:position w:val="-10"/>
        </w:rPr>
        <w:object w:dxaOrig="1760" w:dyaOrig="340" w14:anchorId="49EE2338">
          <v:shape id="_x0000_i1068" type="#_x0000_t75" style="width:87.75pt;height:16.5pt" o:ole="">
            <v:imagedata r:id="rId102" o:title=""/>
          </v:shape>
          <o:OLEObject Type="Embed" ProgID="Equation.DSMT4" ShapeID="_x0000_i1068" DrawAspect="Content" ObjectID="_1786699735" r:id="rId103"/>
        </w:object>
      </w:r>
      <w:r w:rsidR="005768C3" w:rsidRPr="002633AA">
        <w:rPr>
          <w:color w:val="auto"/>
        </w:rPr>
        <w:t>;</w:t>
      </w:r>
      <w:r w:rsidRPr="002633AA">
        <w:rPr>
          <w:color w:val="auto"/>
        </w:rPr>
        <w:tab/>
      </w:r>
    </w:p>
    <w:p w14:paraId="10BF6953" w14:textId="1DBC9578" w:rsidR="0049380B" w:rsidRPr="002633AA" w:rsidRDefault="00C42F77" w:rsidP="00B014D0">
      <w:pPr>
        <w:pStyle w:val="TimeNewRoman"/>
        <w:tabs>
          <w:tab w:val="left" w:pos="284"/>
          <w:tab w:val="left" w:pos="5103"/>
        </w:tabs>
        <w:rPr>
          <w:color w:val="auto"/>
        </w:rPr>
      </w:pPr>
      <w:r w:rsidRPr="002633AA">
        <w:rPr>
          <w:color w:val="auto"/>
        </w:rPr>
        <w:tab/>
      </w:r>
      <w:r w:rsidR="00874386" w:rsidRPr="002633AA">
        <w:rPr>
          <w:color w:val="auto"/>
        </w:rPr>
        <w:t>b</w:t>
      </w:r>
      <w:r w:rsidRPr="002633AA">
        <w:rPr>
          <w:color w:val="auto"/>
        </w:rPr>
        <w:t xml:space="preserve">) </w:t>
      </w:r>
      <w:r w:rsidR="005503CF" w:rsidRPr="002633AA">
        <w:rPr>
          <w:color w:val="auto"/>
          <w:position w:val="-28"/>
        </w:rPr>
        <w:object w:dxaOrig="2880" w:dyaOrig="720" w14:anchorId="63821107">
          <v:shape id="_x0000_i1069" type="#_x0000_t75" style="width:2in;height:36pt" o:ole="">
            <v:imagedata r:id="rId104" o:title=""/>
          </v:shape>
          <o:OLEObject Type="Embed" ProgID="Equation.DSMT4" ShapeID="_x0000_i1069" DrawAspect="Content" ObjectID="_1786699736" r:id="rId105"/>
        </w:object>
      </w:r>
      <w:r w:rsidR="00F61EEF" w:rsidRPr="002633AA">
        <w:rPr>
          <w:color w:val="auto"/>
        </w:rPr>
        <w:t>.</w:t>
      </w:r>
    </w:p>
    <w:p w14:paraId="2B33A4C8" w14:textId="5D9F3894" w:rsidR="0050271D" w:rsidRPr="002633AA" w:rsidRDefault="007979D5" w:rsidP="00B014D0">
      <w:pPr>
        <w:pStyle w:val="TimeNewRoman"/>
        <w:tabs>
          <w:tab w:val="left" w:pos="567"/>
          <w:tab w:val="left" w:pos="5103"/>
        </w:tabs>
        <w:rPr>
          <w:color w:val="auto"/>
        </w:rPr>
      </w:pPr>
      <w:r w:rsidRPr="002633AA">
        <w:rPr>
          <w:b/>
          <w:bCs w:val="0"/>
          <w:color w:val="auto"/>
        </w:rPr>
        <w:t xml:space="preserve">Bài 3. </w:t>
      </w:r>
      <w:r w:rsidRPr="002633AA">
        <w:rPr>
          <w:b/>
          <w:bCs w:val="0"/>
          <w:i/>
          <w:iCs/>
          <w:color w:val="auto"/>
        </w:rPr>
        <w:t>(1,0 điểm)</w:t>
      </w:r>
      <w:r w:rsidRPr="002633AA">
        <w:rPr>
          <w:b/>
          <w:bCs w:val="0"/>
          <w:color w:val="auto"/>
        </w:rPr>
        <w:t xml:space="preserve"> </w:t>
      </w:r>
      <w:r w:rsidR="00387011" w:rsidRPr="002633AA">
        <w:rPr>
          <w:color w:val="auto"/>
        </w:rPr>
        <w:t xml:space="preserve">Lớp </w:t>
      </w:r>
      <w:r w:rsidR="00387011" w:rsidRPr="002633AA">
        <w:rPr>
          <w:color w:val="auto"/>
          <w:position w:val="-6"/>
        </w:rPr>
        <w:object w:dxaOrig="400" w:dyaOrig="300" w14:anchorId="0F1AB878">
          <v:shape id="_x0000_i1070" type="#_x0000_t75" style="width:20.25pt;height:15pt" o:ole="">
            <v:imagedata r:id="rId106" o:title=""/>
          </v:shape>
          <o:OLEObject Type="Embed" ProgID="Equation.DSMT4" ShapeID="_x0000_i1070" DrawAspect="Content" ObjectID="_1786699737" r:id="rId107"/>
        </w:object>
      </w:r>
      <w:r w:rsidR="00387011" w:rsidRPr="002633AA">
        <w:rPr>
          <w:color w:val="auto"/>
        </w:rPr>
        <w:t xml:space="preserve"> có ba loại học sinh: giỏi, khá, trung bình. Trong đó, </w:t>
      </w:r>
      <w:r w:rsidR="00387011" w:rsidRPr="002633AA">
        <w:rPr>
          <w:color w:val="auto"/>
          <w:position w:val="-28"/>
        </w:rPr>
        <w:object w:dxaOrig="260" w:dyaOrig="720" w14:anchorId="0F238187">
          <v:shape id="_x0000_i1071" type="#_x0000_t75" style="width:12.75pt;height:36.75pt" o:ole="">
            <v:imagedata r:id="rId108" o:title=""/>
          </v:shape>
          <o:OLEObject Type="Embed" ProgID="Equation.DSMT4" ShapeID="_x0000_i1071" DrawAspect="Content" ObjectID="_1786699738" r:id="rId109"/>
        </w:object>
      </w:r>
      <w:r w:rsidR="00387011" w:rsidRPr="002633AA">
        <w:rPr>
          <w:color w:val="auto"/>
        </w:rPr>
        <w:t xml:space="preserve"> số học sinh giỏi là 8 bạn. Số học sinh giỏi bằng </w:t>
      </w:r>
      <w:r w:rsidR="00387011" w:rsidRPr="002633AA">
        <w:rPr>
          <w:color w:val="auto"/>
          <w:position w:val="-6"/>
        </w:rPr>
        <w:object w:dxaOrig="580" w:dyaOrig="300" w14:anchorId="602CD8C8">
          <v:shape id="_x0000_i1072" type="#_x0000_t75" style="width:29.25pt;height:15pt" o:ole="">
            <v:imagedata r:id="rId110" o:title=""/>
          </v:shape>
          <o:OLEObject Type="Embed" ProgID="Equation.DSMT4" ShapeID="_x0000_i1072" DrawAspect="Content" ObjectID="_1786699739" r:id="rId111"/>
        </w:object>
      </w:r>
      <w:r w:rsidR="00387011" w:rsidRPr="002633AA">
        <w:rPr>
          <w:color w:val="auto"/>
        </w:rPr>
        <w:t xml:space="preserve"> số học sinh khá. Số học sinh trung bình bằng </w:t>
      </w:r>
      <w:r w:rsidR="00387011" w:rsidRPr="002633AA">
        <w:rPr>
          <w:color w:val="auto"/>
          <w:position w:val="-28"/>
        </w:rPr>
        <w:object w:dxaOrig="260" w:dyaOrig="720" w14:anchorId="33854819">
          <v:shape id="_x0000_i1073" type="#_x0000_t75" style="width:12.75pt;height:36.75pt" o:ole="">
            <v:imagedata r:id="rId112" o:title=""/>
          </v:shape>
          <o:OLEObject Type="Embed" ProgID="Equation.DSMT4" ShapeID="_x0000_i1073" DrawAspect="Content" ObjectID="_1786699740" r:id="rId113"/>
        </w:object>
      </w:r>
      <w:r w:rsidR="00387011" w:rsidRPr="002633AA">
        <w:rPr>
          <w:color w:val="auto"/>
        </w:rPr>
        <w:t xml:space="preserve"> tổng số học sinh khá và học sinh giỏi. Tìm số học sinh của lớp </w:t>
      </w:r>
      <w:r w:rsidR="00387011" w:rsidRPr="002633AA">
        <w:rPr>
          <w:color w:val="auto"/>
          <w:position w:val="-6"/>
        </w:rPr>
        <w:object w:dxaOrig="400" w:dyaOrig="300" w14:anchorId="1B2BBFF3">
          <v:shape id="_x0000_i1074" type="#_x0000_t75" style="width:20.25pt;height:15pt" o:ole="">
            <v:imagedata r:id="rId114" o:title=""/>
          </v:shape>
          <o:OLEObject Type="Embed" ProgID="Equation.DSMT4" ShapeID="_x0000_i1074" DrawAspect="Content" ObjectID="_1786699741" r:id="rId115"/>
        </w:object>
      </w:r>
      <w:r w:rsidR="00387011" w:rsidRPr="002633AA">
        <w:rPr>
          <w:color w:val="auto"/>
        </w:rPr>
        <w:t>?</w:t>
      </w:r>
    </w:p>
    <w:p w14:paraId="26F99813" w14:textId="77777777" w:rsidR="00170E2D" w:rsidRPr="002633AA" w:rsidRDefault="007979D5" w:rsidP="00B014D0">
      <w:pPr>
        <w:pBdr>
          <w:top w:val="nil"/>
          <w:left w:val="nil"/>
          <w:bottom w:val="nil"/>
          <w:right w:val="nil"/>
          <w:between w:val="nil"/>
        </w:pBdr>
        <w:spacing w:line="360" w:lineRule="auto"/>
        <w:jc w:val="both"/>
        <w:rPr>
          <w:sz w:val="28"/>
          <w:szCs w:val="28"/>
        </w:rPr>
      </w:pPr>
      <w:r w:rsidRPr="002633AA">
        <w:rPr>
          <w:b/>
          <w:sz w:val="28"/>
          <w:szCs w:val="28"/>
        </w:rPr>
        <w:t xml:space="preserve">Bài 4. </w:t>
      </w:r>
      <w:r w:rsidRPr="002633AA">
        <w:rPr>
          <w:b/>
          <w:i/>
          <w:iCs/>
          <w:sz w:val="28"/>
          <w:szCs w:val="28"/>
        </w:rPr>
        <w:t>(</w:t>
      </w:r>
      <w:r w:rsidR="00E40178" w:rsidRPr="002633AA">
        <w:rPr>
          <w:b/>
          <w:i/>
          <w:iCs/>
          <w:sz w:val="28"/>
          <w:szCs w:val="28"/>
        </w:rPr>
        <w:t>1</w:t>
      </w:r>
      <w:r w:rsidRPr="002633AA">
        <w:rPr>
          <w:b/>
          <w:i/>
          <w:iCs/>
          <w:sz w:val="28"/>
          <w:szCs w:val="28"/>
        </w:rPr>
        <w:t xml:space="preserve">,5 điểm) </w:t>
      </w:r>
      <w:r w:rsidR="00170E2D" w:rsidRPr="002633AA">
        <w:rPr>
          <w:sz w:val="28"/>
          <w:szCs w:val="28"/>
        </w:rPr>
        <w:t xml:space="preserve">Cho đường thẳng </w:t>
      </w:r>
      <w:r w:rsidR="00170E2D" w:rsidRPr="002633AA">
        <w:rPr>
          <w:position w:val="-6"/>
          <w:sz w:val="28"/>
          <w:szCs w:val="28"/>
        </w:rPr>
        <w:object w:dxaOrig="360" w:dyaOrig="300" w14:anchorId="708761FB">
          <v:shape id="_x0000_i1075" type="#_x0000_t75" style="width:18.75pt;height:15pt" o:ole="">
            <v:imagedata r:id="rId116" o:title=""/>
          </v:shape>
          <o:OLEObject Type="Embed" ProgID="Equation.DSMT4" ShapeID="_x0000_i1075" DrawAspect="Content" ObjectID="_1786699742" r:id="rId117"/>
        </w:object>
      </w:r>
      <w:r w:rsidR="00170E2D" w:rsidRPr="002633AA">
        <w:rPr>
          <w:sz w:val="28"/>
          <w:szCs w:val="28"/>
        </w:rPr>
        <w:t xml:space="preserve">. Lấy điểm </w:t>
      </w:r>
      <w:r w:rsidR="00170E2D" w:rsidRPr="002633AA">
        <w:rPr>
          <w:position w:val="-6"/>
          <w:sz w:val="28"/>
          <w:szCs w:val="28"/>
        </w:rPr>
        <w:object w:dxaOrig="279" w:dyaOrig="300" w14:anchorId="14C6BC7E">
          <v:shape id="_x0000_i1076" type="#_x0000_t75" style="width:14.25pt;height:15pt" o:ole="">
            <v:imagedata r:id="rId118" o:title=""/>
          </v:shape>
          <o:OLEObject Type="Embed" ProgID="Equation.DSMT4" ShapeID="_x0000_i1076" DrawAspect="Content" ObjectID="_1786699743" r:id="rId119"/>
        </w:object>
      </w:r>
      <w:r w:rsidR="00170E2D" w:rsidRPr="002633AA">
        <w:rPr>
          <w:sz w:val="28"/>
          <w:szCs w:val="28"/>
        </w:rPr>
        <w:t xml:space="preserve"> thuộc đường thẳng </w:t>
      </w:r>
      <w:r w:rsidR="00170E2D" w:rsidRPr="002633AA">
        <w:rPr>
          <w:position w:val="-6"/>
          <w:sz w:val="28"/>
          <w:szCs w:val="28"/>
        </w:rPr>
        <w:object w:dxaOrig="360" w:dyaOrig="300" w14:anchorId="2739ED3D">
          <v:shape id="_x0000_i1077" type="#_x0000_t75" style="width:18.75pt;height:15pt" o:ole="">
            <v:imagedata r:id="rId120" o:title=""/>
          </v:shape>
          <o:OLEObject Type="Embed" ProgID="Equation.DSMT4" ShapeID="_x0000_i1077" DrawAspect="Content" ObjectID="_1786699744" r:id="rId121"/>
        </w:object>
      </w:r>
      <w:r w:rsidR="00170E2D" w:rsidRPr="002633AA">
        <w:rPr>
          <w:sz w:val="28"/>
          <w:szCs w:val="28"/>
        </w:rPr>
        <w:t xml:space="preserve">. Lấy điểm </w:t>
      </w:r>
      <w:r w:rsidR="00170E2D" w:rsidRPr="002633AA">
        <w:rPr>
          <w:position w:val="-4"/>
          <w:sz w:val="28"/>
          <w:szCs w:val="28"/>
        </w:rPr>
        <w:object w:dxaOrig="360" w:dyaOrig="279" w14:anchorId="744F113A">
          <v:shape id="_x0000_i1078" type="#_x0000_t75" style="width:18.75pt;height:14.25pt" o:ole="">
            <v:imagedata r:id="rId122" o:title=""/>
          </v:shape>
          <o:OLEObject Type="Embed" ProgID="Equation.DSMT4" ShapeID="_x0000_i1078" DrawAspect="Content" ObjectID="_1786699745" r:id="rId123"/>
        </w:object>
      </w:r>
      <w:r w:rsidR="00170E2D" w:rsidRPr="002633AA">
        <w:rPr>
          <w:sz w:val="28"/>
          <w:szCs w:val="28"/>
        </w:rPr>
        <w:t xml:space="preserve"> thuộc tia </w:t>
      </w:r>
      <w:r w:rsidR="00170E2D" w:rsidRPr="002633AA">
        <w:rPr>
          <w:position w:val="-6"/>
          <w:sz w:val="28"/>
          <w:szCs w:val="28"/>
        </w:rPr>
        <w:object w:dxaOrig="420" w:dyaOrig="300" w14:anchorId="1854D6A2">
          <v:shape id="_x0000_i1079" type="#_x0000_t75" style="width:20.25pt;height:15pt" o:ole="">
            <v:imagedata r:id="rId124" o:title=""/>
          </v:shape>
          <o:OLEObject Type="Embed" ProgID="Equation.DSMT4" ShapeID="_x0000_i1079" DrawAspect="Content" ObjectID="_1786699746" r:id="rId125"/>
        </w:object>
      </w:r>
      <w:r w:rsidR="00170E2D" w:rsidRPr="002633AA">
        <w:rPr>
          <w:sz w:val="28"/>
          <w:szCs w:val="28"/>
        </w:rPr>
        <w:t xml:space="preserve">, điểm </w:t>
      </w:r>
      <w:r w:rsidR="00170E2D" w:rsidRPr="002633AA">
        <w:rPr>
          <w:position w:val="-6"/>
          <w:sz w:val="28"/>
          <w:szCs w:val="28"/>
        </w:rPr>
        <w:object w:dxaOrig="300" w:dyaOrig="300" w14:anchorId="09BAC25F">
          <v:shape id="_x0000_i1080" type="#_x0000_t75" style="width:15pt;height:15pt" o:ole="">
            <v:imagedata r:id="rId126" o:title=""/>
          </v:shape>
          <o:OLEObject Type="Embed" ProgID="Equation.DSMT4" ShapeID="_x0000_i1080" DrawAspect="Content" ObjectID="_1786699747" r:id="rId127"/>
        </w:object>
      </w:r>
      <w:r w:rsidR="00170E2D" w:rsidRPr="002633AA">
        <w:rPr>
          <w:sz w:val="28"/>
          <w:szCs w:val="28"/>
        </w:rPr>
        <w:t xml:space="preserve"> thuộc tia </w:t>
      </w:r>
      <w:r w:rsidR="00170E2D" w:rsidRPr="002633AA">
        <w:rPr>
          <w:position w:val="-6"/>
          <w:sz w:val="28"/>
          <w:szCs w:val="28"/>
        </w:rPr>
        <w:object w:dxaOrig="400" w:dyaOrig="300" w14:anchorId="5CBF6EDB">
          <v:shape id="_x0000_i1081" type="#_x0000_t75" style="width:20.25pt;height:15pt" o:ole="">
            <v:imagedata r:id="rId128" o:title=""/>
          </v:shape>
          <o:OLEObject Type="Embed" ProgID="Equation.DSMT4" ShapeID="_x0000_i1081" DrawAspect="Content" ObjectID="_1786699748" r:id="rId129"/>
        </w:object>
      </w:r>
      <w:r w:rsidR="00170E2D" w:rsidRPr="002633AA">
        <w:rPr>
          <w:sz w:val="28"/>
          <w:szCs w:val="28"/>
        </w:rPr>
        <w:t xml:space="preserve"> sao cho </w:t>
      </w:r>
      <w:r w:rsidR="00170E2D" w:rsidRPr="002633AA">
        <w:rPr>
          <w:position w:val="-12"/>
          <w:sz w:val="28"/>
          <w:szCs w:val="28"/>
        </w:rPr>
        <w:object w:dxaOrig="2680" w:dyaOrig="360" w14:anchorId="370CB82D">
          <v:shape id="_x0000_i1082" type="#_x0000_t75" style="width:135pt;height:18.75pt" o:ole="">
            <v:imagedata r:id="rId130" o:title=""/>
          </v:shape>
          <o:OLEObject Type="Embed" ProgID="Equation.DSMT4" ShapeID="_x0000_i1082" DrawAspect="Content" ObjectID="_1786699749" r:id="rId131"/>
        </w:object>
      </w:r>
      <w:r w:rsidR="00170E2D" w:rsidRPr="002633AA">
        <w:rPr>
          <w:sz w:val="28"/>
          <w:szCs w:val="28"/>
        </w:rPr>
        <w:t>.</w:t>
      </w:r>
    </w:p>
    <w:p w14:paraId="504BD3AA" w14:textId="77777777" w:rsidR="00170E2D" w:rsidRPr="002633AA" w:rsidRDefault="00170E2D" w:rsidP="00B014D0">
      <w:pPr>
        <w:pBdr>
          <w:top w:val="nil"/>
          <w:left w:val="nil"/>
          <w:bottom w:val="nil"/>
          <w:right w:val="nil"/>
          <w:between w:val="nil"/>
        </w:pBdr>
        <w:tabs>
          <w:tab w:val="left" w:pos="284"/>
        </w:tabs>
        <w:spacing w:line="360" w:lineRule="auto"/>
        <w:jc w:val="both"/>
        <w:rPr>
          <w:sz w:val="28"/>
          <w:szCs w:val="28"/>
        </w:rPr>
      </w:pPr>
      <w:r w:rsidRPr="002633AA">
        <w:rPr>
          <w:sz w:val="28"/>
          <w:szCs w:val="28"/>
        </w:rPr>
        <w:tab/>
        <w:t xml:space="preserve">a) Trong ba điểm </w:t>
      </w:r>
      <w:r w:rsidRPr="002633AA">
        <w:rPr>
          <w:position w:val="-10"/>
          <w:sz w:val="28"/>
          <w:szCs w:val="28"/>
        </w:rPr>
        <w:object w:dxaOrig="980" w:dyaOrig="340" w14:anchorId="7E027068">
          <v:shape id="_x0000_i1083" type="#_x0000_t75" style="width:48.75pt;height:16.5pt" o:ole="">
            <v:imagedata r:id="rId132" o:title=""/>
          </v:shape>
          <o:OLEObject Type="Embed" ProgID="Equation.DSMT4" ShapeID="_x0000_i1083" DrawAspect="Content" ObjectID="_1786699750" r:id="rId133"/>
        </w:object>
      </w:r>
      <w:r w:rsidRPr="002633AA">
        <w:rPr>
          <w:sz w:val="28"/>
          <w:szCs w:val="28"/>
        </w:rPr>
        <w:t xml:space="preserve"> thì điểm nào nằm giữa hai điểm còn lại? Vì sao?</w:t>
      </w:r>
    </w:p>
    <w:p w14:paraId="0803F488" w14:textId="77777777" w:rsidR="00170E2D" w:rsidRPr="002633AA" w:rsidRDefault="00170E2D" w:rsidP="00B014D0">
      <w:pPr>
        <w:pBdr>
          <w:top w:val="nil"/>
          <w:left w:val="nil"/>
          <w:bottom w:val="nil"/>
          <w:right w:val="nil"/>
          <w:between w:val="nil"/>
        </w:pBdr>
        <w:tabs>
          <w:tab w:val="left" w:pos="284"/>
        </w:tabs>
        <w:spacing w:line="360" w:lineRule="auto"/>
        <w:jc w:val="both"/>
        <w:rPr>
          <w:sz w:val="28"/>
          <w:szCs w:val="28"/>
        </w:rPr>
      </w:pPr>
      <w:r w:rsidRPr="002633AA">
        <w:rPr>
          <w:sz w:val="28"/>
          <w:szCs w:val="28"/>
        </w:rPr>
        <w:tab/>
        <w:t xml:space="preserve">b) Tính độ dài đoạn thẳng </w:t>
      </w:r>
      <w:r w:rsidRPr="002633AA">
        <w:rPr>
          <w:position w:val="-6"/>
          <w:sz w:val="28"/>
          <w:szCs w:val="28"/>
        </w:rPr>
        <w:object w:dxaOrig="520" w:dyaOrig="300" w14:anchorId="3E9F52B9">
          <v:shape id="_x0000_i1084" type="#_x0000_t75" style="width:26.25pt;height:15pt" o:ole="">
            <v:imagedata r:id="rId134" o:title=""/>
          </v:shape>
          <o:OLEObject Type="Embed" ProgID="Equation.DSMT4" ShapeID="_x0000_i1084" DrawAspect="Content" ObjectID="_1786699751" r:id="rId135"/>
        </w:object>
      </w:r>
      <w:r w:rsidRPr="002633AA">
        <w:rPr>
          <w:sz w:val="28"/>
          <w:szCs w:val="28"/>
        </w:rPr>
        <w:t>.</w:t>
      </w:r>
    </w:p>
    <w:p w14:paraId="1AC8BBBB" w14:textId="77777777" w:rsidR="00170E2D" w:rsidRPr="002633AA" w:rsidRDefault="00170E2D" w:rsidP="00B014D0">
      <w:pPr>
        <w:pBdr>
          <w:top w:val="nil"/>
          <w:left w:val="nil"/>
          <w:bottom w:val="nil"/>
          <w:right w:val="nil"/>
          <w:between w:val="nil"/>
        </w:pBdr>
        <w:tabs>
          <w:tab w:val="left" w:pos="284"/>
        </w:tabs>
        <w:spacing w:line="360" w:lineRule="auto"/>
        <w:ind w:left="284" w:hanging="284"/>
        <w:jc w:val="both"/>
        <w:rPr>
          <w:sz w:val="28"/>
          <w:szCs w:val="28"/>
        </w:rPr>
      </w:pPr>
      <w:r w:rsidRPr="002633AA">
        <w:rPr>
          <w:sz w:val="28"/>
          <w:szCs w:val="28"/>
        </w:rPr>
        <w:tab/>
        <w:t xml:space="preserve">c) Trên đoạn thẳng </w:t>
      </w:r>
      <w:r w:rsidRPr="002633AA">
        <w:rPr>
          <w:position w:val="-6"/>
          <w:sz w:val="28"/>
          <w:szCs w:val="28"/>
        </w:rPr>
        <w:object w:dxaOrig="540" w:dyaOrig="300" w14:anchorId="01355050">
          <v:shape id="_x0000_i1085" type="#_x0000_t75" style="width:27pt;height:15pt" o:ole="">
            <v:imagedata r:id="rId136" o:title=""/>
          </v:shape>
          <o:OLEObject Type="Embed" ProgID="Equation.DSMT4" ShapeID="_x0000_i1085" DrawAspect="Content" ObjectID="_1786699752" r:id="rId137"/>
        </w:object>
      </w:r>
      <w:r w:rsidRPr="002633AA">
        <w:rPr>
          <w:sz w:val="28"/>
          <w:szCs w:val="28"/>
        </w:rPr>
        <w:t xml:space="preserve"> lấy điểm </w:t>
      </w:r>
      <w:r w:rsidRPr="002633AA">
        <w:rPr>
          <w:position w:val="-4"/>
          <w:sz w:val="28"/>
          <w:szCs w:val="28"/>
        </w:rPr>
        <w:object w:dxaOrig="260" w:dyaOrig="279" w14:anchorId="7556BD04">
          <v:shape id="_x0000_i1086" type="#_x0000_t75" style="width:12.75pt;height:14.25pt" o:ole="">
            <v:imagedata r:id="rId138" o:title=""/>
          </v:shape>
          <o:OLEObject Type="Embed" ProgID="Equation.DSMT4" ShapeID="_x0000_i1086" DrawAspect="Content" ObjectID="_1786699753" r:id="rId139"/>
        </w:object>
      </w:r>
      <w:r w:rsidRPr="002633AA">
        <w:rPr>
          <w:sz w:val="28"/>
          <w:szCs w:val="28"/>
        </w:rPr>
        <w:t xml:space="preserve"> sao cho </w:t>
      </w:r>
      <w:r w:rsidRPr="002633AA">
        <w:rPr>
          <w:position w:val="-12"/>
          <w:sz w:val="28"/>
          <w:szCs w:val="28"/>
        </w:rPr>
        <w:object w:dxaOrig="1500" w:dyaOrig="360" w14:anchorId="1B9E25E3">
          <v:shape id="_x0000_i1087" type="#_x0000_t75" style="width:75pt;height:18.75pt" o:ole="">
            <v:imagedata r:id="rId140" o:title=""/>
          </v:shape>
          <o:OLEObject Type="Embed" ProgID="Equation.DSMT4" ShapeID="_x0000_i1087" DrawAspect="Content" ObjectID="_1786699754" r:id="rId141"/>
        </w:object>
      </w:r>
      <w:r w:rsidRPr="002633AA">
        <w:rPr>
          <w:sz w:val="28"/>
          <w:szCs w:val="28"/>
        </w:rPr>
        <w:t xml:space="preserve">. Giải thích tại sao điểm </w:t>
      </w:r>
      <w:r w:rsidRPr="002633AA">
        <w:rPr>
          <w:position w:val="-4"/>
          <w:sz w:val="28"/>
          <w:szCs w:val="28"/>
        </w:rPr>
        <w:object w:dxaOrig="260" w:dyaOrig="279" w14:anchorId="1D2035FB">
          <v:shape id="_x0000_i1088" type="#_x0000_t75" style="width:12.75pt;height:14.25pt" o:ole="">
            <v:imagedata r:id="rId142" o:title=""/>
          </v:shape>
          <o:OLEObject Type="Embed" ProgID="Equation.DSMT4" ShapeID="_x0000_i1088" DrawAspect="Content" ObjectID="_1786699755" r:id="rId143"/>
        </w:object>
      </w:r>
      <w:r w:rsidRPr="002633AA">
        <w:rPr>
          <w:sz w:val="28"/>
          <w:szCs w:val="28"/>
        </w:rPr>
        <w:t xml:space="preserve"> là trung điểm của đoạn thẳng </w:t>
      </w:r>
      <w:r w:rsidRPr="002633AA">
        <w:rPr>
          <w:position w:val="-6"/>
          <w:sz w:val="28"/>
          <w:szCs w:val="28"/>
        </w:rPr>
        <w:object w:dxaOrig="540" w:dyaOrig="300" w14:anchorId="77C3A0B8">
          <v:shape id="_x0000_i1089" type="#_x0000_t75" style="width:27pt;height:15pt" o:ole="">
            <v:imagedata r:id="rId144" o:title=""/>
          </v:shape>
          <o:OLEObject Type="Embed" ProgID="Equation.DSMT4" ShapeID="_x0000_i1089" DrawAspect="Content" ObjectID="_1786699756" r:id="rId145"/>
        </w:object>
      </w:r>
      <w:r w:rsidRPr="002633AA">
        <w:rPr>
          <w:sz w:val="28"/>
          <w:szCs w:val="28"/>
        </w:rPr>
        <w:t>.</w:t>
      </w:r>
    </w:p>
    <w:p w14:paraId="70F6FBF8" w14:textId="21D6C2DC" w:rsidR="007979D5" w:rsidRPr="002633AA" w:rsidRDefault="007979D5" w:rsidP="00B014D0">
      <w:pPr>
        <w:pStyle w:val="TimeNewRoman"/>
        <w:rPr>
          <w:color w:val="auto"/>
        </w:rPr>
      </w:pPr>
      <w:r w:rsidRPr="002633AA">
        <w:rPr>
          <w:b/>
          <w:bCs w:val="0"/>
          <w:color w:val="auto"/>
        </w:rPr>
        <w:lastRenderedPageBreak/>
        <w:t xml:space="preserve">Bài 5. </w:t>
      </w:r>
      <w:r w:rsidRPr="002633AA">
        <w:rPr>
          <w:b/>
          <w:bCs w:val="0"/>
          <w:i/>
          <w:iCs/>
          <w:color w:val="auto"/>
        </w:rPr>
        <w:t>(</w:t>
      </w:r>
      <w:r w:rsidR="00C42F77" w:rsidRPr="002633AA">
        <w:rPr>
          <w:b/>
          <w:bCs w:val="0"/>
          <w:i/>
          <w:iCs/>
          <w:color w:val="auto"/>
        </w:rPr>
        <w:t>1</w:t>
      </w:r>
      <w:r w:rsidRPr="002633AA">
        <w:rPr>
          <w:b/>
          <w:bCs w:val="0"/>
          <w:i/>
          <w:iCs/>
          <w:color w:val="auto"/>
        </w:rPr>
        <w:t>,</w:t>
      </w:r>
      <w:r w:rsidR="0049380B" w:rsidRPr="002633AA">
        <w:rPr>
          <w:b/>
          <w:bCs w:val="0"/>
          <w:i/>
          <w:iCs/>
          <w:color w:val="auto"/>
        </w:rPr>
        <w:t>5</w:t>
      </w:r>
      <w:r w:rsidRPr="002633AA">
        <w:rPr>
          <w:b/>
          <w:bCs w:val="0"/>
          <w:i/>
          <w:iCs/>
          <w:color w:val="auto"/>
        </w:rPr>
        <w:t xml:space="preserve"> điểm) </w:t>
      </w:r>
    </w:p>
    <w:p w14:paraId="3F1694C9" w14:textId="77777777" w:rsidR="001A29EC" w:rsidRPr="002633AA" w:rsidRDefault="001A29EC" w:rsidP="00B014D0">
      <w:pPr>
        <w:pStyle w:val="TimeNewRoman"/>
        <w:rPr>
          <w:color w:val="auto"/>
        </w:rPr>
      </w:pPr>
      <w:r w:rsidRPr="002633AA">
        <w:rPr>
          <w:b/>
          <w:bCs w:val="0"/>
          <w:color w:val="auto"/>
        </w:rPr>
        <w:t xml:space="preserve">1. </w:t>
      </w:r>
      <w:r w:rsidRPr="002633AA">
        <w:rPr>
          <w:color w:val="auto"/>
        </w:rPr>
        <w:t>Biểu đồ ở hình bên dưới thống kê số lượng ti vi bán được của một cửa hàng điện máy trong bốn tháng cuối năm 2022.</w:t>
      </w:r>
    </w:p>
    <w:p w14:paraId="6056C061" w14:textId="77777777" w:rsidR="001A29EC" w:rsidRPr="007A53E9" w:rsidRDefault="001A29EC" w:rsidP="00B014D0">
      <w:pPr>
        <w:pStyle w:val="TimeNewRoman"/>
        <w:jc w:val="center"/>
        <w:rPr>
          <w:color w:val="FF0000"/>
        </w:rPr>
      </w:pPr>
      <w:r w:rsidRPr="007A53E9">
        <w:rPr>
          <w:noProof/>
          <w:color w:val="FF0000"/>
        </w:rPr>
        <w:drawing>
          <wp:inline distT="0" distB="0" distL="0" distR="0" wp14:anchorId="0E288CBA" wp14:editId="44AB8526">
            <wp:extent cx="3876675" cy="2571750"/>
            <wp:effectExtent l="0" t="0" r="9525"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7B1F2F83" w14:textId="77777777" w:rsidR="001A29EC" w:rsidRPr="002633AA" w:rsidRDefault="001A29EC" w:rsidP="00B014D0">
      <w:pPr>
        <w:pStyle w:val="TimeNewRoman"/>
        <w:ind w:left="284"/>
        <w:rPr>
          <w:color w:val="auto"/>
        </w:rPr>
      </w:pPr>
      <w:r w:rsidRPr="002633AA">
        <w:rPr>
          <w:color w:val="auto"/>
        </w:rPr>
        <w:t>a) Tháng nào cửa hàng bán được nhiều ti vi nhất và nhiều hơn tháng bán được ít nhất là bao nhiêu chiếc?</w:t>
      </w:r>
    </w:p>
    <w:p w14:paraId="766EB277" w14:textId="77777777" w:rsidR="001A29EC" w:rsidRPr="002633AA" w:rsidRDefault="001A29EC" w:rsidP="00B014D0">
      <w:pPr>
        <w:pStyle w:val="TimeNewRoman"/>
        <w:ind w:left="284"/>
        <w:rPr>
          <w:color w:val="auto"/>
        </w:rPr>
      </w:pPr>
      <w:r w:rsidRPr="002633AA">
        <w:rPr>
          <w:color w:val="auto"/>
        </w:rPr>
        <w:t>b) Giải bóng đá World Cup 2022 diễn ra vào tháng 11 và tháng 12. Sự kiện đó có liên quan đến việc mua bán ti vi trong thời gian đó hay không?</w:t>
      </w:r>
    </w:p>
    <w:p w14:paraId="0FC1856E" w14:textId="77777777" w:rsidR="001A29EC" w:rsidRPr="002633AA" w:rsidRDefault="001A29EC" w:rsidP="00B014D0">
      <w:pPr>
        <w:pStyle w:val="TimeNewRoman"/>
        <w:rPr>
          <w:color w:val="auto"/>
        </w:rPr>
      </w:pPr>
      <w:r w:rsidRPr="002633AA">
        <w:rPr>
          <w:b/>
          <w:bCs w:val="0"/>
          <w:color w:val="auto"/>
        </w:rPr>
        <w:t xml:space="preserve">2. </w:t>
      </w:r>
      <w:r w:rsidRPr="002633AA">
        <w:rPr>
          <w:color w:val="auto"/>
        </w:rPr>
        <w:t xml:space="preserve">Tiến hành đo nhiệt độ ngoài trời tại Hà Nội trong 30 ngày nắng nóng, người ta thấy có 18 ngày có nhiệt độ trên </w:t>
      </w:r>
      <w:r w:rsidRPr="002633AA">
        <w:rPr>
          <w:color w:val="auto"/>
          <w:position w:val="-6"/>
        </w:rPr>
        <w:object w:dxaOrig="660" w:dyaOrig="300" w14:anchorId="4DAB9677">
          <v:shape id="_x0000_i1090" type="#_x0000_t75" style="width:33pt;height:15pt" o:ole="">
            <v:imagedata r:id="rId147" o:title=""/>
          </v:shape>
          <o:OLEObject Type="Embed" ProgID="Equation.DSMT4" ShapeID="_x0000_i1090" DrawAspect="Content" ObjectID="_1786699757" r:id="rId148"/>
        </w:object>
      </w:r>
      <w:r w:rsidRPr="002633AA">
        <w:rPr>
          <w:color w:val="auto"/>
        </w:rPr>
        <w:t xml:space="preserve">, 2 ngày có nhiệt độ </w:t>
      </w:r>
      <w:r w:rsidRPr="002633AA">
        <w:rPr>
          <w:color w:val="auto"/>
          <w:position w:val="-6"/>
        </w:rPr>
        <w:object w:dxaOrig="660" w:dyaOrig="300" w14:anchorId="4AB8286C">
          <v:shape id="_x0000_i1091" type="#_x0000_t75" style="width:33pt;height:15pt" o:ole="">
            <v:imagedata r:id="rId149" o:title=""/>
          </v:shape>
          <o:OLEObject Type="Embed" ProgID="Equation.DSMT4" ShapeID="_x0000_i1091" DrawAspect="Content" ObjectID="_1786699758" r:id="rId150"/>
        </w:object>
      </w:r>
      <w:r w:rsidRPr="002633AA">
        <w:rPr>
          <w:color w:val="auto"/>
        </w:rPr>
        <w:t xml:space="preserve">. Tính xác suất thực nghiệm của sự kiện nhiệt độ ngoài trời dưới </w:t>
      </w:r>
      <w:r w:rsidRPr="002633AA">
        <w:rPr>
          <w:color w:val="auto"/>
          <w:position w:val="-6"/>
        </w:rPr>
        <w:object w:dxaOrig="660" w:dyaOrig="300" w14:anchorId="15F3A53B">
          <v:shape id="_x0000_i1092" type="#_x0000_t75" style="width:33pt;height:15pt" o:ole="">
            <v:imagedata r:id="rId151" o:title=""/>
          </v:shape>
          <o:OLEObject Type="Embed" ProgID="Equation.DSMT4" ShapeID="_x0000_i1092" DrawAspect="Content" ObjectID="_1786699759" r:id="rId152"/>
        </w:object>
      </w:r>
      <w:r w:rsidRPr="002633AA">
        <w:rPr>
          <w:color w:val="auto"/>
        </w:rPr>
        <w:t>.</w:t>
      </w:r>
    </w:p>
    <w:p w14:paraId="7C9DD9E0" w14:textId="77777777" w:rsidR="00FB55E2" w:rsidRPr="002633AA" w:rsidRDefault="00C42F77" w:rsidP="00B014D0">
      <w:pPr>
        <w:pStyle w:val="TimeNewRoman"/>
        <w:rPr>
          <w:b/>
          <w:color w:val="auto"/>
        </w:rPr>
      </w:pPr>
      <w:r w:rsidRPr="002633AA">
        <w:rPr>
          <w:b/>
          <w:bCs w:val="0"/>
          <w:color w:val="auto"/>
        </w:rPr>
        <w:t xml:space="preserve">Bài 6. </w:t>
      </w:r>
      <w:r w:rsidRPr="002633AA">
        <w:rPr>
          <w:b/>
          <w:bCs w:val="0"/>
          <w:i/>
          <w:iCs/>
          <w:color w:val="auto"/>
        </w:rPr>
        <w:t xml:space="preserve">(0,5 điểm) </w:t>
      </w:r>
      <w:bookmarkEnd w:id="13"/>
      <w:r w:rsidR="00FB55E2" w:rsidRPr="002633AA">
        <w:rPr>
          <w:color w:val="auto"/>
        </w:rPr>
        <w:t xml:space="preserve">Tính tỉ số </w:t>
      </w:r>
      <w:bookmarkStart w:id="15" w:name="MTBlankEqn"/>
      <w:r w:rsidR="00FB55E2" w:rsidRPr="002633AA">
        <w:rPr>
          <w:color w:val="auto"/>
          <w:position w:val="-26"/>
        </w:rPr>
        <w:object w:dxaOrig="300" w:dyaOrig="700" w14:anchorId="5351A713">
          <v:shape id="_x0000_i1093" type="#_x0000_t75" style="width:15pt;height:35.25pt" o:ole="">
            <v:imagedata r:id="rId153" o:title=""/>
          </v:shape>
          <o:OLEObject Type="Embed" ProgID="Equation.DSMT4" ShapeID="_x0000_i1093" DrawAspect="Content" ObjectID="_1786699760" r:id="rId154"/>
        </w:object>
      </w:r>
      <w:bookmarkEnd w:id="15"/>
      <w:r w:rsidR="00FB55E2" w:rsidRPr="002633AA">
        <w:rPr>
          <w:color w:val="auto"/>
        </w:rPr>
        <w:t xml:space="preserve"> biết:</w:t>
      </w:r>
    </w:p>
    <w:p w14:paraId="272AEFB9" w14:textId="39AE4B95" w:rsidR="00A63D38" w:rsidRPr="007A53E9" w:rsidRDefault="00FB55E2" w:rsidP="00B014D0">
      <w:pPr>
        <w:pStyle w:val="TimeNewRoman"/>
        <w:jc w:val="center"/>
        <w:rPr>
          <w:color w:val="FF0000"/>
        </w:rPr>
      </w:pPr>
      <w:r w:rsidRPr="007A53E9">
        <w:rPr>
          <w:color w:val="FF0000"/>
          <w:position w:val="-28"/>
        </w:rPr>
        <w:object w:dxaOrig="2840" w:dyaOrig="720" w14:anchorId="7E836B14">
          <v:shape id="_x0000_i1094" type="#_x0000_t75" style="width:141.75pt;height:36pt" o:ole="">
            <v:imagedata r:id="rId155" o:title=""/>
          </v:shape>
          <o:OLEObject Type="Embed" ProgID="Equation.DSMT4" ShapeID="_x0000_i1094" DrawAspect="Content" ObjectID="_1786699761" r:id="rId156"/>
        </w:object>
      </w:r>
      <w:r w:rsidRPr="007A53E9">
        <w:rPr>
          <w:color w:val="FF0000"/>
        </w:rPr>
        <w:t xml:space="preserve"> </w:t>
      </w:r>
      <w:r w:rsidRPr="002633AA">
        <w:rPr>
          <w:color w:val="auto"/>
        </w:rPr>
        <w:t xml:space="preserve">và </w:t>
      </w:r>
      <w:r w:rsidRPr="007A53E9">
        <w:rPr>
          <w:color w:val="FF0000"/>
          <w:position w:val="-28"/>
        </w:rPr>
        <w:object w:dxaOrig="4980" w:dyaOrig="720" w14:anchorId="12AFC824">
          <v:shape id="_x0000_i1095" type="#_x0000_t75" style="width:249pt;height:36pt" o:ole="">
            <v:imagedata r:id="rId157" o:title=""/>
          </v:shape>
          <o:OLEObject Type="Embed" ProgID="Equation.DSMT4" ShapeID="_x0000_i1095" DrawAspect="Content" ObjectID="_1786699762" r:id="rId158"/>
        </w:object>
      </w:r>
      <w:r w:rsidRPr="007A53E9">
        <w:rPr>
          <w:color w:val="FF0000"/>
        </w:rPr>
        <w:t>.</w:t>
      </w:r>
    </w:p>
    <w:p w14:paraId="2B6739FB" w14:textId="77777777" w:rsidR="00A63D38" w:rsidRPr="007A53E9" w:rsidRDefault="00A63D38" w:rsidP="00B014D0">
      <w:pPr>
        <w:spacing w:line="360" w:lineRule="auto"/>
        <w:rPr>
          <w:bCs/>
          <w:color w:val="FF0000"/>
          <w:sz w:val="28"/>
          <w:szCs w:val="28"/>
        </w:rPr>
      </w:pPr>
      <w:r w:rsidRPr="007A53E9">
        <w:rPr>
          <w:color w:val="FF0000"/>
          <w:sz w:val="28"/>
          <w:szCs w:val="28"/>
        </w:rPr>
        <w:br w:type="page"/>
      </w:r>
    </w:p>
    <w:p w14:paraId="725044A7" w14:textId="77777777" w:rsidR="00A63D38" w:rsidRPr="002633AA" w:rsidRDefault="00A63D38" w:rsidP="00B014D0">
      <w:pPr>
        <w:pStyle w:val="TimeNewRoman"/>
        <w:rPr>
          <w:b/>
          <w:bCs w:val="0"/>
          <w:color w:val="auto"/>
        </w:rPr>
      </w:pPr>
      <w:r w:rsidRPr="002633AA">
        <w:rPr>
          <w:b/>
          <w:bCs w:val="0"/>
          <w:color w:val="auto"/>
        </w:rPr>
        <w:lastRenderedPageBreak/>
        <w:t>D. ĐÁP ÁN &amp; HƯỚNG DẪN ĐỀ KIỂM TRA CUỐI HỌC KÌ 2</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2633AA" w:rsidRPr="002633AA" w14:paraId="1F07A124" w14:textId="77777777" w:rsidTr="00AF72FF">
        <w:trPr>
          <w:jc w:val="center"/>
        </w:trPr>
        <w:tc>
          <w:tcPr>
            <w:tcW w:w="4814" w:type="dxa"/>
            <w:vAlign w:val="center"/>
          </w:tcPr>
          <w:p w14:paraId="0C66ACF0" w14:textId="77777777" w:rsidR="00A63D38" w:rsidRPr="002633AA" w:rsidRDefault="00A63D38" w:rsidP="00B014D0">
            <w:pPr>
              <w:pStyle w:val="TimeNewRoman"/>
              <w:jc w:val="center"/>
              <w:rPr>
                <w:b/>
                <w:bCs w:val="0"/>
                <w:color w:val="auto"/>
              </w:rPr>
            </w:pPr>
            <w:r w:rsidRPr="002633AA">
              <w:rPr>
                <w:b/>
                <w:bCs w:val="0"/>
                <w:color w:val="auto"/>
              </w:rPr>
              <w:t>SỞ GIÁO DỤC &amp; ĐÀO TẠO …</w:t>
            </w:r>
          </w:p>
          <w:p w14:paraId="5A0526D0" w14:textId="77777777" w:rsidR="00A63D38" w:rsidRPr="002633AA" w:rsidRDefault="00A63D38" w:rsidP="00B014D0">
            <w:pPr>
              <w:pStyle w:val="TimeNewRoman"/>
              <w:jc w:val="center"/>
              <w:rPr>
                <w:b/>
                <w:bCs w:val="0"/>
                <w:color w:val="auto"/>
              </w:rPr>
            </w:pPr>
            <w:r w:rsidRPr="002633AA">
              <w:rPr>
                <w:b/>
                <w:bCs w:val="0"/>
                <w:color w:val="auto"/>
              </w:rPr>
              <w:t>TRƯỜNG …</w:t>
            </w:r>
          </w:p>
          <w:p w14:paraId="7B326D53" w14:textId="77777777" w:rsidR="00A63D38" w:rsidRPr="002633AA" w:rsidRDefault="00A63D38" w:rsidP="00B014D0">
            <w:pPr>
              <w:pStyle w:val="TimeNewRoman"/>
              <w:jc w:val="center"/>
              <w:rPr>
                <w:b/>
                <w:bCs w:val="0"/>
                <w:color w:val="auto"/>
              </w:rPr>
            </w:pPr>
          </w:p>
        </w:tc>
        <w:tc>
          <w:tcPr>
            <w:tcW w:w="4815" w:type="dxa"/>
            <w:vAlign w:val="center"/>
          </w:tcPr>
          <w:p w14:paraId="5898F439" w14:textId="77777777" w:rsidR="00A63D38" w:rsidRPr="002633AA" w:rsidRDefault="00A63D38" w:rsidP="00B014D0">
            <w:pPr>
              <w:pStyle w:val="TimeNewRoman"/>
              <w:jc w:val="center"/>
              <w:rPr>
                <w:b/>
                <w:bCs w:val="0"/>
                <w:color w:val="auto"/>
              </w:rPr>
            </w:pPr>
            <w:r w:rsidRPr="002633AA">
              <w:rPr>
                <w:b/>
                <w:bCs w:val="0"/>
                <w:color w:val="auto"/>
              </w:rPr>
              <w:t>ĐÁP ÁN &amp; HƯỚNG DẪN GIẢI</w:t>
            </w:r>
          </w:p>
          <w:p w14:paraId="7EDE1E46" w14:textId="77777777" w:rsidR="00A63D38" w:rsidRPr="002633AA" w:rsidRDefault="00A63D38" w:rsidP="00B014D0">
            <w:pPr>
              <w:pStyle w:val="TimeNewRoman"/>
              <w:jc w:val="center"/>
              <w:rPr>
                <w:b/>
                <w:bCs w:val="0"/>
                <w:color w:val="auto"/>
              </w:rPr>
            </w:pPr>
            <w:r w:rsidRPr="002633AA">
              <w:rPr>
                <w:b/>
                <w:bCs w:val="0"/>
                <w:color w:val="auto"/>
              </w:rPr>
              <w:t>KIỂM TRA CUỐI HỌC KÌ 2</w:t>
            </w:r>
          </w:p>
          <w:p w14:paraId="2A3C4F07" w14:textId="77777777" w:rsidR="00A63D38" w:rsidRPr="002633AA" w:rsidRDefault="00A63D38" w:rsidP="00B014D0">
            <w:pPr>
              <w:pStyle w:val="TimeNewRoman"/>
              <w:jc w:val="center"/>
              <w:rPr>
                <w:b/>
                <w:bCs w:val="0"/>
                <w:color w:val="auto"/>
              </w:rPr>
            </w:pPr>
            <w:r w:rsidRPr="002633AA">
              <w:rPr>
                <w:b/>
                <w:bCs w:val="0"/>
                <w:color w:val="auto"/>
              </w:rPr>
              <w:t>MÔN: TOÁN – LỚP 6</w:t>
            </w:r>
          </w:p>
          <w:p w14:paraId="66B09316" w14:textId="0B8A27B8" w:rsidR="00A63D38" w:rsidRPr="002633AA" w:rsidRDefault="00A63D38" w:rsidP="00EA521D">
            <w:pPr>
              <w:pStyle w:val="TimeNewRoman"/>
              <w:jc w:val="center"/>
              <w:rPr>
                <w:b/>
                <w:bCs w:val="0"/>
                <w:color w:val="auto"/>
              </w:rPr>
            </w:pPr>
            <w:r w:rsidRPr="002633AA">
              <w:rPr>
                <w:b/>
                <w:bCs w:val="0"/>
                <w:color w:val="auto"/>
              </w:rPr>
              <w:t xml:space="preserve">NĂM HỌC </w:t>
            </w:r>
          </w:p>
        </w:tc>
      </w:tr>
    </w:tbl>
    <w:p w14:paraId="02BD9602" w14:textId="1B5B75FB" w:rsidR="00A63D38" w:rsidRPr="002633AA" w:rsidRDefault="00A63D38" w:rsidP="00B014D0">
      <w:pPr>
        <w:pStyle w:val="TimeNewRoman"/>
        <w:rPr>
          <w:b/>
          <w:bCs w:val="0"/>
          <w:i/>
          <w:iCs/>
          <w:color w:val="auto"/>
        </w:rPr>
      </w:pPr>
      <w:r w:rsidRPr="002633AA">
        <w:rPr>
          <w:b/>
          <w:bCs w:val="0"/>
          <w:color w:val="auto"/>
        </w:rPr>
        <w:t xml:space="preserve">PHẦN I. TRẮC NGHIỆM KHÁCH QUAN </w:t>
      </w:r>
      <w:r w:rsidRPr="002633AA">
        <w:rPr>
          <w:b/>
          <w:bCs w:val="0"/>
          <w:i/>
          <w:iCs/>
          <w:color w:val="auto"/>
        </w:rPr>
        <w:t>(</w:t>
      </w:r>
      <w:r w:rsidR="00874386" w:rsidRPr="002633AA">
        <w:rPr>
          <w:b/>
          <w:bCs w:val="0"/>
          <w:i/>
          <w:iCs/>
          <w:color w:val="auto"/>
        </w:rPr>
        <w:t>3</w:t>
      </w:r>
      <w:r w:rsidRPr="002633AA">
        <w:rPr>
          <w:b/>
          <w:bCs w:val="0"/>
          <w:i/>
          <w:iCs/>
          <w:color w:val="auto"/>
        </w:rPr>
        <w:t>,0 điểm)</w:t>
      </w:r>
    </w:p>
    <w:p w14:paraId="3E30797B" w14:textId="77777777" w:rsidR="00A63D38" w:rsidRPr="002633AA" w:rsidRDefault="00A63D38" w:rsidP="00B014D0">
      <w:pPr>
        <w:pStyle w:val="TimeNewRoman"/>
        <w:rPr>
          <w:b/>
          <w:bCs w:val="0"/>
          <w:color w:val="auto"/>
        </w:rPr>
      </w:pPr>
      <w:r w:rsidRPr="002633AA">
        <w:rPr>
          <w:b/>
          <w:bCs w:val="0"/>
          <w:color w:val="auto"/>
        </w:rPr>
        <w:t>Bảng đáp án:</w:t>
      </w:r>
    </w:p>
    <w:tbl>
      <w:tblPr>
        <w:tblStyle w:val="TableGrid"/>
        <w:tblW w:w="0" w:type="auto"/>
        <w:jc w:val="center"/>
        <w:tblBorders>
          <w:top w:val="single" w:sz="4" w:space="0" w:color="FFC000"/>
          <w:left w:val="single" w:sz="4" w:space="0" w:color="FFC000"/>
          <w:bottom w:val="single" w:sz="4" w:space="0" w:color="FFC000"/>
          <w:right w:val="single" w:sz="4" w:space="0" w:color="FFC000"/>
          <w:insideH w:val="single" w:sz="4" w:space="0" w:color="FFC000"/>
          <w:insideV w:val="single" w:sz="4" w:space="0" w:color="FFC000"/>
        </w:tblBorders>
        <w:tblLook w:val="04A0" w:firstRow="1" w:lastRow="0" w:firstColumn="1" w:lastColumn="0" w:noHBand="0" w:noVBand="1"/>
      </w:tblPr>
      <w:tblGrid>
        <w:gridCol w:w="1126"/>
        <w:gridCol w:w="566"/>
        <w:gridCol w:w="566"/>
        <w:gridCol w:w="566"/>
        <w:gridCol w:w="566"/>
        <w:gridCol w:w="566"/>
        <w:gridCol w:w="566"/>
        <w:gridCol w:w="566"/>
        <w:gridCol w:w="566"/>
        <w:gridCol w:w="566"/>
        <w:gridCol w:w="566"/>
        <w:gridCol w:w="566"/>
        <w:gridCol w:w="566"/>
      </w:tblGrid>
      <w:tr w:rsidR="002633AA" w:rsidRPr="002633AA" w14:paraId="78F7C92A" w14:textId="2F5330F6" w:rsidTr="00874386">
        <w:trPr>
          <w:trHeight w:val="167"/>
          <w:jc w:val="center"/>
        </w:trPr>
        <w:tc>
          <w:tcPr>
            <w:tcW w:w="112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4B14AB6" w14:textId="77777777" w:rsidR="00874386" w:rsidRPr="002633AA" w:rsidRDefault="00874386" w:rsidP="00B014D0">
            <w:pPr>
              <w:pStyle w:val="TimeNewRoman"/>
              <w:jc w:val="center"/>
              <w:rPr>
                <w:b/>
                <w:bCs w:val="0"/>
                <w:color w:val="auto"/>
                <w:lang w:val="vi-VN"/>
              </w:rPr>
            </w:pPr>
            <w:bookmarkStart w:id="16" w:name="_Hlk121908303"/>
            <w:r w:rsidRPr="002633AA">
              <w:rPr>
                <w:b/>
                <w:bCs w:val="0"/>
                <w:color w:val="auto"/>
                <w:lang w:val="vi-VN"/>
              </w:rPr>
              <w:t>Câu</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008C0F99" w14:textId="77777777" w:rsidR="00874386" w:rsidRPr="002633AA" w:rsidRDefault="00874386" w:rsidP="00B014D0">
            <w:pPr>
              <w:pStyle w:val="TimeNewRoman"/>
              <w:jc w:val="center"/>
              <w:rPr>
                <w:b/>
                <w:bCs w:val="0"/>
                <w:color w:val="auto"/>
                <w:lang w:val="vi-VN"/>
              </w:rPr>
            </w:pPr>
            <w:r w:rsidRPr="002633AA">
              <w:rPr>
                <w:b/>
                <w:bCs w:val="0"/>
                <w:color w:val="auto"/>
                <w:lang w:val="vi-VN"/>
              </w:rPr>
              <w:t>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183F0E24" w14:textId="77777777" w:rsidR="00874386" w:rsidRPr="002633AA" w:rsidRDefault="00874386" w:rsidP="00B014D0">
            <w:pPr>
              <w:pStyle w:val="TimeNewRoman"/>
              <w:jc w:val="center"/>
              <w:rPr>
                <w:b/>
                <w:bCs w:val="0"/>
                <w:color w:val="auto"/>
                <w:lang w:val="vi-VN"/>
              </w:rPr>
            </w:pPr>
            <w:r w:rsidRPr="002633AA">
              <w:rPr>
                <w:b/>
                <w:bCs w:val="0"/>
                <w:color w:val="auto"/>
                <w:lang w:val="vi-VN"/>
              </w:rPr>
              <w:t>2</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460E3F57" w14:textId="77777777" w:rsidR="00874386" w:rsidRPr="002633AA" w:rsidRDefault="00874386" w:rsidP="00B014D0">
            <w:pPr>
              <w:pStyle w:val="TimeNewRoman"/>
              <w:jc w:val="center"/>
              <w:rPr>
                <w:b/>
                <w:bCs w:val="0"/>
                <w:color w:val="auto"/>
                <w:lang w:val="vi-VN"/>
              </w:rPr>
            </w:pPr>
            <w:r w:rsidRPr="002633AA">
              <w:rPr>
                <w:b/>
                <w:bCs w:val="0"/>
                <w:color w:val="auto"/>
                <w:lang w:val="vi-VN"/>
              </w:rPr>
              <w:t>3</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2BA0BDCB" w14:textId="77777777" w:rsidR="00874386" w:rsidRPr="002633AA" w:rsidRDefault="00874386" w:rsidP="00B014D0">
            <w:pPr>
              <w:pStyle w:val="TimeNewRoman"/>
              <w:jc w:val="center"/>
              <w:rPr>
                <w:b/>
                <w:bCs w:val="0"/>
                <w:color w:val="auto"/>
                <w:lang w:val="vi-VN"/>
              </w:rPr>
            </w:pPr>
            <w:r w:rsidRPr="002633AA">
              <w:rPr>
                <w:b/>
                <w:bCs w:val="0"/>
                <w:color w:val="auto"/>
                <w:lang w:val="vi-VN"/>
              </w:rPr>
              <w:t>4</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09DD3FC" w14:textId="77777777" w:rsidR="00874386" w:rsidRPr="002633AA" w:rsidRDefault="00874386" w:rsidP="00B014D0">
            <w:pPr>
              <w:pStyle w:val="TimeNewRoman"/>
              <w:jc w:val="center"/>
              <w:rPr>
                <w:b/>
                <w:bCs w:val="0"/>
                <w:color w:val="auto"/>
                <w:lang w:val="vi-VN"/>
              </w:rPr>
            </w:pPr>
            <w:r w:rsidRPr="002633AA">
              <w:rPr>
                <w:b/>
                <w:bCs w:val="0"/>
                <w:color w:val="auto"/>
                <w:lang w:val="vi-VN"/>
              </w:rPr>
              <w:t>5</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51DA5013" w14:textId="77777777" w:rsidR="00874386" w:rsidRPr="002633AA" w:rsidRDefault="00874386" w:rsidP="00B014D0">
            <w:pPr>
              <w:pStyle w:val="TimeNewRoman"/>
              <w:jc w:val="center"/>
              <w:rPr>
                <w:b/>
                <w:bCs w:val="0"/>
                <w:color w:val="auto"/>
                <w:lang w:val="vi-VN"/>
              </w:rPr>
            </w:pPr>
            <w:r w:rsidRPr="002633AA">
              <w:rPr>
                <w:b/>
                <w:bCs w:val="0"/>
                <w:color w:val="auto"/>
                <w:lang w:val="vi-VN"/>
              </w:rPr>
              <w:t>6</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3F3EC776" w14:textId="77777777" w:rsidR="00874386" w:rsidRPr="002633AA" w:rsidRDefault="00874386" w:rsidP="00B014D0">
            <w:pPr>
              <w:pStyle w:val="TimeNewRoman"/>
              <w:jc w:val="center"/>
              <w:rPr>
                <w:b/>
                <w:bCs w:val="0"/>
                <w:color w:val="auto"/>
                <w:lang w:val="vi-VN"/>
              </w:rPr>
            </w:pPr>
            <w:r w:rsidRPr="002633AA">
              <w:rPr>
                <w:b/>
                <w:bCs w:val="0"/>
                <w:color w:val="auto"/>
                <w:lang w:val="vi-VN"/>
              </w:rPr>
              <w:t>7</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hideMark/>
          </w:tcPr>
          <w:p w14:paraId="6676DC8C" w14:textId="77777777" w:rsidR="00874386" w:rsidRPr="002633AA" w:rsidRDefault="00874386" w:rsidP="00B014D0">
            <w:pPr>
              <w:pStyle w:val="TimeNewRoman"/>
              <w:jc w:val="center"/>
              <w:rPr>
                <w:b/>
                <w:bCs w:val="0"/>
                <w:color w:val="auto"/>
                <w:lang w:val="vi-VN"/>
              </w:rPr>
            </w:pPr>
            <w:r w:rsidRPr="002633AA">
              <w:rPr>
                <w:b/>
                <w:bCs w:val="0"/>
                <w:color w:val="auto"/>
                <w:lang w:val="vi-VN"/>
              </w:rPr>
              <w:t>8</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258A1E24" w14:textId="31ADD8B3" w:rsidR="00874386" w:rsidRPr="002633AA" w:rsidRDefault="00874386" w:rsidP="00B014D0">
            <w:pPr>
              <w:pStyle w:val="TimeNewRoman"/>
              <w:jc w:val="center"/>
              <w:rPr>
                <w:b/>
                <w:bCs w:val="0"/>
                <w:color w:val="auto"/>
              </w:rPr>
            </w:pPr>
            <w:r w:rsidRPr="002633AA">
              <w:rPr>
                <w:b/>
                <w:bCs w:val="0"/>
                <w:color w:val="auto"/>
              </w:rPr>
              <w:t>9</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EB31D93" w14:textId="5C05421D" w:rsidR="00874386" w:rsidRPr="002633AA" w:rsidRDefault="00874386" w:rsidP="00B014D0">
            <w:pPr>
              <w:pStyle w:val="TimeNewRoman"/>
              <w:jc w:val="center"/>
              <w:rPr>
                <w:b/>
                <w:bCs w:val="0"/>
                <w:color w:val="auto"/>
              </w:rPr>
            </w:pPr>
            <w:r w:rsidRPr="002633AA">
              <w:rPr>
                <w:b/>
                <w:bCs w:val="0"/>
                <w:color w:val="auto"/>
              </w:rPr>
              <w:t>10</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788269B7" w14:textId="61FC7E5E" w:rsidR="00874386" w:rsidRPr="002633AA" w:rsidRDefault="00874386" w:rsidP="00B014D0">
            <w:pPr>
              <w:pStyle w:val="TimeNewRoman"/>
              <w:jc w:val="center"/>
              <w:rPr>
                <w:b/>
                <w:bCs w:val="0"/>
                <w:color w:val="auto"/>
              </w:rPr>
            </w:pPr>
            <w:r w:rsidRPr="002633AA">
              <w:rPr>
                <w:b/>
                <w:bCs w:val="0"/>
                <w:color w:val="auto"/>
              </w:rPr>
              <w:t>11</w:t>
            </w:r>
          </w:p>
        </w:tc>
        <w:tc>
          <w:tcPr>
            <w:tcW w:w="566" w:type="dxa"/>
            <w:tcBorders>
              <w:top w:val="single" w:sz="4" w:space="0" w:color="FFC000"/>
              <w:left w:val="single" w:sz="4" w:space="0" w:color="FFC000"/>
              <w:bottom w:val="single" w:sz="4" w:space="0" w:color="FFC000"/>
              <w:right w:val="single" w:sz="4" w:space="0" w:color="FFC000"/>
            </w:tcBorders>
            <w:shd w:val="clear" w:color="auto" w:fill="FBD4B3"/>
            <w:vAlign w:val="center"/>
          </w:tcPr>
          <w:p w14:paraId="3E1E7F1A" w14:textId="4F80A826" w:rsidR="00874386" w:rsidRPr="002633AA" w:rsidRDefault="00874386" w:rsidP="00B014D0">
            <w:pPr>
              <w:pStyle w:val="TimeNewRoman"/>
              <w:jc w:val="center"/>
              <w:rPr>
                <w:b/>
                <w:bCs w:val="0"/>
                <w:color w:val="auto"/>
              </w:rPr>
            </w:pPr>
            <w:r w:rsidRPr="002633AA">
              <w:rPr>
                <w:b/>
                <w:bCs w:val="0"/>
                <w:color w:val="auto"/>
              </w:rPr>
              <w:t>12</w:t>
            </w:r>
          </w:p>
        </w:tc>
      </w:tr>
      <w:tr w:rsidR="002633AA" w:rsidRPr="002633AA" w14:paraId="33E0AFBB" w14:textId="32FED865" w:rsidTr="00874386">
        <w:trPr>
          <w:trHeight w:val="336"/>
          <w:jc w:val="center"/>
        </w:trPr>
        <w:tc>
          <w:tcPr>
            <w:tcW w:w="1126" w:type="dxa"/>
            <w:tcBorders>
              <w:top w:val="single" w:sz="4" w:space="0" w:color="FFC000"/>
              <w:left w:val="single" w:sz="4" w:space="0" w:color="FFC000"/>
              <w:bottom w:val="single" w:sz="4" w:space="0" w:color="FFC000"/>
              <w:right w:val="single" w:sz="4" w:space="0" w:color="FFC000"/>
            </w:tcBorders>
            <w:vAlign w:val="center"/>
            <w:hideMark/>
          </w:tcPr>
          <w:p w14:paraId="54ED3616" w14:textId="77777777" w:rsidR="00874386" w:rsidRPr="002633AA" w:rsidRDefault="00874386" w:rsidP="00B014D0">
            <w:pPr>
              <w:pStyle w:val="TimeNewRoman"/>
              <w:jc w:val="center"/>
              <w:rPr>
                <w:b/>
                <w:bCs w:val="0"/>
                <w:color w:val="auto"/>
                <w:lang w:val="vi-VN"/>
              </w:rPr>
            </w:pPr>
            <w:r w:rsidRPr="002633AA">
              <w:rPr>
                <w:b/>
                <w:bCs w:val="0"/>
                <w:color w:val="auto"/>
                <w:lang w:val="vi-VN"/>
              </w:rPr>
              <w:t>Đáp án</w:t>
            </w:r>
          </w:p>
        </w:tc>
        <w:tc>
          <w:tcPr>
            <w:tcW w:w="566" w:type="dxa"/>
            <w:tcBorders>
              <w:top w:val="single" w:sz="4" w:space="0" w:color="FFC000"/>
              <w:left w:val="single" w:sz="4" w:space="0" w:color="FFC000"/>
              <w:bottom w:val="single" w:sz="4" w:space="0" w:color="FFC000"/>
              <w:right w:val="single" w:sz="4" w:space="0" w:color="FFC000"/>
            </w:tcBorders>
            <w:vAlign w:val="center"/>
          </w:tcPr>
          <w:p w14:paraId="2B40BE23" w14:textId="6B0998A8" w:rsidR="00874386" w:rsidRPr="002633AA" w:rsidRDefault="00170E2D" w:rsidP="00B014D0">
            <w:pPr>
              <w:pStyle w:val="TimeNewRoman"/>
              <w:jc w:val="center"/>
              <w:rPr>
                <w:b/>
                <w:bCs w:val="0"/>
                <w:color w:val="auto"/>
              </w:rPr>
            </w:pPr>
            <w:r w:rsidRPr="002633AA">
              <w:rPr>
                <w:b/>
                <w:bCs w:val="0"/>
                <w:color w:val="auto"/>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6DCB1DE1" w14:textId="6FC99D54" w:rsidR="00874386" w:rsidRPr="002633AA" w:rsidRDefault="00170E2D" w:rsidP="00B014D0">
            <w:pPr>
              <w:pStyle w:val="TimeNewRoman"/>
              <w:jc w:val="center"/>
              <w:rPr>
                <w:b/>
                <w:bCs w:val="0"/>
                <w:color w:val="auto"/>
              </w:rPr>
            </w:pPr>
            <w:r w:rsidRPr="002633AA">
              <w:rPr>
                <w:b/>
                <w:bCs w:val="0"/>
                <w:color w:val="auto"/>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2446206C" w14:textId="20918BE8" w:rsidR="00874386" w:rsidRPr="002633AA" w:rsidRDefault="002437C6" w:rsidP="00B014D0">
            <w:pPr>
              <w:pStyle w:val="TimeNewRoman"/>
              <w:jc w:val="center"/>
              <w:rPr>
                <w:b/>
                <w:bCs w:val="0"/>
                <w:color w:val="auto"/>
              </w:rPr>
            </w:pPr>
            <w:r w:rsidRPr="002633AA">
              <w:rPr>
                <w:b/>
                <w:bCs w:val="0"/>
                <w:color w:val="auto"/>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3156A76D" w14:textId="1C3DA1AB" w:rsidR="00874386" w:rsidRPr="002633AA" w:rsidRDefault="00B014D0" w:rsidP="00B014D0">
            <w:pPr>
              <w:pStyle w:val="TimeNewRoman"/>
              <w:jc w:val="center"/>
              <w:rPr>
                <w:b/>
                <w:bCs w:val="0"/>
                <w:color w:val="auto"/>
              </w:rPr>
            </w:pPr>
            <w:r w:rsidRPr="002633AA">
              <w:rPr>
                <w:b/>
                <w:bCs w:val="0"/>
                <w:color w:val="auto"/>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6461D26B" w14:textId="65D1A541" w:rsidR="00874386" w:rsidRPr="002633AA" w:rsidRDefault="001A29EC" w:rsidP="00B014D0">
            <w:pPr>
              <w:pStyle w:val="TimeNewRoman"/>
              <w:jc w:val="center"/>
              <w:rPr>
                <w:b/>
                <w:bCs w:val="0"/>
                <w:color w:val="auto"/>
              </w:rPr>
            </w:pPr>
            <w:r w:rsidRPr="002633AA">
              <w:rPr>
                <w:b/>
                <w:bCs w:val="0"/>
                <w:color w:val="auto"/>
              </w:rPr>
              <w:t>C</w:t>
            </w:r>
          </w:p>
        </w:tc>
        <w:tc>
          <w:tcPr>
            <w:tcW w:w="566" w:type="dxa"/>
            <w:tcBorders>
              <w:top w:val="single" w:sz="4" w:space="0" w:color="FFC000"/>
              <w:left w:val="single" w:sz="4" w:space="0" w:color="FFC000"/>
              <w:bottom w:val="single" w:sz="4" w:space="0" w:color="FFC000"/>
              <w:right w:val="single" w:sz="4" w:space="0" w:color="FFC000"/>
            </w:tcBorders>
            <w:vAlign w:val="center"/>
          </w:tcPr>
          <w:p w14:paraId="17D23A33" w14:textId="5A496750" w:rsidR="00874386" w:rsidRPr="002633AA" w:rsidRDefault="00C51E9F" w:rsidP="00B014D0">
            <w:pPr>
              <w:pStyle w:val="TimeNewRoman"/>
              <w:jc w:val="center"/>
              <w:rPr>
                <w:b/>
                <w:bCs w:val="0"/>
                <w:color w:val="auto"/>
              </w:rPr>
            </w:pPr>
            <w:r w:rsidRPr="002633AA">
              <w:rPr>
                <w:b/>
                <w:bCs w:val="0"/>
                <w:color w:val="auto"/>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770F7C82" w14:textId="2F6076FC" w:rsidR="00874386" w:rsidRPr="002633AA" w:rsidRDefault="00F61EEF" w:rsidP="00B014D0">
            <w:pPr>
              <w:pStyle w:val="TimeNewRoman"/>
              <w:jc w:val="center"/>
              <w:rPr>
                <w:b/>
                <w:bCs w:val="0"/>
                <w:color w:val="auto"/>
              </w:rPr>
            </w:pPr>
            <w:r w:rsidRPr="002633AA">
              <w:rPr>
                <w:b/>
                <w:bCs w:val="0"/>
                <w:color w:val="auto"/>
              </w:rPr>
              <w:t>B</w:t>
            </w:r>
          </w:p>
        </w:tc>
        <w:tc>
          <w:tcPr>
            <w:tcW w:w="566" w:type="dxa"/>
            <w:tcBorders>
              <w:top w:val="single" w:sz="4" w:space="0" w:color="FFC000"/>
              <w:left w:val="single" w:sz="4" w:space="0" w:color="FFC000"/>
              <w:bottom w:val="single" w:sz="4" w:space="0" w:color="FFC000"/>
              <w:right w:val="single" w:sz="4" w:space="0" w:color="FFC000"/>
            </w:tcBorders>
            <w:vAlign w:val="center"/>
          </w:tcPr>
          <w:p w14:paraId="28287A18" w14:textId="5395A60A" w:rsidR="00874386" w:rsidRPr="002633AA" w:rsidRDefault="0012350A" w:rsidP="00B014D0">
            <w:pPr>
              <w:pStyle w:val="TimeNewRoman"/>
              <w:jc w:val="center"/>
              <w:rPr>
                <w:b/>
                <w:bCs w:val="0"/>
                <w:color w:val="auto"/>
              </w:rPr>
            </w:pPr>
            <w:r w:rsidRPr="002633AA">
              <w:rPr>
                <w:b/>
                <w:bCs w:val="0"/>
                <w:color w:val="auto"/>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75C06D42" w14:textId="3B29C9E7" w:rsidR="00874386" w:rsidRPr="002633AA" w:rsidRDefault="001A29EC" w:rsidP="00B014D0">
            <w:pPr>
              <w:pStyle w:val="TimeNewRoman"/>
              <w:jc w:val="center"/>
              <w:rPr>
                <w:b/>
                <w:bCs w:val="0"/>
                <w:color w:val="auto"/>
              </w:rPr>
            </w:pPr>
            <w:r w:rsidRPr="002633AA">
              <w:rPr>
                <w:b/>
                <w:bCs w:val="0"/>
                <w:color w:val="auto"/>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722C839F" w14:textId="18A42300" w:rsidR="00874386" w:rsidRPr="002633AA" w:rsidRDefault="00FB55E2" w:rsidP="00B014D0">
            <w:pPr>
              <w:pStyle w:val="TimeNewRoman"/>
              <w:jc w:val="center"/>
              <w:rPr>
                <w:b/>
                <w:bCs w:val="0"/>
                <w:color w:val="auto"/>
              </w:rPr>
            </w:pPr>
            <w:r w:rsidRPr="002633AA">
              <w:rPr>
                <w:b/>
                <w:bCs w:val="0"/>
                <w:color w:val="auto"/>
              </w:rPr>
              <w:t>A</w:t>
            </w:r>
          </w:p>
        </w:tc>
        <w:tc>
          <w:tcPr>
            <w:tcW w:w="566" w:type="dxa"/>
            <w:tcBorders>
              <w:top w:val="single" w:sz="4" w:space="0" w:color="FFC000"/>
              <w:left w:val="single" w:sz="4" w:space="0" w:color="FFC000"/>
              <w:bottom w:val="single" w:sz="4" w:space="0" w:color="FFC000"/>
              <w:right w:val="single" w:sz="4" w:space="0" w:color="FFC000"/>
            </w:tcBorders>
            <w:vAlign w:val="center"/>
          </w:tcPr>
          <w:p w14:paraId="30C25456" w14:textId="50A6EFD9" w:rsidR="00874386" w:rsidRPr="002633AA" w:rsidRDefault="002437C6" w:rsidP="00B014D0">
            <w:pPr>
              <w:pStyle w:val="TimeNewRoman"/>
              <w:jc w:val="center"/>
              <w:rPr>
                <w:b/>
                <w:bCs w:val="0"/>
                <w:color w:val="auto"/>
              </w:rPr>
            </w:pPr>
            <w:r w:rsidRPr="002633AA">
              <w:rPr>
                <w:b/>
                <w:bCs w:val="0"/>
                <w:color w:val="auto"/>
              </w:rPr>
              <w:t>D</w:t>
            </w:r>
          </w:p>
        </w:tc>
        <w:tc>
          <w:tcPr>
            <w:tcW w:w="566" w:type="dxa"/>
            <w:tcBorders>
              <w:top w:val="single" w:sz="4" w:space="0" w:color="FFC000"/>
              <w:left w:val="single" w:sz="4" w:space="0" w:color="FFC000"/>
              <w:bottom w:val="single" w:sz="4" w:space="0" w:color="FFC000"/>
              <w:right w:val="single" w:sz="4" w:space="0" w:color="FFC000"/>
            </w:tcBorders>
            <w:vAlign w:val="center"/>
          </w:tcPr>
          <w:p w14:paraId="2A2A3E89" w14:textId="6712E0A0" w:rsidR="00874386" w:rsidRPr="002633AA" w:rsidRDefault="00FB55E2" w:rsidP="00B014D0">
            <w:pPr>
              <w:pStyle w:val="TimeNewRoman"/>
              <w:jc w:val="center"/>
              <w:rPr>
                <w:b/>
                <w:bCs w:val="0"/>
                <w:color w:val="auto"/>
              </w:rPr>
            </w:pPr>
            <w:r w:rsidRPr="002633AA">
              <w:rPr>
                <w:b/>
                <w:bCs w:val="0"/>
                <w:color w:val="auto"/>
              </w:rPr>
              <w:t>A</w:t>
            </w:r>
          </w:p>
        </w:tc>
      </w:tr>
    </w:tbl>
    <w:bookmarkEnd w:id="16"/>
    <w:p w14:paraId="4DC25793" w14:textId="77777777" w:rsidR="00A63D38" w:rsidRPr="002633AA" w:rsidRDefault="00A63D38" w:rsidP="00B014D0">
      <w:pPr>
        <w:pStyle w:val="TimeNewRoman"/>
        <w:rPr>
          <w:b/>
          <w:bCs w:val="0"/>
          <w:color w:val="auto"/>
        </w:rPr>
      </w:pPr>
      <w:r w:rsidRPr="002633AA">
        <w:rPr>
          <w:b/>
          <w:bCs w:val="0"/>
          <w:color w:val="auto"/>
        </w:rPr>
        <w:t>Hướng dẫn giải phần trắc nghiệm</w:t>
      </w:r>
    </w:p>
    <w:p w14:paraId="33A6768C" w14:textId="77777777" w:rsidR="00A63D38" w:rsidRPr="002633AA" w:rsidRDefault="00A63D38" w:rsidP="00B014D0">
      <w:pPr>
        <w:pStyle w:val="TimeNewRoman"/>
        <w:rPr>
          <w:b/>
          <w:bCs w:val="0"/>
          <w:color w:val="auto"/>
        </w:rPr>
      </w:pPr>
      <w:r w:rsidRPr="002633AA">
        <w:rPr>
          <w:b/>
          <w:bCs w:val="0"/>
          <w:color w:val="auto"/>
        </w:rPr>
        <w:t>Câu 1.</w:t>
      </w:r>
    </w:p>
    <w:p w14:paraId="6A32659B" w14:textId="77777777" w:rsidR="00170E2D" w:rsidRPr="002633AA" w:rsidRDefault="00170E2D" w:rsidP="00B014D0">
      <w:pPr>
        <w:tabs>
          <w:tab w:val="left" w:pos="3402"/>
          <w:tab w:val="left" w:pos="5669"/>
          <w:tab w:val="left" w:pos="7937"/>
        </w:tabs>
        <w:spacing w:after="120" w:line="360" w:lineRule="auto"/>
        <w:jc w:val="both"/>
        <w:rPr>
          <w:b/>
          <w:bCs/>
          <w:sz w:val="28"/>
          <w:szCs w:val="28"/>
        </w:rPr>
      </w:pPr>
      <w:r w:rsidRPr="002633AA">
        <w:rPr>
          <w:b/>
          <w:bCs/>
          <w:sz w:val="28"/>
          <w:szCs w:val="28"/>
        </w:rPr>
        <w:t>Đáp án đúng là: C</w:t>
      </w:r>
    </w:p>
    <w:p w14:paraId="2A70DFD3" w14:textId="77777777" w:rsidR="00170E2D" w:rsidRPr="002633AA" w:rsidRDefault="00170E2D" w:rsidP="00B014D0">
      <w:pPr>
        <w:pStyle w:val="TimeNewRoman"/>
        <w:tabs>
          <w:tab w:val="left" w:pos="567"/>
          <w:tab w:val="left" w:pos="2835"/>
          <w:tab w:val="left" w:pos="5103"/>
          <w:tab w:val="left" w:pos="7371"/>
        </w:tabs>
        <w:rPr>
          <w:color w:val="auto"/>
        </w:rPr>
      </w:pPr>
      <w:r w:rsidRPr="002633AA">
        <w:rPr>
          <w:color w:val="auto"/>
        </w:rPr>
        <w:t>Món ăn không được nhắc đến trong đồ sính lễ là bánh dày.</w:t>
      </w:r>
    </w:p>
    <w:p w14:paraId="78A06FDC" w14:textId="77777777" w:rsidR="00A63D38" w:rsidRPr="002633AA" w:rsidRDefault="00A63D38" w:rsidP="00B014D0">
      <w:pPr>
        <w:pStyle w:val="TimeNewRoman"/>
        <w:rPr>
          <w:b/>
          <w:bCs w:val="0"/>
          <w:iCs/>
          <w:color w:val="auto"/>
        </w:rPr>
      </w:pPr>
      <w:r w:rsidRPr="002633AA">
        <w:rPr>
          <w:b/>
          <w:bCs w:val="0"/>
          <w:iCs/>
          <w:color w:val="auto"/>
        </w:rPr>
        <w:t>Câu 2.</w:t>
      </w:r>
    </w:p>
    <w:p w14:paraId="007E5A41" w14:textId="77777777" w:rsidR="00170E2D" w:rsidRPr="002633AA" w:rsidRDefault="00170E2D" w:rsidP="00B014D0">
      <w:pPr>
        <w:pBdr>
          <w:top w:val="nil"/>
          <w:left w:val="nil"/>
          <w:bottom w:val="nil"/>
          <w:right w:val="nil"/>
          <w:between w:val="nil"/>
        </w:pBdr>
        <w:tabs>
          <w:tab w:val="left" w:pos="2490"/>
        </w:tabs>
        <w:spacing w:line="360" w:lineRule="auto"/>
        <w:jc w:val="both"/>
        <w:rPr>
          <w:b/>
          <w:sz w:val="28"/>
          <w:szCs w:val="28"/>
        </w:rPr>
      </w:pPr>
      <w:r w:rsidRPr="002633AA">
        <w:rPr>
          <w:b/>
          <w:sz w:val="28"/>
          <w:szCs w:val="28"/>
        </w:rPr>
        <w:t>Đáp án đúng là: C</w:t>
      </w:r>
    </w:p>
    <w:p w14:paraId="0A5915D5" w14:textId="77777777" w:rsidR="00170E2D" w:rsidRPr="002633AA" w:rsidRDefault="00170E2D" w:rsidP="00B014D0">
      <w:pPr>
        <w:pBdr>
          <w:top w:val="nil"/>
          <w:left w:val="nil"/>
          <w:bottom w:val="nil"/>
          <w:right w:val="nil"/>
          <w:between w:val="nil"/>
        </w:pBdr>
        <w:spacing w:line="360" w:lineRule="auto"/>
        <w:jc w:val="both"/>
        <w:rPr>
          <w:bCs/>
          <w:sz w:val="28"/>
          <w:szCs w:val="28"/>
        </w:rPr>
      </w:pPr>
      <w:r w:rsidRPr="002633AA">
        <w:rPr>
          <w:bCs/>
          <w:sz w:val="28"/>
          <w:szCs w:val="28"/>
        </w:rPr>
        <w:t xml:space="preserve">Số gà, vịt, ngan tại trang trại là: </w:t>
      </w:r>
      <w:r w:rsidRPr="002633AA">
        <w:rPr>
          <w:bCs/>
          <w:position w:val="-6"/>
          <w:sz w:val="28"/>
          <w:szCs w:val="28"/>
        </w:rPr>
        <w:object w:dxaOrig="2720" w:dyaOrig="300" w14:anchorId="3F6A7F32">
          <v:shape id="_x0000_i1096" type="#_x0000_t75" style="width:135.75pt;height:15pt" o:ole="">
            <v:imagedata r:id="rId159" o:title=""/>
          </v:shape>
          <o:OLEObject Type="Embed" ProgID="Equation.DSMT4" ShapeID="_x0000_i1096" DrawAspect="Content" ObjectID="_1786699763" r:id="rId160"/>
        </w:object>
      </w:r>
      <w:r w:rsidRPr="002633AA">
        <w:rPr>
          <w:bCs/>
          <w:sz w:val="28"/>
          <w:szCs w:val="28"/>
        </w:rPr>
        <w:t xml:space="preserve"> (con).</w:t>
      </w:r>
    </w:p>
    <w:p w14:paraId="16A731EC" w14:textId="77777777" w:rsidR="00170E2D" w:rsidRPr="002633AA" w:rsidRDefault="00170E2D" w:rsidP="00B014D0">
      <w:pPr>
        <w:pBdr>
          <w:top w:val="nil"/>
          <w:left w:val="nil"/>
          <w:bottom w:val="nil"/>
          <w:right w:val="nil"/>
          <w:between w:val="nil"/>
        </w:pBdr>
        <w:spacing w:line="360" w:lineRule="auto"/>
        <w:jc w:val="both"/>
        <w:rPr>
          <w:bCs/>
          <w:sz w:val="28"/>
          <w:szCs w:val="28"/>
        </w:rPr>
      </w:pPr>
      <w:r w:rsidRPr="002633AA">
        <w:rPr>
          <w:bCs/>
          <w:sz w:val="28"/>
          <w:szCs w:val="28"/>
        </w:rPr>
        <w:t>Tổng số gia cầm tại trang trại của bác Chi là 150 con nên số ngỗng là:</w:t>
      </w:r>
    </w:p>
    <w:p w14:paraId="2732E9CA" w14:textId="77777777" w:rsidR="00170E2D" w:rsidRPr="002633AA" w:rsidRDefault="00170E2D" w:rsidP="00B014D0">
      <w:pPr>
        <w:pBdr>
          <w:top w:val="nil"/>
          <w:left w:val="nil"/>
          <w:bottom w:val="nil"/>
          <w:right w:val="nil"/>
          <w:between w:val="nil"/>
        </w:pBdr>
        <w:spacing w:line="360" w:lineRule="auto"/>
        <w:jc w:val="both"/>
        <w:rPr>
          <w:bCs/>
          <w:sz w:val="28"/>
          <w:szCs w:val="28"/>
        </w:rPr>
      </w:pPr>
      <w:r w:rsidRPr="002633AA">
        <w:rPr>
          <w:bCs/>
          <w:position w:val="-6"/>
          <w:sz w:val="28"/>
          <w:szCs w:val="28"/>
        </w:rPr>
        <w:object w:dxaOrig="1660" w:dyaOrig="300" w14:anchorId="739E7947">
          <v:shape id="_x0000_i1097" type="#_x0000_t75" style="width:83.25pt;height:15pt" o:ole="">
            <v:imagedata r:id="rId161" o:title=""/>
          </v:shape>
          <o:OLEObject Type="Embed" ProgID="Equation.DSMT4" ShapeID="_x0000_i1097" DrawAspect="Content" ObjectID="_1786699764" r:id="rId162"/>
        </w:object>
      </w:r>
      <w:r w:rsidRPr="002633AA">
        <w:rPr>
          <w:bCs/>
          <w:sz w:val="28"/>
          <w:szCs w:val="28"/>
        </w:rPr>
        <w:t xml:space="preserve"> (con).</w:t>
      </w:r>
    </w:p>
    <w:p w14:paraId="673FAB4E" w14:textId="77777777" w:rsidR="00170E2D" w:rsidRPr="002633AA" w:rsidRDefault="00170E2D" w:rsidP="00B014D0">
      <w:pPr>
        <w:pBdr>
          <w:top w:val="nil"/>
          <w:left w:val="nil"/>
          <w:bottom w:val="nil"/>
          <w:right w:val="nil"/>
          <w:between w:val="nil"/>
        </w:pBdr>
        <w:spacing w:line="360" w:lineRule="auto"/>
        <w:jc w:val="both"/>
        <w:rPr>
          <w:bCs/>
          <w:sz w:val="28"/>
          <w:szCs w:val="28"/>
        </w:rPr>
      </w:pPr>
      <w:r w:rsidRPr="002633AA">
        <w:rPr>
          <w:bCs/>
          <w:sz w:val="28"/>
          <w:szCs w:val="28"/>
        </w:rPr>
        <w:t xml:space="preserve">Vậy số </w:t>
      </w:r>
      <w:r w:rsidRPr="002633AA">
        <w:rPr>
          <w:bCs/>
          <w:sz w:val="28"/>
          <w:szCs w:val="28"/>
        </w:rPr>
        <w:sym w:font="Wingdings" w:char="F0FC"/>
      </w:r>
      <w:r w:rsidRPr="002633AA">
        <w:rPr>
          <w:bCs/>
          <w:sz w:val="28"/>
          <w:szCs w:val="28"/>
        </w:rPr>
        <w:t xml:space="preserve"> cần bổ sung vào bảng để biểu diễn số ngỗng là: </w:t>
      </w:r>
      <w:r w:rsidRPr="002633AA">
        <w:rPr>
          <w:bCs/>
          <w:position w:val="-6"/>
          <w:sz w:val="28"/>
          <w:szCs w:val="28"/>
        </w:rPr>
        <w:object w:dxaOrig="1140" w:dyaOrig="300" w14:anchorId="219F8A03">
          <v:shape id="_x0000_i1098" type="#_x0000_t75" style="width:57pt;height:15pt" o:ole="">
            <v:imagedata r:id="rId163" o:title=""/>
          </v:shape>
          <o:OLEObject Type="Embed" ProgID="Equation.DSMT4" ShapeID="_x0000_i1098" DrawAspect="Content" ObjectID="_1786699765" r:id="rId164"/>
        </w:object>
      </w:r>
      <w:r w:rsidRPr="002633AA">
        <w:rPr>
          <w:bCs/>
          <w:sz w:val="28"/>
          <w:szCs w:val="28"/>
        </w:rPr>
        <w:t>.</w:t>
      </w:r>
    </w:p>
    <w:p w14:paraId="463CBF45" w14:textId="77777777" w:rsidR="00A63D38" w:rsidRPr="002633AA" w:rsidRDefault="00A63D38" w:rsidP="00B014D0">
      <w:pPr>
        <w:pStyle w:val="TimeNewRoman"/>
        <w:rPr>
          <w:b/>
          <w:bCs w:val="0"/>
          <w:iCs/>
          <w:color w:val="auto"/>
        </w:rPr>
      </w:pPr>
      <w:r w:rsidRPr="002633AA">
        <w:rPr>
          <w:b/>
          <w:bCs w:val="0"/>
          <w:iCs/>
          <w:color w:val="auto"/>
        </w:rPr>
        <w:t>Câu 3.</w:t>
      </w:r>
    </w:p>
    <w:p w14:paraId="0AB109F1" w14:textId="77777777" w:rsidR="002437C6" w:rsidRPr="002633AA" w:rsidRDefault="002437C6" w:rsidP="00B014D0">
      <w:pPr>
        <w:pStyle w:val="TimeNewRoman"/>
        <w:rPr>
          <w:b/>
          <w:bCs w:val="0"/>
          <w:color w:val="auto"/>
        </w:rPr>
      </w:pPr>
      <w:r w:rsidRPr="002633AA">
        <w:rPr>
          <w:b/>
          <w:bCs w:val="0"/>
          <w:color w:val="auto"/>
        </w:rPr>
        <w:t>Đáp án đúng là: C</w:t>
      </w:r>
    </w:p>
    <w:p w14:paraId="44D7210A" w14:textId="77777777" w:rsidR="002437C6" w:rsidRPr="002633AA" w:rsidRDefault="002437C6" w:rsidP="00B014D0">
      <w:pPr>
        <w:pBdr>
          <w:top w:val="nil"/>
          <w:left w:val="nil"/>
          <w:bottom w:val="nil"/>
          <w:right w:val="nil"/>
          <w:between w:val="nil"/>
        </w:pBdr>
        <w:tabs>
          <w:tab w:val="left" w:pos="2490"/>
        </w:tabs>
        <w:spacing w:line="360" w:lineRule="auto"/>
        <w:jc w:val="both"/>
        <w:rPr>
          <w:sz w:val="28"/>
          <w:szCs w:val="28"/>
        </w:rPr>
      </w:pPr>
      <w:r w:rsidRPr="002633AA">
        <w:rPr>
          <w:sz w:val="28"/>
          <w:szCs w:val="28"/>
        </w:rPr>
        <w:t>Quan sát bảng thống kê, ta thấy hai cỡ giày cửa hàng bán được nhiều nhất là cỡ 37, 38.</w:t>
      </w:r>
    </w:p>
    <w:p w14:paraId="0C1B6935" w14:textId="77777777" w:rsidR="002437C6" w:rsidRPr="002633AA" w:rsidRDefault="002437C6" w:rsidP="00B014D0">
      <w:pPr>
        <w:pBdr>
          <w:top w:val="nil"/>
          <w:left w:val="nil"/>
          <w:bottom w:val="nil"/>
          <w:right w:val="nil"/>
          <w:between w:val="nil"/>
        </w:pBdr>
        <w:tabs>
          <w:tab w:val="left" w:pos="2490"/>
        </w:tabs>
        <w:spacing w:line="360" w:lineRule="auto"/>
        <w:jc w:val="both"/>
        <w:rPr>
          <w:sz w:val="28"/>
          <w:szCs w:val="28"/>
        </w:rPr>
      </w:pPr>
      <w:r w:rsidRPr="002633AA">
        <w:rPr>
          <w:sz w:val="28"/>
          <w:szCs w:val="28"/>
        </w:rPr>
        <w:t>Vậy cửa hàng nên nhập nhiều giày cỡ số 37, 38.</w:t>
      </w:r>
    </w:p>
    <w:p w14:paraId="66147E8F" w14:textId="77777777" w:rsidR="00A63D38" w:rsidRPr="002633AA" w:rsidRDefault="00A63D38" w:rsidP="00B014D0">
      <w:pPr>
        <w:pStyle w:val="TimeNewRoman"/>
        <w:rPr>
          <w:b/>
          <w:bCs w:val="0"/>
          <w:iCs/>
          <w:color w:val="auto"/>
        </w:rPr>
      </w:pPr>
      <w:r w:rsidRPr="002633AA">
        <w:rPr>
          <w:b/>
          <w:bCs w:val="0"/>
          <w:iCs/>
          <w:color w:val="auto"/>
        </w:rPr>
        <w:t>Câu 4.</w:t>
      </w:r>
    </w:p>
    <w:p w14:paraId="0280C53D" w14:textId="77777777" w:rsidR="00B014D0" w:rsidRPr="002633AA" w:rsidRDefault="00A63D38" w:rsidP="00B014D0">
      <w:pPr>
        <w:pStyle w:val="TimeNewRoman"/>
        <w:rPr>
          <w:b/>
          <w:bCs w:val="0"/>
          <w:iCs/>
          <w:color w:val="auto"/>
        </w:rPr>
      </w:pPr>
      <w:r w:rsidRPr="002633AA">
        <w:rPr>
          <w:b/>
          <w:bCs w:val="0"/>
          <w:iCs/>
          <w:color w:val="auto"/>
        </w:rPr>
        <w:t xml:space="preserve">Đáp án đúng là: </w:t>
      </w:r>
      <w:r w:rsidR="00B014D0" w:rsidRPr="002633AA">
        <w:rPr>
          <w:b/>
          <w:bCs w:val="0"/>
          <w:iCs/>
          <w:color w:val="auto"/>
        </w:rPr>
        <w:t>B</w:t>
      </w:r>
    </w:p>
    <w:p w14:paraId="1E713CA3" w14:textId="77777777" w:rsidR="00B014D0" w:rsidRPr="002633AA" w:rsidRDefault="00B014D0" w:rsidP="00B014D0">
      <w:pPr>
        <w:pStyle w:val="TimeNewRoman"/>
        <w:rPr>
          <w:color w:val="auto"/>
        </w:rPr>
      </w:pPr>
      <w:r w:rsidRPr="002633AA">
        <w:rPr>
          <w:color w:val="auto"/>
        </w:rPr>
        <w:t xml:space="preserve">Bạn Mai có thể rút được chiếc thẻ trong hộp đánh số </w:t>
      </w:r>
      <w:r w:rsidRPr="002633AA">
        <w:rPr>
          <w:color w:val="auto"/>
          <w:position w:val="-6"/>
        </w:rPr>
        <w:object w:dxaOrig="200" w:dyaOrig="300" w14:anchorId="5308BF08">
          <v:shape id="_x0000_i1099" type="#_x0000_t75" style="width:9.75pt;height:15pt" o:ole="">
            <v:imagedata r:id="rId165" o:title=""/>
          </v:shape>
          <o:OLEObject Type="Embed" ProgID="Equation.DSMT4" ShapeID="_x0000_i1099" DrawAspect="Content" ObjectID="_1786699766" r:id="rId166"/>
        </w:object>
      </w:r>
      <w:r w:rsidRPr="002633AA">
        <w:rPr>
          <w:color w:val="auto"/>
        </w:rPr>
        <w:t xml:space="preserve"> hoặc số </w:t>
      </w:r>
      <w:r w:rsidRPr="002633AA">
        <w:rPr>
          <w:color w:val="auto"/>
          <w:position w:val="-6"/>
        </w:rPr>
        <w:object w:dxaOrig="200" w:dyaOrig="300" w14:anchorId="51FFC5F0">
          <v:shape id="_x0000_i1100" type="#_x0000_t75" style="width:9.75pt;height:15pt" o:ole="">
            <v:imagedata r:id="rId167" o:title=""/>
          </v:shape>
          <o:OLEObject Type="Embed" ProgID="Equation.DSMT4" ShapeID="_x0000_i1100" DrawAspect="Content" ObjectID="_1786699767" r:id="rId168"/>
        </w:object>
      </w:r>
      <w:r w:rsidRPr="002633AA">
        <w:rPr>
          <w:color w:val="auto"/>
        </w:rPr>
        <w:t xml:space="preserve"> hoặc số </w:t>
      </w:r>
      <w:r w:rsidRPr="002633AA">
        <w:rPr>
          <w:color w:val="auto"/>
          <w:position w:val="-6"/>
        </w:rPr>
        <w:object w:dxaOrig="220" w:dyaOrig="300" w14:anchorId="76602753">
          <v:shape id="_x0000_i1101" type="#_x0000_t75" style="width:11.25pt;height:15pt" o:ole="">
            <v:imagedata r:id="rId169" o:title=""/>
          </v:shape>
          <o:OLEObject Type="Embed" ProgID="Equation.DSMT4" ShapeID="_x0000_i1101" DrawAspect="Content" ObjectID="_1786699768" r:id="rId170"/>
        </w:object>
      </w:r>
      <w:r w:rsidRPr="002633AA">
        <w:rPr>
          <w:color w:val="auto"/>
        </w:rPr>
        <w:t xml:space="preserve"> hoặc số </w:t>
      </w:r>
      <w:r w:rsidRPr="002633AA">
        <w:rPr>
          <w:color w:val="auto"/>
          <w:position w:val="-6"/>
        </w:rPr>
        <w:object w:dxaOrig="200" w:dyaOrig="300" w14:anchorId="2F863124">
          <v:shape id="_x0000_i1102" type="#_x0000_t75" style="width:9.75pt;height:15pt" o:ole="">
            <v:imagedata r:id="rId171" o:title=""/>
          </v:shape>
          <o:OLEObject Type="Embed" ProgID="Equation.DSMT4" ShapeID="_x0000_i1102" DrawAspect="Content" ObjectID="_1786699769" r:id="rId172"/>
        </w:object>
      </w:r>
      <w:r w:rsidRPr="002633AA">
        <w:rPr>
          <w:color w:val="auto"/>
        </w:rPr>
        <w:t xml:space="preserve">. </w:t>
      </w:r>
    </w:p>
    <w:p w14:paraId="618854A1" w14:textId="7B26E6CD" w:rsidR="00B014D0" w:rsidRPr="002633AA" w:rsidRDefault="00B014D0" w:rsidP="00B014D0">
      <w:pPr>
        <w:pStyle w:val="TimeNewRoman"/>
        <w:rPr>
          <w:b/>
          <w:bCs w:val="0"/>
          <w:iCs/>
          <w:color w:val="auto"/>
        </w:rPr>
      </w:pPr>
      <w:r w:rsidRPr="002633AA">
        <w:rPr>
          <w:color w:val="auto"/>
        </w:rPr>
        <w:t xml:space="preserve">Vậy tập hợp các kết quả có thể xảy ra đối với số xuất hiện trên chiếc thẻ là </w:t>
      </w:r>
      <w:r w:rsidRPr="002633AA">
        <w:rPr>
          <w:color w:val="auto"/>
          <w:position w:val="-14"/>
        </w:rPr>
        <w:object w:dxaOrig="1100" w:dyaOrig="420" w14:anchorId="3EF48027">
          <v:shape id="_x0000_i1103" type="#_x0000_t75" style="width:55.5pt;height:21pt" o:ole="">
            <v:imagedata r:id="rId173" o:title=""/>
          </v:shape>
          <o:OLEObject Type="Embed" ProgID="Equation.DSMT4" ShapeID="_x0000_i1103" DrawAspect="Content" ObjectID="_1786699770" r:id="rId174"/>
        </w:object>
      </w:r>
      <w:r w:rsidRPr="002633AA">
        <w:rPr>
          <w:color w:val="auto"/>
        </w:rPr>
        <w:t>.</w:t>
      </w:r>
    </w:p>
    <w:p w14:paraId="5A8CFEC8" w14:textId="77777777" w:rsidR="00A63D38" w:rsidRPr="002633AA" w:rsidRDefault="00A63D38" w:rsidP="00B014D0">
      <w:pPr>
        <w:pStyle w:val="TimeNewRoman"/>
        <w:rPr>
          <w:b/>
          <w:bCs w:val="0"/>
          <w:iCs/>
          <w:color w:val="auto"/>
        </w:rPr>
      </w:pPr>
      <w:r w:rsidRPr="002633AA">
        <w:rPr>
          <w:b/>
          <w:bCs w:val="0"/>
          <w:iCs/>
          <w:color w:val="auto"/>
        </w:rPr>
        <w:lastRenderedPageBreak/>
        <w:t>Câu 5.</w:t>
      </w:r>
    </w:p>
    <w:p w14:paraId="7742E8BD" w14:textId="77777777" w:rsidR="001A29EC" w:rsidRPr="002633AA" w:rsidRDefault="001A29EC" w:rsidP="00B014D0">
      <w:pPr>
        <w:pStyle w:val="TimeNewRoman"/>
        <w:rPr>
          <w:b/>
          <w:bCs w:val="0"/>
          <w:color w:val="auto"/>
        </w:rPr>
      </w:pPr>
      <w:r w:rsidRPr="002633AA">
        <w:rPr>
          <w:b/>
          <w:bCs w:val="0"/>
          <w:color w:val="auto"/>
        </w:rPr>
        <w:t>Đáp án đúng là: C</w:t>
      </w:r>
    </w:p>
    <w:p w14:paraId="5CE794B8" w14:textId="77777777" w:rsidR="001A29EC" w:rsidRPr="002633AA" w:rsidRDefault="001A29EC" w:rsidP="00B014D0">
      <w:pPr>
        <w:pStyle w:val="TimeNewRoman"/>
        <w:rPr>
          <w:color w:val="auto"/>
        </w:rPr>
      </w:pPr>
      <w:r w:rsidRPr="002633AA">
        <w:rPr>
          <w:color w:val="auto"/>
        </w:rPr>
        <w:t xml:space="preserve">Với </w:t>
      </w:r>
      <w:r w:rsidRPr="002633AA">
        <w:rPr>
          <w:color w:val="auto"/>
          <w:position w:val="-6"/>
        </w:rPr>
        <w:object w:dxaOrig="660" w:dyaOrig="300" w14:anchorId="36BDA048">
          <v:shape id="_x0000_i1104" type="#_x0000_t75" style="width:33pt;height:15pt" o:ole="">
            <v:imagedata r:id="rId175" o:title=""/>
          </v:shape>
          <o:OLEObject Type="Embed" ProgID="Equation.DSMT4" ShapeID="_x0000_i1104" DrawAspect="Content" ObjectID="_1786699771" r:id="rId176"/>
        </w:object>
      </w:r>
      <w:r w:rsidRPr="002633AA">
        <w:rPr>
          <w:color w:val="auto"/>
        </w:rPr>
        <w:t xml:space="preserve">, biểu thức </w:t>
      </w:r>
      <w:r w:rsidRPr="002633AA">
        <w:rPr>
          <w:color w:val="auto"/>
          <w:position w:val="-28"/>
        </w:rPr>
        <w:object w:dxaOrig="800" w:dyaOrig="720" w14:anchorId="23BAB2B0">
          <v:shape id="_x0000_i1105" type="#_x0000_t75" style="width:39pt;height:36.75pt" o:ole="">
            <v:imagedata r:id="rId177" o:title=""/>
          </v:shape>
          <o:OLEObject Type="Embed" ProgID="Equation.DSMT4" ShapeID="_x0000_i1105" DrawAspect="Content" ObjectID="_1786699772" r:id="rId178"/>
        </w:object>
      </w:r>
      <w:r w:rsidRPr="002633AA">
        <w:rPr>
          <w:color w:val="auto"/>
        </w:rPr>
        <w:t xml:space="preserve"> là phân số khi giá trị của </w:t>
      </w:r>
      <w:r w:rsidRPr="002633AA">
        <w:rPr>
          <w:color w:val="auto"/>
          <w:position w:val="-6"/>
        </w:rPr>
        <w:object w:dxaOrig="220" w:dyaOrig="240" w14:anchorId="4C65DD2F">
          <v:shape id="_x0000_i1106" type="#_x0000_t75" style="width:11.25pt;height:12pt" o:ole="">
            <v:imagedata r:id="rId179" o:title=""/>
          </v:shape>
          <o:OLEObject Type="Embed" ProgID="Equation.DSMT4" ShapeID="_x0000_i1106" DrawAspect="Content" ObjectID="_1786699773" r:id="rId180"/>
        </w:object>
      </w:r>
      <w:r w:rsidRPr="002633AA">
        <w:rPr>
          <w:color w:val="auto"/>
        </w:rPr>
        <w:t xml:space="preserve"> thỏa mãn </w:t>
      </w:r>
      <w:r w:rsidRPr="002633AA">
        <w:rPr>
          <w:color w:val="auto"/>
          <w:position w:val="-6"/>
        </w:rPr>
        <w:object w:dxaOrig="780" w:dyaOrig="300" w14:anchorId="7AE32658">
          <v:shape id="_x0000_i1107" type="#_x0000_t75" style="width:39pt;height:15pt" o:ole="">
            <v:imagedata r:id="rId181" o:title=""/>
          </v:shape>
          <o:OLEObject Type="Embed" ProgID="Equation.DSMT4" ShapeID="_x0000_i1107" DrawAspect="Content" ObjectID="_1786699774" r:id="rId182"/>
        </w:object>
      </w:r>
      <w:r w:rsidRPr="002633AA">
        <w:rPr>
          <w:color w:val="auto"/>
        </w:rPr>
        <w:t>.</w:t>
      </w:r>
    </w:p>
    <w:p w14:paraId="076CADCE" w14:textId="77777777" w:rsidR="00A63D38" w:rsidRPr="002633AA" w:rsidRDefault="00A63D38" w:rsidP="00B014D0">
      <w:pPr>
        <w:pStyle w:val="TimeNewRoman"/>
        <w:rPr>
          <w:b/>
          <w:bCs w:val="0"/>
          <w:iCs/>
          <w:color w:val="auto"/>
        </w:rPr>
      </w:pPr>
      <w:r w:rsidRPr="002633AA">
        <w:rPr>
          <w:b/>
          <w:bCs w:val="0"/>
          <w:iCs/>
          <w:color w:val="auto"/>
        </w:rPr>
        <w:t>Câu 6.</w:t>
      </w:r>
    </w:p>
    <w:p w14:paraId="1FA7B7CB" w14:textId="77777777" w:rsidR="00C51E9F" w:rsidRPr="002633AA" w:rsidRDefault="00C51E9F" w:rsidP="00B014D0">
      <w:pPr>
        <w:pStyle w:val="TimeNewRoman"/>
        <w:rPr>
          <w:b/>
          <w:bCs w:val="0"/>
          <w:color w:val="auto"/>
        </w:rPr>
      </w:pPr>
      <w:r w:rsidRPr="002633AA">
        <w:rPr>
          <w:b/>
          <w:bCs w:val="0"/>
          <w:color w:val="auto"/>
        </w:rPr>
        <w:t>Đáp án đúng là: B</w:t>
      </w:r>
    </w:p>
    <w:p w14:paraId="0042A1CB" w14:textId="77777777" w:rsidR="00C51E9F" w:rsidRPr="002633AA" w:rsidRDefault="00C51E9F" w:rsidP="00B014D0">
      <w:pPr>
        <w:pStyle w:val="TimeNewRoman"/>
        <w:tabs>
          <w:tab w:val="left" w:pos="567"/>
          <w:tab w:val="left" w:pos="2835"/>
          <w:tab w:val="left" w:pos="5103"/>
          <w:tab w:val="left" w:pos="7371"/>
        </w:tabs>
        <w:rPr>
          <w:color w:val="auto"/>
        </w:rPr>
      </w:pPr>
      <w:r w:rsidRPr="002633AA">
        <w:rPr>
          <w:color w:val="auto"/>
        </w:rPr>
        <w:t xml:space="preserve">Ta có </w:t>
      </w:r>
      <w:r w:rsidRPr="002633AA">
        <w:rPr>
          <w:color w:val="auto"/>
          <w:position w:val="-28"/>
        </w:rPr>
        <w:object w:dxaOrig="859" w:dyaOrig="720" w14:anchorId="4D0D3EC1">
          <v:shape id="_x0000_i1108" type="#_x0000_t75" style="width:42.75pt;height:36pt" o:ole="">
            <v:imagedata r:id="rId183" o:title=""/>
          </v:shape>
          <o:OLEObject Type="Embed" ProgID="Equation.DSMT4" ShapeID="_x0000_i1108" DrawAspect="Content" ObjectID="_1786699775" r:id="rId184"/>
        </w:object>
      </w:r>
      <w:r w:rsidRPr="002633AA">
        <w:rPr>
          <w:color w:val="auto"/>
        </w:rPr>
        <w:t xml:space="preserve">; </w:t>
      </w:r>
      <w:r w:rsidRPr="002633AA">
        <w:rPr>
          <w:color w:val="auto"/>
          <w:position w:val="-26"/>
        </w:rPr>
        <w:object w:dxaOrig="1500" w:dyaOrig="700" w14:anchorId="102D5206">
          <v:shape id="_x0000_i1109" type="#_x0000_t75" style="width:75pt;height:35.25pt" o:ole="">
            <v:imagedata r:id="rId185" o:title=""/>
          </v:shape>
          <o:OLEObject Type="Embed" ProgID="Equation.DSMT4" ShapeID="_x0000_i1109" DrawAspect="Content" ObjectID="_1786699776" r:id="rId186"/>
        </w:object>
      </w:r>
      <w:r w:rsidRPr="002633AA">
        <w:rPr>
          <w:color w:val="auto"/>
        </w:rPr>
        <w:t xml:space="preserve">; </w:t>
      </w:r>
      <w:r w:rsidRPr="002633AA">
        <w:rPr>
          <w:color w:val="auto"/>
          <w:position w:val="-26"/>
        </w:rPr>
        <w:object w:dxaOrig="940" w:dyaOrig="700" w14:anchorId="35B076D7">
          <v:shape id="_x0000_i1110" type="#_x0000_t75" style="width:47.25pt;height:35.25pt" o:ole="">
            <v:imagedata r:id="rId187" o:title=""/>
          </v:shape>
          <o:OLEObject Type="Embed" ProgID="Equation.DSMT4" ShapeID="_x0000_i1110" DrawAspect="Content" ObjectID="_1786699777" r:id="rId188"/>
        </w:object>
      </w:r>
      <w:r w:rsidRPr="002633AA">
        <w:rPr>
          <w:color w:val="auto"/>
        </w:rPr>
        <w:t xml:space="preserve"> và </w:t>
      </w:r>
      <w:r w:rsidRPr="002633AA">
        <w:rPr>
          <w:color w:val="auto"/>
          <w:position w:val="-26"/>
        </w:rPr>
        <w:object w:dxaOrig="1540" w:dyaOrig="700" w14:anchorId="4DCBD498">
          <v:shape id="_x0000_i1111" type="#_x0000_t75" style="width:77.25pt;height:35.25pt" o:ole="">
            <v:imagedata r:id="rId189" o:title=""/>
          </v:shape>
          <o:OLEObject Type="Embed" ProgID="Equation.DSMT4" ShapeID="_x0000_i1111" DrawAspect="Content" ObjectID="_1786699778" r:id="rId190"/>
        </w:object>
      </w:r>
      <w:r w:rsidRPr="002633AA">
        <w:rPr>
          <w:color w:val="auto"/>
        </w:rPr>
        <w:t>.</w:t>
      </w:r>
    </w:p>
    <w:p w14:paraId="1745A152" w14:textId="77777777" w:rsidR="00C51E9F" w:rsidRPr="002633AA" w:rsidRDefault="00C51E9F" w:rsidP="00B014D0">
      <w:pPr>
        <w:pStyle w:val="TimeNewRoman"/>
        <w:rPr>
          <w:color w:val="auto"/>
        </w:rPr>
      </w:pPr>
      <w:r w:rsidRPr="002633AA">
        <w:rPr>
          <w:color w:val="auto"/>
        </w:rPr>
        <w:t>Vậy khẳng định đúng là B.</w:t>
      </w:r>
    </w:p>
    <w:p w14:paraId="12B1843D" w14:textId="77777777" w:rsidR="00A63D38" w:rsidRPr="002633AA" w:rsidRDefault="00A63D38" w:rsidP="00B014D0">
      <w:pPr>
        <w:tabs>
          <w:tab w:val="left" w:pos="3402"/>
          <w:tab w:val="left" w:pos="5669"/>
          <w:tab w:val="left" w:pos="7937"/>
        </w:tabs>
        <w:spacing w:after="120" w:line="360" w:lineRule="auto"/>
        <w:jc w:val="both"/>
        <w:rPr>
          <w:b/>
          <w:bCs/>
          <w:sz w:val="28"/>
          <w:szCs w:val="28"/>
        </w:rPr>
      </w:pPr>
      <w:r w:rsidRPr="002633AA">
        <w:rPr>
          <w:b/>
          <w:bCs/>
          <w:sz w:val="28"/>
          <w:szCs w:val="28"/>
        </w:rPr>
        <w:t>Câu 7.</w:t>
      </w:r>
    </w:p>
    <w:p w14:paraId="71DB6B53" w14:textId="77777777" w:rsidR="00F61EEF" w:rsidRPr="002633AA" w:rsidRDefault="00F61EEF" w:rsidP="00B014D0">
      <w:pPr>
        <w:pStyle w:val="TimeNewRoman"/>
        <w:rPr>
          <w:b/>
          <w:bCs w:val="0"/>
          <w:iCs/>
          <w:color w:val="auto"/>
        </w:rPr>
      </w:pPr>
      <w:r w:rsidRPr="002633AA">
        <w:rPr>
          <w:b/>
          <w:bCs w:val="0"/>
          <w:iCs/>
          <w:color w:val="auto"/>
        </w:rPr>
        <w:t>Đáp án đúng là: B</w:t>
      </w:r>
    </w:p>
    <w:p w14:paraId="09B1561A" w14:textId="77777777" w:rsidR="00F61EEF" w:rsidRPr="002633AA" w:rsidRDefault="00F61EEF" w:rsidP="00B014D0">
      <w:pPr>
        <w:pStyle w:val="TimeNewRoman"/>
        <w:rPr>
          <w:iCs/>
          <w:color w:val="auto"/>
        </w:rPr>
      </w:pPr>
      <w:r w:rsidRPr="002633AA">
        <w:rPr>
          <w:iCs/>
          <w:color w:val="auto"/>
        </w:rPr>
        <w:t xml:space="preserve">Ta có </w:t>
      </w:r>
      <w:r w:rsidRPr="002633AA">
        <w:rPr>
          <w:color w:val="auto"/>
          <w:position w:val="-28"/>
        </w:rPr>
        <w:object w:dxaOrig="2120" w:dyaOrig="720" w14:anchorId="22C16F66">
          <v:shape id="_x0000_i1112" type="#_x0000_t75" style="width:105.75pt;height:36.75pt" o:ole="">
            <v:imagedata r:id="rId191" o:title=""/>
          </v:shape>
          <o:OLEObject Type="Embed" ProgID="Equation.DSMT4" ShapeID="_x0000_i1112" DrawAspect="Content" ObjectID="_1786699779" r:id="rId192"/>
        </w:object>
      </w:r>
      <w:r w:rsidRPr="002633AA">
        <w:rPr>
          <w:iCs/>
          <w:color w:val="auto"/>
        </w:rPr>
        <w:t>.</w:t>
      </w:r>
    </w:p>
    <w:p w14:paraId="6BBB50E1" w14:textId="77777777" w:rsidR="00A63D38" w:rsidRPr="002633AA" w:rsidRDefault="00A63D38" w:rsidP="00B014D0">
      <w:pPr>
        <w:tabs>
          <w:tab w:val="left" w:pos="3402"/>
          <w:tab w:val="left" w:pos="5669"/>
          <w:tab w:val="left" w:pos="7937"/>
        </w:tabs>
        <w:spacing w:after="120" w:line="360" w:lineRule="auto"/>
        <w:jc w:val="both"/>
        <w:rPr>
          <w:b/>
          <w:bCs/>
          <w:sz w:val="28"/>
          <w:szCs w:val="28"/>
        </w:rPr>
      </w:pPr>
      <w:r w:rsidRPr="002633AA">
        <w:rPr>
          <w:b/>
          <w:bCs/>
          <w:sz w:val="28"/>
          <w:szCs w:val="28"/>
        </w:rPr>
        <w:t>Câu 8.</w:t>
      </w:r>
    </w:p>
    <w:p w14:paraId="51131B2E" w14:textId="77777777" w:rsidR="0012350A" w:rsidRPr="002633AA" w:rsidRDefault="0012350A" w:rsidP="00B014D0">
      <w:pPr>
        <w:pStyle w:val="TimeNewRoman"/>
        <w:rPr>
          <w:b/>
          <w:bCs w:val="0"/>
          <w:color w:val="auto"/>
        </w:rPr>
      </w:pPr>
      <w:r w:rsidRPr="002633AA">
        <w:rPr>
          <w:b/>
          <w:bCs w:val="0"/>
          <w:color w:val="auto"/>
        </w:rPr>
        <w:t>Đáp án đúng là: D</w:t>
      </w:r>
    </w:p>
    <w:p w14:paraId="65069BA2" w14:textId="77777777" w:rsidR="0012350A" w:rsidRPr="00124E72" w:rsidRDefault="0012350A" w:rsidP="00B014D0">
      <w:pPr>
        <w:pStyle w:val="TimeNewRoman"/>
      </w:pPr>
      <w:r w:rsidRPr="00124E72">
        <w:rPr>
          <w:position w:val="-6"/>
        </w:rPr>
        <w:object w:dxaOrig="560" w:dyaOrig="300" w14:anchorId="2F0FB449">
          <v:shape id="_x0000_i1113" type="#_x0000_t75" style="width:27.75pt;height:15pt" o:ole="">
            <v:imagedata r:id="rId193" o:title=""/>
          </v:shape>
          <o:OLEObject Type="Embed" ProgID="Equation.DSMT4" ShapeID="_x0000_i1113" DrawAspect="Content" ObjectID="_1786699780" r:id="rId194"/>
        </w:object>
      </w:r>
      <w:r w:rsidRPr="00124E72">
        <w:t xml:space="preserve"> của 46 là: </w:t>
      </w:r>
      <w:r w:rsidRPr="00124E72">
        <w:rPr>
          <w:position w:val="-28"/>
        </w:rPr>
        <w:object w:dxaOrig="2600" w:dyaOrig="720" w14:anchorId="08842885">
          <v:shape id="_x0000_i1114" type="#_x0000_t75" style="width:129.75pt;height:36pt" o:ole="">
            <v:imagedata r:id="rId195" o:title=""/>
          </v:shape>
          <o:OLEObject Type="Embed" ProgID="Equation.DSMT4" ShapeID="_x0000_i1114" DrawAspect="Content" ObjectID="_1786699781" r:id="rId196"/>
        </w:object>
      </w:r>
      <w:r w:rsidRPr="00124E72">
        <w:t>.</w:t>
      </w:r>
    </w:p>
    <w:p w14:paraId="75A58784" w14:textId="3B9004F7" w:rsidR="00874386" w:rsidRPr="00124E72" w:rsidRDefault="00874386" w:rsidP="00B014D0">
      <w:pPr>
        <w:tabs>
          <w:tab w:val="left" w:pos="3402"/>
          <w:tab w:val="left" w:pos="5669"/>
          <w:tab w:val="left" w:pos="7937"/>
        </w:tabs>
        <w:spacing w:after="120" w:line="360" w:lineRule="auto"/>
        <w:jc w:val="both"/>
        <w:rPr>
          <w:b/>
          <w:bCs/>
          <w:sz w:val="28"/>
          <w:szCs w:val="28"/>
        </w:rPr>
      </w:pPr>
      <w:r w:rsidRPr="00124E72">
        <w:rPr>
          <w:b/>
          <w:bCs/>
          <w:sz w:val="28"/>
          <w:szCs w:val="28"/>
        </w:rPr>
        <w:t>Câu 9.</w:t>
      </w:r>
    </w:p>
    <w:p w14:paraId="4D33720B" w14:textId="77777777" w:rsidR="001A29EC" w:rsidRPr="00124E72" w:rsidRDefault="001A29EC" w:rsidP="00B014D0">
      <w:pPr>
        <w:pStyle w:val="TimeNewRoman"/>
        <w:rPr>
          <w:b/>
          <w:bCs w:val="0"/>
        </w:rPr>
      </w:pPr>
      <w:r w:rsidRPr="00124E72">
        <w:rPr>
          <w:b/>
          <w:bCs w:val="0"/>
        </w:rPr>
        <w:t>Đáp án đúng là: A</w:t>
      </w:r>
    </w:p>
    <w:p w14:paraId="49AAE2A4" w14:textId="77777777" w:rsidR="001A29EC" w:rsidRPr="00124E72" w:rsidRDefault="001A29EC" w:rsidP="00B014D0">
      <w:pPr>
        <w:pStyle w:val="TimeNewRoman"/>
        <w:tabs>
          <w:tab w:val="left" w:pos="567"/>
          <w:tab w:val="left" w:pos="2835"/>
          <w:tab w:val="left" w:pos="5103"/>
          <w:tab w:val="left" w:pos="7371"/>
        </w:tabs>
      </w:pPr>
      <w:r w:rsidRPr="00124E72">
        <w:t>Hai tia có nhiều điểm chung tức là có nhiều hơn 2 điểm chung, do đó chúng là hai tia trùng nhau.</w:t>
      </w:r>
    </w:p>
    <w:p w14:paraId="20C351E7" w14:textId="1DB9B651" w:rsidR="00874386" w:rsidRPr="00124E72" w:rsidRDefault="00874386" w:rsidP="00B014D0">
      <w:pPr>
        <w:tabs>
          <w:tab w:val="left" w:pos="3402"/>
          <w:tab w:val="left" w:pos="5669"/>
          <w:tab w:val="left" w:pos="7937"/>
        </w:tabs>
        <w:spacing w:after="120" w:line="360" w:lineRule="auto"/>
        <w:jc w:val="both"/>
        <w:rPr>
          <w:b/>
          <w:bCs/>
          <w:sz w:val="28"/>
          <w:szCs w:val="28"/>
        </w:rPr>
      </w:pPr>
      <w:r w:rsidRPr="00124E72">
        <w:rPr>
          <w:b/>
          <w:bCs/>
          <w:sz w:val="28"/>
          <w:szCs w:val="28"/>
        </w:rPr>
        <w:t>Câu 10.</w:t>
      </w:r>
    </w:p>
    <w:p w14:paraId="52123A2E" w14:textId="77777777" w:rsidR="00FB55E2" w:rsidRPr="00124E72" w:rsidRDefault="00FB55E2" w:rsidP="00B014D0">
      <w:pPr>
        <w:pStyle w:val="TimeNewRoman"/>
        <w:rPr>
          <w:b/>
          <w:bCs w:val="0"/>
        </w:rPr>
      </w:pPr>
      <w:r w:rsidRPr="00124E72">
        <w:rPr>
          <w:b/>
          <w:bCs w:val="0"/>
        </w:rPr>
        <w:t>Đáp án đúng là: A</w:t>
      </w:r>
    </w:p>
    <w:p w14:paraId="204EE95A" w14:textId="77777777" w:rsidR="00FB55E2" w:rsidRPr="00124E72" w:rsidRDefault="00FB55E2" w:rsidP="00B014D0">
      <w:pPr>
        <w:pStyle w:val="TimeNewRoman"/>
      </w:pPr>
      <w:r w:rsidRPr="00124E72">
        <w:t xml:space="preserve">Vẽ ba điểm </w:t>
      </w:r>
      <w:r w:rsidRPr="00124E72">
        <w:rPr>
          <w:position w:val="-10"/>
        </w:rPr>
        <w:object w:dxaOrig="920" w:dyaOrig="340" w14:anchorId="6BDF67ED">
          <v:shape id="_x0000_i1115" type="#_x0000_t75" style="width:45.75pt;height:17.25pt" o:ole="">
            <v:imagedata r:id="rId197" o:title=""/>
          </v:shape>
          <o:OLEObject Type="Embed" ProgID="Equation.DSMT4" ShapeID="_x0000_i1115" DrawAspect="Content" ObjectID="_1786699782" r:id="rId198"/>
        </w:object>
      </w:r>
      <w:r w:rsidRPr="00124E72">
        <w:t xml:space="preserve"> thẳng hàng.</w:t>
      </w:r>
    </w:p>
    <w:p w14:paraId="0E5AF817" w14:textId="77777777" w:rsidR="00FB55E2" w:rsidRPr="00124E72" w:rsidRDefault="00FB55E2" w:rsidP="00B014D0">
      <w:pPr>
        <w:pStyle w:val="TimeNewRoman"/>
      </w:pPr>
      <w:r w:rsidRPr="00124E72">
        <w:t xml:space="preserve">Hai điểm </w:t>
      </w:r>
      <w:r w:rsidRPr="00124E72">
        <w:rPr>
          <w:position w:val="-10"/>
        </w:rPr>
        <w:object w:dxaOrig="639" w:dyaOrig="340" w14:anchorId="74A2E063">
          <v:shape id="_x0000_i1116" type="#_x0000_t75" style="width:33pt;height:17.25pt" o:ole="">
            <v:imagedata r:id="rId199" o:title=""/>
          </v:shape>
          <o:OLEObject Type="Embed" ProgID="Equation.DSMT4" ShapeID="_x0000_i1116" DrawAspect="Content" ObjectID="_1786699783" r:id="rId200"/>
        </w:object>
      </w:r>
      <w:r w:rsidRPr="00124E72">
        <w:t xml:space="preserve"> nằm cùng phía đối với điểm </w:t>
      </w:r>
      <w:r w:rsidRPr="00124E72">
        <w:rPr>
          <w:position w:val="-4"/>
        </w:rPr>
        <w:object w:dxaOrig="260" w:dyaOrig="279" w14:anchorId="27872862">
          <v:shape id="_x0000_i1117" type="#_x0000_t75" style="width:12.75pt;height:14.25pt" o:ole="">
            <v:imagedata r:id="rId201" o:title=""/>
          </v:shape>
          <o:OLEObject Type="Embed" ProgID="Equation.DSMT4" ShapeID="_x0000_i1117" DrawAspect="Content" ObjectID="_1786699784" r:id="rId202"/>
        </w:object>
      </w:r>
      <w:r w:rsidRPr="00124E72">
        <w:t xml:space="preserve"> nên điểm </w:t>
      </w:r>
      <w:r w:rsidRPr="00124E72">
        <w:rPr>
          <w:position w:val="-4"/>
        </w:rPr>
        <w:object w:dxaOrig="260" w:dyaOrig="279" w14:anchorId="0724F92B">
          <v:shape id="_x0000_i1118" type="#_x0000_t75" style="width:12.75pt;height:14.25pt" o:ole="">
            <v:imagedata r:id="rId203" o:title=""/>
          </v:shape>
          <o:OLEObject Type="Embed" ProgID="Equation.DSMT4" ShapeID="_x0000_i1118" DrawAspect="Content" ObjectID="_1786699785" r:id="rId204"/>
        </w:object>
      </w:r>
      <w:r w:rsidRPr="00124E72">
        <w:t xml:space="preserve"> không là điểm nằm giữa.</w:t>
      </w:r>
    </w:p>
    <w:p w14:paraId="52EC4E64" w14:textId="77777777" w:rsidR="00FB55E2" w:rsidRPr="00124E72" w:rsidRDefault="00FB55E2" w:rsidP="00B014D0">
      <w:pPr>
        <w:pStyle w:val="TimeNewRoman"/>
      </w:pPr>
      <w:r w:rsidRPr="00124E72">
        <w:t xml:space="preserve">Hai điểm </w:t>
      </w:r>
      <w:r w:rsidRPr="00124E72">
        <w:rPr>
          <w:position w:val="-10"/>
        </w:rPr>
        <w:object w:dxaOrig="540" w:dyaOrig="340" w14:anchorId="307797A0">
          <v:shape id="_x0000_i1119" type="#_x0000_t75" style="width:27pt;height:17.25pt" o:ole="">
            <v:imagedata r:id="rId205" o:title=""/>
          </v:shape>
          <o:OLEObject Type="Embed" ProgID="Equation.DSMT4" ShapeID="_x0000_i1119" DrawAspect="Content" ObjectID="_1786699786" r:id="rId206"/>
        </w:object>
      </w:r>
      <w:r w:rsidRPr="00124E72">
        <w:t xml:space="preserve"> nằm cùng phía đối với điểm </w:t>
      </w:r>
      <w:r w:rsidRPr="00124E72">
        <w:rPr>
          <w:position w:val="-4"/>
        </w:rPr>
        <w:object w:dxaOrig="360" w:dyaOrig="279" w14:anchorId="7700A705">
          <v:shape id="_x0000_i1120" type="#_x0000_t75" style="width:18.75pt;height:14.25pt" o:ole="">
            <v:imagedata r:id="rId207" o:title=""/>
          </v:shape>
          <o:OLEObject Type="Embed" ProgID="Equation.DSMT4" ShapeID="_x0000_i1120" DrawAspect="Content" ObjectID="_1786699787" r:id="rId208"/>
        </w:object>
      </w:r>
      <w:r w:rsidRPr="00124E72">
        <w:t xml:space="preserve"> nên điểm </w:t>
      </w:r>
      <w:r w:rsidRPr="00124E72">
        <w:rPr>
          <w:position w:val="-4"/>
        </w:rPr>
        <w:object w:dxaOrig="360" w:dyaOrig="279" w14:anchorId="6F14591C">
          <v:shape id="_x0000_i1121" type="#_x0000_t75" style="width:18.75pt;height:14.25pt" o:ole="">
            <v:imagedata r:id="rId209" o:title=""/>
          </v:shape>
          <o:OLEObject Type="Embed" ProgID="Equation.DSMT4" ShapeID="_x0000_i1121" DrawAspect="Content" ObjectID="_1786699788" r:id="rId210"/>
        </w:object>
      </w:r>
      <w:r w:rsidRPr="00124E72">
        <w:t xml:space="preserve"> không là điểm nằm giữa.</w:t>
      </w:r>
    </w:p>
    <w:p w14:paraId="4E882978" w14:textId="77777777" w:rsidR="00FB55E2" w:rsidRPr="00124E72" w:rsidRDefault="00FB55E2" w:rsidP="00B014D0">
      <w:pPr>
        <w:pStyle w:val="TimeNewRoman"/>
      </w:pPr>
      <w:r w:rsidRPr="00124E72">
        <w:t xml:space="preserve">Từ đó suy ra điểm </w:t>
      </w:r>
      <w:r w:rsidRPr="00124E72">
        <w:rPr>
          <w:position w:val="-4"/>
        </w:rPr>
        <w:object w:dxaOrig="260" w:dyaOrig="279" w14:anchorId="7AAB6F65">
          <v:shape id="_x0000_i1122" type="#_x0000_t75" style="width:12.75pt;height:14.25pt" o:ole="">
            <v:imagedata r:id="rId211" o:title=""/>
          </v:shape>
          <o:OLEObject Type="Embed" ProgID="Equation.DSMT4" ShapeID="_x0000_i1122" DrawAspect="Content" ObjectID="_1786699789" r:id="rId212"/>
        </w:object>
      </w:r>
      <w:r w:rsidRPr="00124E72">
        <w:t xml:space="preserve"> nằm giữa hai điểm </w:t>
      </w:r>
      <w:r w:rsidRPr="00124E72">
        <w:rPr>
          <w:position w:val="-10"/>
        </w:rPr>
        <w:object w:dxaOrig="639" w:dyaOrig="340" w14:anchorId="1DDD6902">
          <v:shape id="_x0000_i1123" type="#_x0000_t75" style="width:33pt;height:17.25pt" o:ole="">
            <v:imagedata r:id="rId213" o:title=""/>
          </v:shape>
          <o:OLEObject Type="Embed" ProgID="Equation.DSMT4" ShapeID="_x0000_i1123" DrawAspect="Content" ObjectID="_1786699790" r:id="rId214"/>
        </w:object>
      </w:r>
      <w:r w:rsidRPr="00124E72">
        <w:t>.</w:t>
      </w:r>
    </w:p>
    <w:p w14:paraId="58ABC3F3" w14:textId="77777777" w:rsidR="00FB55E2" w:rsidRPr="00124E72" w:rsidRDefault="00FB55E2" w:rsidP="00B014D0">
      <w:pPr>
        <w:pStyle w:val="TimeNewRoman"/>
        <w:jc w:val="center"/>
      </w:pPr>
      <w:r w:rsidRPr="00124E72">
        <w:rPr>
          <w:noProof/>
        </w:rPr>
        <w:lastRenderedPageBreak/>
        <w:drawing>
          <wp:inline distT="0" distB="0" distL="0" distR="0" wp14:anchorId="50891592" wp14:editId="360D6924">
            <wp:extent cx="2219048" cy="69523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2219048" cy="695238"/>
                    </a:xfrm>
                    <a:prstGeom prst="rect">
                      <a:avLst/>
                    </a:prstGeom>
                  </pic:spPr>
                </pic:pic>
              </a:graphicData>
            </a:graphic>
          </wp:inline>
        </w:drawing>
      </w:r>
    </w:p>
    <w:p w14:paraId="5FD573B1" w14:textId="1FEBE12B" w:rsidR="00874386" w:rsidRPr="00124E72" w:rsidRDefault="00874386" w:rsidP="00B014D0">
      <w:pPr>
        <w:tabs>
          <w:tab w:val="left" w:pos="3402"/>
          <w:tab w:val="left" w:pos="5669"/>
          <w:tab w:val="left" w:pos="7937"/>
        </w:tabs>
        <w:spacing w:after="120" w:line="360" w:lineRule="auto"/>
        <w:jc w:val="both"/>
        <w:rPr>
          <w:b/>
          <w:bCs/>
          <w:sz w:val="28"/>
          <w:szCs w:val="28"/>
        </w:rPr>
      </w:pPr>
      <w:r w:rsidRPr="00124E72">
        <w:rPr>
          <w:b/>
          <w:bCs/>
          <w:sz w:val="28"/>
          <w:szCs w:val="28"/>
        </w:rPr>
        <w:t>Câu 11.</w:t>
      </w:r>
    </w:p>
    <w:p w14:paraId="2875510D" w14:textId="77777777" w:rsidR="002437C6" w:rsidRPr="00124E72" w:rsidRDefault="002437C6" w:rsidP="00B014D0">
      <w:pPr>
        <w:pStyle w:val="TimeNewRoman"/>
        <w:rPr>
          <w:b/>
          <w:bCs w:val="0"/>
        </w:rPr>
      </w:pPr>
      <w:r w:rsidRPr="00124E72">
        <w:rPr>
          <w:b/>
          <w:bCs w:val="0"/>
        </w:rPr>
        <w:t>Đáp án đúng là: D</w:t>
      </w:r>
    </w:p>
    <w:p w14:paraId="37B3228F" w14:textId="77777777" w:rsidR="002437C6" w:rsidRPr="00124E72" w:rsidRDefault="002437C6" w:rsidP="00B014D0">
      <w:pPr>
        <w:pStyle w:val="TimeNewRoman"/>
        <w:jc w:val="center"/>
      </w:pPr>
      <w:r w:rsidRPr="00124E72">
        <w:rPr>
          <w:noProof/>
        </w:rPr>
        <w:drawing>
          <wp:inline distT="0" distB="0" distL="0" distR="0" wp14:anchorId="670B1280" wp14:editId="2ED1AD51">
            <wp:extent cx="1904762" cy="933333"/>
            <wp:effectExtent l="0" t="0" r="63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1904762" cy="933333"/>
                    </a:xfrm>
                    <a:prstGeom prst="rect">
                      <a:avLst/>
                    </a:prstGeom>
                  </pic:spPr>
                </pic:pic>
              </a:graphicData>
            </a:graphic>
          </wp:inline>
        </w:drawing>
      </w:r>
    </w:p>
    <w:p w14:paraId="6E41A2AF" w14:textId="77777777" w:rsidR="002437C6" w:rsidRPr="00124E72" w:rsidRDefault="002437C6" w:rsidP="00B014D0">
      <w:pPr>
        <w:pStyle w:val="TimeNewRoman"/>
      </w:pPr>
      <w:r w:rsidRPr="00124E72">
        <w:t xml:space="preserve">Có 6 góc tạo thành tại đỉnh </w:t>
      </w:r>
      <w:r w:rsidRPr="00124E72">
        <w:rPr>
          <w:position w:val="-4"/>
        </w:rPr>
        <w:object w:dxaOrig="260" w:dyaOrig="279" w14:anchorId="2F4C3711">
          <v:shape id="_x0000_i1124" type="#_x0000_t75" style="width:12.75pt;height:14.25pt" o:ole="">
            <v:imagedata r:id="rId217" o:title=""/>
          </v:shape>
          <o:OLEObject Type="Embed" ProgID="Equation.DSMT4" ShapeID="_x0000_i1124" DrawAspect="Content" ObjectID="_1786699791" r:id="rId218"/>
        </w:object>
      </w:r>
      <w:r w:rsidRPr="00124E72">
        <w:t xml:space="preserve"> là: </w:t>
      </w:r>
      <w:r w:rsidRPr="00124E72">
        <w:rPr>
          <w:position w:val="-10"/>
        </w:rPr>
        <w:object w:dxaOrig="3460" w:dyaOrig="440" w14:anchorId="19E95BD9">
          <v:shape id="_x0000_i1125" type="#_x0000_t75" style="width:173.25pt;height:21.75pt" o:ole="">
            <v:imagedata r:id="rId219" o:title=""/>
          </v:shape>
          <o:OLEObject Type="Embed" ProgID="Equation.DSMT4" ShapeID="_x0000_i1125" DrawAspect="Content" ObjectID="_1786699792" r:id="rId220"/>
        </w:object>
      </w:r>
      <w:r w:rsidRPr="00124E72">
        <w:t>.</w:t>
      </w:r>
    </w:p>
    <w:p w14:paraId="771D9695" w14:textId="160391FD" w:rsidR="00874386" w:rsidRPr="00124E72" w:rsidRDefault="00874386" w:rsidP="00B014D0">
      <w:pPr>
        <w:tabs>
          <w:tab w:val="left" w:pos="3402"/>
          <w:tab w:val="left" w:pos="5669"/>
          <w:tab w:val="left" w:pos="7937"/>
        </w:tabs>
        <w:spacing w:after="120" w:line="360" w:lineRule="auto"/>
        <w:jc w:val="both"/>
        <w:rPr>
          <w:b/>
          <w:bCs/>
          <w:sz w:val="28"/>
          <w:szCs w:val="28"/>
        </w:rPr>
      </w:pPr>
      <w:r w:rsidRPr="00124E72">
        <w:rPr>
          <w:b/>
          <w:bCs/>
          <w:sz w:val="28"/>
          <w:szCs w:val="28"/>
        </w:rPr>
        <w:t>Câu 12.</w:t>
      </w:r>
    </w:p>
    <w:p w14:paraId="499D49A3" w14:textId="77777777" w:rsidR="00FB55E2" w:rsidRPr="00124E72" w:rsidRDefault="00FB55E2" w:rsidP="00B014D0">
      <w:pPr>
        <w:pStyle w:val="TimeNewRoman"/>
        <w:rPr>
          <w:b/>
          <w:bCs w:val="0"/>
        </w:rPr>
      </w:pPr>
      <w:r w:rsidRPr="00124E72">
        <w:rPr>
          <w:b/>
          <w:bCs w:val="0"/>
        </w:rPr>
        <w:t>Đáp án đúng là: A</w:t>
      </w:r>
    </w:p>
    <w:p w14:paraId="321ED665" w14:textId="77777777" w:rsidR="00FB55E2" w:rsidRPr="00124E72" w:rsidRDefault="00FB55E2" w:rsidP="00B014D0">
      <w:pPr>
        <w:pStyle w:val="TimeNewRoman"/>
        <w:tabs>
          <w:tab w:val="left" w:pos="567"/>
          <w:tab w:val="left" w:pos="2835"/>
          <w:tab w:val="left" w:pos="5103"/>
          <w:tab w:val="left" w:pos="7371"/>
        </w:tabs>
      </w:pPr>
      <w:r w:rsidRPr="00124E72">
        <w:t xml:space="preserve">Góc có số đo </w:t>
      </w:r>
      <w:r w:rsidRPr="00124E72">
        <w:rPr>
          <w:position w:val="-6"/>
        </w:rPr>
        <w:object w:dxaOrig="580" w:dyaOrig="300" w14:anchorId="5A405707">
          <v:shape id="_x0000_i1126" type="#_x0000_t75" style="width:29.25pt;height:15pt" o:ole="">
            <v:imagedata r:id="rId90" o:title=""/>
          </v:shape>
          <o:OLEObject Type="Embed" ProgID="Equation.DSMT4" ShapeID="_x0000_i1126" DrawAspect="Content" ObjectID="_1786699793" r:id="rId221"/>
        </w:object>
      </w:r>
      <w:r w:rsidRPr="00124E72">
        <w:t xml:space="preserve"> là góc tù. Do đó A đúng.</w:t>
      </w:r>
    </w:p>
    <w:p w14:paraId="6413B4E9" w14:textId="77777777" w:rsidR="00FB55E2" w:rsidRPr="00124E72" w:rsidRDefault="00FB55E2" w:rsidP="00B014D0">
      <w:pPr>
        <w:pStyle w:val="TimeNewRoman"/>
        <w:tabs>
          <w:tab w:val="left" w:pos="567"/>
          <w:tab w:val="left" w:pos="2835"/>
          <w:tab w:val="left" w:pos="5103"/>
          <w:tab w:val="left" w:pos="7371"/>
        </w:tabs>
      </w:pPr>
      <w:r w:rsidRPr="00124E72">
        <w:t>Một góc không phải là góc tù thì có thể là góc nhọn hoặc góc vuông hoặc góc bẹt. Do đó B sai.</w:t>
      </w:r>
    </w:p>
    <w:p w14:paraId="63102EC7" w14:textId="77777777" w:rsidR="00FB55E2" w:rsidRPr="00124E72" w:rsidRDefault="00FB55E2" w:rsidP="00B014D0">
      <w:pPr>
        <w:pStyle w:val="TimeNewRoman"/>
        <w:tabs>
          <w:tab w:val="left" w:pos="567"/>
          <w:tab w:val="left" w:pos="2835"/>
          <w:tab w:val="left" w:pos="5103"/>
          <w:tab w:val="left" w:pos="7371"/>
        </w:tabs>
      </w:pPr>
      <w:r w:rsidRPr="00124E72">
        <w:t>Góc nhọn có số đo nhỏ hơn số đo của góc tù. Do đó C sai.</w:t>
      </w:r>
    </w:p>
    <w:p w14:paraId="7EDF63DA" w14:textId="77777777" w:rsidR="00FB55E2" w:rsidRPr="00124E72" w:rsidRDefault="00FB55E2" w:rsidP="00B014D0">
      <w:pPr>
        <w:pStyle w:val="TimeNewRoman"/>
        <w:tabs>
          <w:tab w:val="left" w:pos="567"/>
          <w:tab w:val="left" w:pos="2835"/>
          <w:tab w:val="left" w:pos="5103"/>
          <w:tab w:val="left" w:pos="7371"/>
        </w:tabs>
      </w:pPr>
      <w:r w:rsidRPr="00124E72">
        <w:t xml:space="preserve">Góc có số đo </w:t>
      </w:r>
      <w:r w:rsidRPr="00124E72">
        <w:rPr>
          <w:position w:val="-6"/>
        </w:rPr>
        <w:object w:dxaOrig="460" w:dyaOrig="300" w14:anchorId="71579FE0">
          <v:shape id="_x0000_i1127" type="#_x0000_t75" style="width:23.25pt;height:15pt" o:ole="">
            <v:imagedata r:id="rId92" o:title=""/>
          </v:shape>
          <o:OLEObject Type="Embed" ProgID="Equation.DSMT4" ShapeID="_x0000_i1127" DrawAspect="Content" ObjectID="_1786699794" r:id="rId222"/>
        </w:object>
      </w:r>
      <w:r w:rsidRPr="00124E72">
        <w:t xml:space="preserve"> là góc vuông. Do đó D sai.</w:t>
      </w:r>
    </w:p>
    <w:p w14:paraId="7830946B" w14:textId="4348A65B" w:rsidR="00A63D38" w:rsidRPr="00124E72" w:rsidRDefault="00A63D38" w:rsidP="00B014D0">
      <w:pPr>
        <w:pStyle w:val="TimeNewRoman"/>
        <w:rPr>
          <w:rFonts w:eastAsia="Calibri"/>
          <w:b/>
          <w:bCs w:val="0"/>
        </w:rPr>
      </w:pPr>
      <w:r w:rsidRPr="00124E72">
        <w:rPr>
          <w:b/>
          <w:bCs w:val="0"/>
        </w:rPr>
        <w:t xml:space="preserve">PHẦN II. TỰ LUẬN </w:t>
      </w:r>
      <w:r w:rsidRPr="00124E72">
        <w:rPr>
          <w:b/>
          <w:bCs w:val="0"/>
          <w:i/>
          <w:iCs/>
        </w:rPr>
        <w:t>(</w:t>
      </w:r>
      <w:r w:rsidR="00874386" w:rsidRPr="00124E72">
        <w:rPr>
          <w:b/>
          <w:bCs w:val="0"/>
          <w:i/>
          <w:iCs/>
        </w:rPr>
        <w:t>7</w:t>
      </w:r>
      <w:r w:rsidRPr="00124E72">
        <w:rPr>
          <w:b/>
          <w:bCs w:val="0"/>
          <w:i/>
          <w:iCs/>
        </w:rPr>
        <w:t>,0 điểm)</w:t>
      </w:r>
    </w:p>
    <w:p w14:paraId="7ABAC80D" w14:textId="2863D748" w:rsidR="00A63D38" w:rsidRPr="00124E72" w:rsidRDefault="00A63D38" w:rsidP="00B014D0">
      <w:pPr>
        <w:pStyle w:val="TimeNewRoman"/>
        <w:rPr>
          <w:i/>
          <w:iCs/>
        </w:rPr>
      </w:pPr>
      <w:r w:rsidRPr="00124E72">
        <w:rPr>
          <w:b/>
          <w:bCs w:val="0"/>
        </w:rPr>
        <w:t xml:space="preserve">Bài 1. </w:t>
      </w:r>
      <w:r w:rsidRPr="00124E72">
        <w:rPr>
          <w:b/>
          <w:bCs w:val="0"/>
          <w:i/>
          <w:iCs/>
        </w:rPr>
        <w:t>(</w:t>
      </w:r>
      <w:r w:rsidR="00874386" w:rsidRPr="00124E72">
        <w:rPr>
          <w:b/>
          <w:bCs w:val="0"/>
          <w:i/>
          <w:iCs/>
        </w:rPr>
        <w:t>1,5</w:t>
      </w:r>
      <w:r w:rsidRPr="00124E72">
        <w:rPr>
          <w:b/>
          <w:bCs w:val="0"/>
          <w:i/>
          <w:iCs/>
        </w:rPr>
        <w:t xml:space="preserve"> điểm)</w:t>
      </w:r>
      <w:r w:rsidRPr="00124E72">
        <w:rPr>
          <w:i/>
          <w:i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10"/>
        <w:gridCol w:w="3210"/>
      </w:tblGrid>
      <w:tr w:rsidR="00FB55E2" w:rsidRPr="00124E72" w14:paraId="7C91DC07" w14:textId="77777777" w:rsidTr="005768C3">
        <w:tc>
          <w:tcPr>
            <w:tcW w:w="3209" w:type="dxa"/>
          </w:tcPr>
          <w:p w14:paraId="4FC580C5" w14:textId="77777777" w:rsidR="002437C6" w:rsidRPr="00124E72" w:rsidRDefault="002437C6" w:rsidP="00B014D0">
            <w:pPr>
              <w:pStyle w:val="TimeNewRoman"/>
            </w:pPr>
            <w:r w:rsidRPr="00124E72">
              <w:t xml:space="preserve">a) </w:t>
            </w:r>
            <w:r w:rsidRPr="00124E72">
              <w:rPr>
                <w:position w:val="-28"/>
              </w:rPr>
              <w:object w:dxaOrig="1200" w:dyaOrig="720" w14:anchorId="1463546D">
                <v:shape id="_x0000_i1128" type="#_x0000_t75" style="width:60pt;height:36pt" o:ole="">
                  <v:imagedata r:id="rId223" o:title=""/>
                </v:shape>
                <o:OLEObject Type="Embed" ProgID="Equation.DSMT4" ShapeID="_x0000_i1128" DrawAspect="Content" ObjectID="_1786699795" r:id="rId224"/>
              </w:object>
            </w:r>
          </w:p>
          <w:p w14:paraId="66E9D7E9" w14:textId="77777777" w:rsidR="002437C6" w:rsidRPr="00124E72" w:rsidRDefault="002437C6" w:rsidP="00B014D0">
            <w:pPr>
              <w:pStyle w:val="TimeNewRoman"/>
              <w:ind w:left="167"/>
            </w:pPr>
            <w:r w:rsidRPr="00124E72">
              <w:rPr>
                <w:position w:val="-28"/>
              </w:rPr>
              <w:object w:dxaOrig="1060" w:dyaOrig="720" w14:anchorId="41AA9D42">
                <v:shape id="_x0000_i1129" type="#_x0000_t75" style="width:52.5pt;height:36pt" o:ole="">
                  <v:imagedata r:id="rId225" o:title=""/>
                </v:shape>
                <o:OLEObject Type="Embed" ProgID="Equation.DSMT4" ShapeID="_x0000_i1129" DrawAspect="Content" ObjectID="_1786699796" r:id="rId226"/>
              </w:object>
            </w:r>
          </w:p>
          <w:p w14:paraId="340CF763" w14:textId="77777777" w:rsidR="002437C6" w:rsidRPr="00124E72" w:rsidRDefault="002437C6" w:rsidP="00B014D0">
            <w:pPr>
              <w:pStyle w:val="TimeNewRoman"/>
              <w:ind w:left="167"/>
            </w:pPr>
            <w:r w:rsidRPr="00124E72">
              <w:rPr>
                <w:position w:val="-28"/>
              </w:rPr>
              <w:object w:dxaOrig="1180" w:dyaOrig="720" w14:anchorId="495FC7A4">
                <v:shape id="_x0000_i1130" type="#_x0000_t75" style="width:58.5pt;height:36pt" o:ole="">
                  <v:imagedata r:id="rId227" o:title=""/>
                </v:shape>
                <o:OLEObject Type="Embed" ProgID="Equation.DSMT4" ShapeID="_x0000_i1130" DrawAspect="Content" ObjectID="_1786699797" r:id="rId228"/>
              </w:object>
            </w:r>
          </w:p>
          <w:p w14:paraId="79178A3B" w14:textId="707B6076" w:rsidR="00FB55E2" w:rsidRPr="00124E72" w:rsidRDefault="002437C6" w:rsidP="00B014D0">
            <w:pPr>
              <w:pStyle w:val="TimeNewRoman"/>
            </w:pPr>
            <w:r w:rsidRPr="00124E72">
              <w:rPr>
                <w:position w:val="-28"/>
              </w:rPr>
              <w:object w:dxaOrig="800" w:dyaOrig="720" w14:anchorId="7A7AB02C">
                <v:shape id="_x0000_i1131" type="#_x0000_t75" style="width:40.5pt;height:36pt" o:ole="">
                  <v:imagedata r:id="rId229" o:title=""/>
                </v:shape>
                <o:OLEObject Type="Embed" ProgID="Equation.DSMT4" ShapeID="_x0000_i1131" DrawAspect="Content" ObjectID="_1786699798" r:id="rId230"/>
              </w:object>
            </w:r>
            <w:r w:rsidRPr="00124E72">
              <w:t>;</w:t>
            </w:r>
          </w:p>
        </w:tc>
        <w:tc>
          <w:tcPr>
            <w:tcW w:w="3210" w:type="dxa"/>
          </w:tcPr>
          <w:p w14:paraId="583DFDF5" w14:textId="77777777" w:rsidR="00FB55E2" w:rsidRPr="00124E72" w:rsidRDefault="00FB55E2" w:rsidP="00B014D0">
            <w:pPr>
              <w:pStyle w:val="TimeNewRoman"/>
              <w:tabs>
                <w:tab w:val="left" w:pos="3225"/>
              </w:tabs>
            </w:pPr>
            <w:r w:rsidRPr="00124E72">
              <w:t xml:space="preserve">b) </w:t>
            </w:r>
            <w:r w:rsidRPr="00124E72">
              <w:rPr>
                <w:position w:val="-34"/>
              </w:rPr>
              <w:object w:dxaOrig="2220" w:dyaOrig="820" w14:anchorId="02B3014B">
                <v:shape id="_x0000_i1132" type="#_x0000_t75" style="width:111pt;height:41.25pt" o:ole="">
                  <v:imagedata r:id="rId96" o:title=""/>
                </v:shape>
                <o:OLEObject Type="Embed" ProgID="Equation.DSMT4" ShapeID="_x0000_i1132" DrawAspect="Content" ObjectID="_1786699799" r:id="rId231"/>
              </w:object>
            </w:r>
          </w:p>
          <w:p w14:paraId="5D448A2D" w14:textId="77777777" w:rsidR="00FB55E2" w:rsidRPr="00124E72" w:rsidRDefault="00FB55E2" w:rsidP="00B014D0">
            <w:pPr>
              <w:pStyle w:val="TimeNewRoman"/>
              <w:tabs>
                <w:tab w:val="left" w:pos="3225"/>
              </w:tabs>
            </w:pPr>
            <w:r w:rsidRPr="00124E72">
              <w:rPr>
                <w:position w:val="-32"/>
              </w:rPr>
              <w:object w:dxaOrig="2200" w:dyaOrig="780" w14:anchorId="28453A64">
                <v:shape id="_x0000_i1133" type="#_x0000_t75" style="width:110.25pt;height:39pt" o:ole="">
                  <v:imagedata r:id="rId232" o:title=""/>
                </v:shape>
                <o:OLEObject Type="Embed" ProgID="Equation.DSMT4" ShapeID="_x0000_i1133" DrawAspect="Content" ObjectID="_1786699800" r:id="rId233"/>
              </w:object>
            </w:r>
          </w:p>
          <w:p w14:paraId="2975C8F3" w14:textId="77777777" w:rsidR="00FB55E2" w:rsidRPr="00124E72" w:rsidRDefault="00FB55E2" w:rsidP="00B014D0">
            <w:pPr>
              <w:pStyle w:val="TimeNewRoman"/>
              <w:tabs>
                <w:tab w:val="left" w:pos="3225"/>
              </w:tabs>
            </w:pPr>
            <w:r w:rsidRPr="00124E72">
              <w:rPr>
                <w:position w:val="-28"/>
              </w:rPr>
              <w:object w:dxaOrig="1780" w:dyaOrig="720" w14:anchorId="02DDE540">
                <v:shape id="_x0000_i1134" type="#_x0000_t75" style="width:89.25pt;height:36pt" o:ole="">
                  <v:imagedata r:id="rId234" o:title=""/>
                </v:shape>
                <o:OLEObject Type="Embed" ProgID="Equation.DSMT4" ShapeID="_x0000_i1134" DrawAspect="Content" ObjectID="_1786699801" r:id="rId235"/>
              </w:object>
            </w:r>
          </w:p>
          <w:p w14:paraId="26AADBA2" w14:textId="77777777" w:rsidR="00FB55E2" w:rsidRPr="00124E72" w:rsidRDefault="00FB55E2" w:rsidP="00B014D0">
            <w:pPr>
              <w:pStyle w:val="TimeNewRoman"/>
              <w:tabs>
                <w:tab w:val="left" w:pos="3225"/>
              </w:tabs>
            </w:pPr>
            <w:r w:rsidRPr="00124E72">
              <w:rPr>
                <w:position w:val="-32"/>
              </w:rPr>
              <w:object w:dxaOrig="2320" w:dyaOrig="780" w14:anchorId="15B08758">
                <v:shape id="_x0000_i1135" type="#_x0000_t75" style="width:116.25pt;height:39pt" o:ole="">
                  <v:imagedata r:id="rId236" o:title=""/>
                </v:shape>
                <o:OLEObject Type="Embed" ProgID="Equation.DSMT4" ShapeID="_x0000_i1135" DrawAspect="Content" ObjectID="_1786699802" r:id="rId237"/>
              </w:object>
            </w:r>
          </w:p>
          <w:p w14:paraId="03B8A907" w14:textId="77777777" w:rsidR="00FB55E2" w:rsidRPr="00124E72" w:rsidRDefault="00FB55E2" w:rsidP="00B014D0">
            <w:pPr>
              <w:pStyle w:val="TimeNewRoman"/>
              <w:tabs>
                <w:tab w:val="left" w:pos="3225"/>
              </w:tabs>
            </w:pPr>
            <w:r w:rsidRPr="00124E72">
              <w:rPr>
                <w:position w:val="-28"/>
              </w:rPr>
              <w:object w:dxaOrig="900" w:dyaOrig="720" w14:anchorId="3044EC33">
                <v:shape id="_x0000_i1136" type="#_x0000_t75" style="width:45pt;height:36pt" o:ole="">
                  <v:imagedata r:id="rId238" o:title=""/>
                </v:shape>
                <o:OLEObject Type="Embed" ProgID="Equation.DSMT4" ShapeID="_x0000_i1136" DrawAspect="Content" ObjectID="_1786699803" r:id="rId239"/>
              </w:object>
            </w:r>
          </w:p>
          <w:p w14:paraId="171EEF26" w14:textId="5E39167B" w:rsidR="00FB55E2" w:rsidRPr="00124E72" w:rsidRDefault="00FB55E2" w:rsidP="00B014D0">
            <w:pPr>
              <w:pStyle w:val="TimeNewRoman"/>
            </w:pPr>
            <w:r w:rsidRPr="00124E72">
              <w:rPr>
                <w:position w:val="-28"/>
              </w:rPr>
              <w:object w:dxaOrig="1760" w:dyaOrig="720" w14:anchorId="5F2637F8">
                <v:shape id="_x0000_i1137" type="#_x0000_t75" style="width:87.75pt;height:36pt" o:ole="">
                  <v:imagedata r:id="rId240" o:title=""/>
                </v:shape>
                <o:OLEObject Type="Embed" ProgID="Equation.DSMT4" ShapeID="_x0000_i1137" DrawAspect="Content" ObjectID="_1786699804" r:id="rId241"/>
              </w:object>
            </w:r>
            <w:r w:rsidRPr="00124E72">
              <w:t>.</w:t>
            </w:r>
          </w:p>
        </w:tc>
        <w:tc>
          <w:tcPr>
            <w:tcW w:w="3210" w:type="dxa"/>
          </w:tcPr>
          <w:p w14:paraId="50BDC42F" w14:textId="77777777" w:rsidR="00FB55E2" w:rsidRPr="00124E72" w:rsidRDefault="0011340E" w:rsidP="00B014D0">
            <w:pPr>
              <w:pStyle w:val="TimeNewRoman"/>
            </w:pPr>
            <w:r w:rsidRPr="00124E72">
              <w:lastRenderedPageBreak/>
              <w:t xml:space="preserve">c) </w:t>
            </w:r>
            <w:r w:rsidRPr="00124E72">
              <w:rPr>
                <w:position w:val="-28"/>
              </w:rPr>
              <w:object w:dxaOrig="2400" w:dyaOrig="720" w14:anchorId="33615FAE">
                <v:shape id="_x0000_i1138" type="#_x0000_t75" style="width:117.75pt;height:37.5pt" o:ole="">
                  <v:imagedata r:id="rId98" o:title=""/>
                </v:shape>
                <o:OLEObject Type="Embed" ProgID="Equation.DSMT4" ShapeID="_x0000_i1138" DrawAspect="Content" ObjectID="_1786699805" r:id="rId242"/>
              </w:object>
            </w:r>
          </w:p>
          <w:p w14:paraId="4FA88EE8" w14:textId="77777777" w:rsidR="0011340E" w:rsidRPr="00124E72" w:rsidRDefault="0011340E" w:rsidP="00B014D0">
            <w:pPr>
              <w:pStyle w:val="TimeNewRoman"/>
              <w:ind w:left="134"/>
            </w:pPr>
            <w:r w:rsidRPr="00124E72">
              <w:rPr>
                <w:position w:val="-32"/>
              </w:rPr>
              <w:object w:dxaOrig="2439" w:dyaOrig="780" w14:anchorId="005EF24E">
                <v:shape id="_x0000_i1139" type="#_x0000_t75" style="width:122.25pt;height:39pt" o:ole="">
                  <v:imagedata r:id="rId243" o:title=""/>
                </v:shape>
                <o:OLEObject Type="Embed" ProgID="Equation.DSMT4" ShapeID="_x0000_i1139" DrawAspect="Content" ObjectID="_1786699806" r:id="rId244"/>
              </w:object>
            </w:r>
          </w:p>
          <w:p w14:paraId="1D3F4555" w14:textId="77777777" w:rsidR="0011340E" w:rsidRPr="00124E72" w:rsidRDefault="0011340E" w:rsidP="00B014D0">
            <w:pPr>
              <w:pStyle w:val="TimeNewRoman"/>
              <w:ind w:left="134"/>
            </w:pPr>
            <w:r w:rsidRPr="00124E72">
              <w:rPr>
                <w:position w:val="-14"/>
              </w:rPr>
              <w:object w:dxaOrig="1620" w:dyaOrig="420" w14:anchorId="6E94B38C">
                <v:shape id="_x0000_i1140" type="#_x0000_t75" style="width:81pt;height:21pt" o:ole="">
                  <v:imagedata r:id="rId245" o:title=""/>
                </v:shape>
                <o:OLEObject Type="Embed" ProgID="Equation.DSMT4" ShapeID="_x0000_i1140" DrawAspect="Content" ObjectID="_1786699807" r:id="rId246"/>
              </w:object>
            </w:r>
          </w:p>
          <w:p w14:paraId="057BE8D2" w14:textId="77777777" w:rsidR="0011340E" w:rsidRPr="00124E72" w:rsidRDefault="005768C3" w:rsidP="00B014D0">
            <w:pPr>
              <w:pStyle w:val="TimeNewRoman"/>
              <w:ind w:left="134"/>
            </w:pPr>
            <w:r w:rsidRPr="00124E72">
              <w:rPr>
                <w:position w:val="-10"/>
              </w:rPr>
              <w:object w:dxaOrig="1200" w:dyaOrig="340" w14:anchorId="02775870">
                <v:shape id="_x0000_i1141" type="#_x0000_t75" style="width:60pt;height:16.5pt" o:ole="">
                  <v:imagedata r:id="rId247" o:title=""/>
                </v:shape>
                <o:OLEObject Type="Embed" ProgID="Equation.DSMT4" ShapeID="_x0000_i1141" DrawAspect="Content" ObjectID="_1786699808" r:id="rId248"/>
              </w:object>
            </w:r>
          </w:p>
          <w:p w14:paraId="18C94612" w14:textId="24099125" w:rsidR="005768C3" w:rsidRPr="00124E72" w:rsidRDefault="005768C3" w:rsidP="00B014D0">
            <w:pPr>
              <w:pStyle w:val="TimeNewRoman"/>
              <w:ind w:left="134"/>
            </w:pPr>
            <w:r w:rsidRPr="00124E72">
              <w:rPr>
                <w:position w:val="-10"/>
              </w:rPr>
              <w:object w:dxaOrig="639" w:dyaOrig="340" w14:anchorId="7D9F6B38">
                <v:shape id="_x0000_i1142" type="#_x0000_t75" style="width:31.5pt;height:16.5pt" o:ole="">
                  <v:imagedata r:id="rId249" o:title=""/>
                </v:shape>
                <o:OLEObject Type="Embed" ProgID="Equation.DSMT4" ShapeID="_x0000_i1142" DrawAspect="Content" ObjectID="_1786699809" r:id="rId250"/>
              </w:object>
            </w:r>
            <w:r w:rsidRPr="00124E72">
              <w:t>.</w:t>
            </w:r>
          </w:p>
        </w:tc>
      </w:tr>
    </w:tbl>
    <w:p w14:paraId="65DFC3E5" w14:textId="455D04E2" w:rsidR="00DE07AF" w:rsidRPr="00124E72" w:rsidRDefault="00A63D38" w:rsidP="00B014D0">
      <w:pPr>
        <w:pStyle w:val="TimeNewRoman"/>
        <w:rPr>
          <w:i/>
          <w:iCs/>
        </w:rPr>
      </w:pPr>
      <w:r w:rsidRPr="00124E72">
        <w:rPr>
          <w:b/>
          <w:bCs w:val="0"/>
        </w:rPr>
        <w:lastRenderedPageBreak/>
        <w:t>Bài 2.</w:t>
      </w:r>
      <w:r w:rsidRPr="00124E72">
        <w:rPr>
          <w:b/>
          <w:bCs w:val="0"/>
          <w:i/>
          <w:iCs/>
        </w:rPr>
        <w:t xml:space="preserve"> (1,</w:t>
      </w:r>
      <w:r w:rsidR="00874386" w:rsidRPr="00124E72">
        <w:rPr>
          <w:b/>
          <w:bCs w:val="0"/>
          <w:i/>
          <w:iCs/>
        </w:rPr>
        <w:t>0</w:t>
      </w:r>
      <w:r w:rsidRPr="00124E72">
        <w:rPr>
          <w:b/>
          <w:bCs w:val="0"/>
          <w:i/>
          <w:iCs/>
        </w:rPr>
        <w:t xml:space="preserve"> điểm)</w:t>
      </w:r>
      <w:r w:rsidRPr="00124E72">
        <w:rPr>
          <w:i/>
          <w:iC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11340E" w:rsidRPr="00124E72" w14:paraId="3CB3B196" w14:textId="77777777" w:rsidTr="002663A3">
        <w:tc>
          <w:tcPr>
            <w:tcW w:w="4814" w:type="dxa"/>
          </w:tcPr>
          <w:p w14:paraId="7DFC15D8" w14:textId="77777777" w:rsidR="0011340E" w:rsidRPr="00124E72" w:rsidRDefault="005503CF" w:rsidP="00B014D0">
            <w:pPr>
              <w:pStyle w:val="TimeNewRoman"/>
              <w:tabs>
                <w:tab w:val="left" w:pos="567"/>
                <w:tab w:val="left" w:pos="5103"/>
              </w:tabs>
            </w:pPr>
            <w:r w:rsidRPr="00124E72">
              <w:t xml:space="preserve">a) </w:t>
            </w:r>
            <w:r w:rsidRPr="00124E72">
              <w:rPr>
                <w:position w:val="-10"/>
              </w:rPr>
              <w:object w:dxaOrig="1760" w:dyaOrig="340" w14:anchorId="7EC46132">
                <v:shape id="_x0000_i1143" type="#_x0000_t75" style="width:87.75pt;height:16.5pt" o:ole="">
                  <v:imagedata r:id="rId102" o:title=""/>
                </v:shape>
                <o:OLEObject Type="Embed" ProgID="Equation.DSMT4" ShapeID="_x0000_i1143" DrawAspect="Content" ObjectID="_1786699810" r:id="rId251"/>
              </w:object>
            </w:r>
          </w:p>
          <w:p w14:paraId="6B288534" w14:textId="77777777" w:rsidR="005503CF" w:rsidRPr="00124E72" w:rsidRDefault="005503CF" w:rsidP="00B014D0">
            <w:pPr>
              <w:pStyle w:val="TimeNewRoman"/>
              <w:tabs>
                <w:tab w:val="left" w:pos="567"/>
                <w:tab w:val="left" w:pos="5103"/>
              </w:tabs>
              <w:ind w:left="309"/>
            </w:pPr>
            <w:r w:rsidRPr="00124E72">
              <w:rPr>
                <w:position w:val="-10"/>
              </w:rPr>
              <w:object w:dxaOrig="1760" w:dyaOrig="340" w14:anchorId="663828E4">
                <v:shape id="_x0000_i1144" type="#_x0000_t75" style="width:87.75pt;height:16.5pt" o:ole="">
                  <v:imagedata r:id="rId252" o:title=""/>
                </v:shape>
                <o:OLEObject Type="Embed" ProgID="Equation.DSMT4" ShapeID="_x0000_i1144" DrawAspect="Content" ObjectID="_1786699811" r:id="rId253"/>
              </w:object>
            </w:r>
          </w:p>
          <w:p w14:paraId="7C25BAAB" w14:textId="77777777" w:rsidR="005503CF" w:rsidRPr="00124E72" w:rsidRDefault="005503CF" w:rsidP="00B014D0">
            <w:pPr>
              <w:pStyle w:val="TimeNewRoman"/>
              <w:tabs>
                <w:tab w:val="left" w:pos="567"/>
                <w:tab w:val="left" w:pos="5103"/>
              </w:tabs>
              <w:ind w:left="309"/>
            </w:pPr>
            <w:r w:rsidRPr="00124E72">
              <w:rPr>
                <w:position w:val="-10"/>
              </w:rPr>
              <w:object w:dxaOrig="1140" w:dyaOrig="340" w14:anchorId="0C8B1474">
                <v:shape id="_x0000_i1145" type="#_x0000_t75" style="width:57pt;height:16.5pt" o:ole="">
                  <v:imagedata r:id="rId254" o:title=""/>
                </v:shape>
                <o:OLEObject Type="Embed" ProgID="Equation.DSMT4" ShapeID="_x0000_i1145" DrawAspect="Content" ObjectID="_1786699812" r:id="rId255"/>
              </w:object>
            </w:r>
          </w:p>
          <w:p w14:paraId="06D7E93B" w14:textId="77777777" w:rsidR="002663A3" w:rsidRPr="00124E72" w:rsidRDefault="002663A3" w:rsidP="00B014D0">
            <w:pPr>
              <w:pStyle w:val="TimeNewRoman"/>
              <w:tabs>
                <w:tab w:val="left" w:pos="567"/>
                <w:tab w:val="left" w:pos="5103"/>
              </w:tabs>
              <w:ind w:left="309"/>
            </w:pPr>
            <w:r w:rsidRPr="00124E72">
              <w:rPr>
                <w:position w:val="-10"/>
              </w:rPr>
              <w:object w:dxaOrig="1260" w:dyaOrig="340" w14:anchorId="733F6B26">
                <v:shape id="_x0000_i1146" type="#_x0000_t75" style="width:63pt;height:16.5pt" o:ole="">
                  <v:imagedata r:id="rId256" o:title=""/>
                </v:shape>
                <o:OLEObject Type="Embed" ProgID="Equation.DSMT4" ShapeID="_x0000_i1146" DrawAspect="Content" ObjectID="_1786699813" r:id="rId257"/>
              </w:object>
            </w:r>
          </w:p>
          <w:p w14:paraId="4F679E34" w14:textId="23222B9E" w:rsidR="002663A3" w:rsidRPr="00124E72" w:rsidRDefault="002663A3" w:rsidP="00B014D0">
            <w:pPr>
              <w:pStyle w:val="TimeNewRoman"/>
              <w:tabs>
                <w:tab w:val="left" w:pos="567"/>
                <w:tab w:val="left" w:pos="5103"/>
              </w:tabs>
            </w:pPr>
            <w:r w:rsidRPr="00124E72">
              <w:t xml:space="preserve">Vậy </w:t>
            </w:r>
            <w:r w:rsidRPr="00124E72">
              <w:rPr>
                <w:position w:val="-10"/>
              </w:rPr>
              <w:object w:dxaOrig="1260" w:dyaOrig="340" w14:anchorId="3634DCB6">
                <v:shape id="_x0000_i1147" type="#_x0000_t75" style="width:63pt;height:16.5pt" o:ole="">
                  <v:imagedata r:id="rId256" o:title=""/>
                </v:shape>
                <o:OLEObject Type="Embed" ProgID="Equation.DSMT4" ShapeID="_x0000_i1147" DrawAspect="Content" ObjectID="_1786699814" r:id="rId258"/>
              </w:object>
            </w:r>
            <w:r w:rsidRPr="00124E72">
              <w:t>.</w:t>
            </w:r>
          </w:p>
        </w:tc>
        <w:tc>
          <w:tcPr>
            <w:tcW w:w="4815" w:type="dxa"/>
          </w:tcPr>
          <w:p w14:paraId="745094B2" w14:textId="1B6B5607" w:rsidR="0011340E" w:rsidRPr="00124E72" w:rsidRDefault="0011340E" w:rsidP="00B014D0">
            <w:pPr>
              <w:pStyle w:val="ListParagraph"/>
              <w:spacing w:line="360" w:lineRule="auto"/>
              <w:ind w:left="0" w:firstLine="0"/>
              <w:jc w:val="both"/>
              <w:outlineLvl w:val="1"/>
              <w:rPr>
                <w:sz w:val="28"/>
                <w:szCs w:val="28"/>
              </w:rPr>
            </w:pPr>
            <w:r w:rsidRPr="00124E72">
              <w:rPr>
                <w:sz w:val="28"/>
                <w:szCs w:val="28"/>
              </w:rPr>
              <w:t xml:space="preserve">b) </w:t>
            </w:r>
            <w:r w:rsidRPr="00124E72">
              <w:rPr>
                <w:position w:val="-28"/>
                <w:sz w:val="28"/>
                <w:szCs w:val="28"/>
              </w:rPr>
              <w:object w:dxaOrig="2700" w:dyaOrig="720" w14:anchorId="5C5BBA17">
                <v:shape id="_x0000_i1148" type="#_x0000_t75" style="width:135pt;height:36pt" o:ole="">
                  <v:imagedata r:id="rId259" o:title=""/>
                </v:shape>
                <o:OLEObject Type="Embed" ProgID="Equation.DSMT4" ShapeID="_x0000_i1148" DrawAspect="Content" ObjectID="_1786699815" r:id="rId260"/>
              </w:object>
            </w:r>
          </w:p>
          <w:p w14:paraId="52656374" w14:textId="755696AF" w:rsidR="0011340E" w:rsidRPr="00124E72" w:rsidRDefault="0011340E" w:rsidP="00B014D0">
            <w:pPr>
              <w:pStyle w:val="ListParagraph"/>
              <w:spacing w:line="360" w:lineRule="auto"/>
              <w:ind w:left="323" w:firstLine="0"/>
              <w:jc w:val="both"/>
              <w:outlineLvl w:val="1"/>
              <w:rPr>
                <w:sz w:val="28"/>
                <w:szCs w:val="28"/>
              </w:rPr>
            </w:pPr>
            <w:r w:rsidRPr="00124E72">
              <w:rPr>
                <w:position w:val="-28"/>
                <w:sz w:val="28"/>
                <w:szCs w:val="28"/>
              </w:rPr>
              <w:object w:dxaOrig="2280" w:dyaOrig="720" w14:anchorId="3C532101">
                <v:shape id="_x0000_i1149" type="#_x0000_t75" style="width:114pt;height:36pt" o:ole="">
                  <v:imagedata r:id="rId261" o:title=""/>
                </v:shape>
                <o:OLEObject Type="Embed" ProgID="Equation.DSMT4" ShapeID="_x0000_i1149" DrawAspect="Content" ObjectID="_1786699816" r:id="rId262"/>
              </w:object>
            </w:r>
          </w:p>
          <w:p w14:paraId="16A53D79" w14:textId="602F4D6B" w:rsidR="0011340E" w:rsidRPr="00124E72" w:rsidRDefault="0011340E" w:rsidP="00B014D0">
            <w:pPr>
              <w:pStyle w:val="ListParagraph"/>
              <w:spacing w:line="360" w:lineRule="auto"/>
              <w:ind w:left="323" w:firstLine="0"/>
              <w:jc w:val="both"/>
              <w:outlineLvl w:val="1"/>
              <w:rPr>
                <w:sz w:val="28"/>
                <w:szCs w:val="28"/>
              </w:rPr>
            </w:pPr>
            <w:r w:rsidRPr="00124E72">
              <w:rPr>
                <w:position w:val="-28"/>
                <w:sz w:val="28"/>
                <w:szCs w:val="28"/>
              </w:rPr>
              <w:object w:dxaOrig="2079" w:dyaOrig="720" w14:anchorId="43C6D549">
                <v:shape id="_x0000_i1150" type="#_x0000_t75" style="width:103.5pt;height:36pt" o:ole="">
                  <v:imagedata r:id="rId263" o:title=""/>
                </v:shape>
                <o:OLEObject Type="Embed" ProgID="Equation.DSMT4" ShapeID="_x0000_i1150" DrawAspect="Content" ObjectID="_1786699817" r:id="rId264"/>
              </w:object>
            </w:r>
          </w:p>
          <w:p w14:paraId="5C3406C0" w14:textId="52120AA4" w:rsidR="0011340E" w:rsidRPr="00124E72" w:rsidRDefault="0011340E" w:rsidP="00B014D0">
            <w:pPr>
              <w:pStyle w:val="ListParagraph"/>
              <w:spacing w:line="360" w:lineRule="auto"/>
              <w:ind w:left="323" w:firstLine="0"/>
              <w:jc w:val="both"/>
              <w:outlineLvl w:val="1"/>
              <w:rPr>
                <w:sz w:val="28"/>
                <w:szCs w:val="28"/>
              </w:rPr>
            </w:pPr>
            <w:r w:rsidRPr="00124E72">
              <w:rPr>
                <w:position w:val="-28"/>
                <w:sz w:val="28"/>
                <w:szCs w:val="28"/>
              </w:rPr>
              <w:object w:dxaOrig="1600" w:dyaOrig="720" w14:anchorId="74811A15">
                <v:shape id="_x0000_i1151" type="#_x0000_t75" style="width:80.25pt;height:36pt" o:ole="">
                  <v:imagedata r:id="rId265" o:title=""/>
                </v:shape>
                <o:OLEObject Type="Embed" ProgID="Equation.DSMT4" ShapeID="_x0000_i1151" DrawAspect="Content" ObjectID="_1786699818" r:id="rId266"/>
              </w:object>
            </w:r>
          </w:p>
          <w:p w14:paraId="52F3CBA4" w14:textId="5BA6FD67" w:rsidR="0011340E" w:rsidRPr="00124E72" w:rsidRDefault="0011340E" w:rsidP="00B014D0">
            <w:pPr>
              <w:pStyle w:val="ListParagraph"/>
              <w:spacing w:line="360" w:lineRule="auto"/>
              <w:ind w:left="323" w:firstLine="0"/>
              <w:jc w:val="both"/>
              <w:outlineLvl w:val="1"/>
              <w:rPr>
                <w:sz w:val="28"/>
                <w:szCs w:val="28"/>
              </w:rPr>
            </w:pPr>
            <w:r w:rsidRPr="00124E72">
              <w:rPr>
                <w:position w:val="-28"/>
                <w:sz w:val="28"/>
                <w:szCs w:val="28"/>
              </w:rPr>
              <w:object w:dxaOrig="1620" w:dyaOrig="720" w14:anchorId="07740AB0">
                <v:shape id="_x0000_i1152" type="#_x0000_t75" style="width:81pt;height:36pt" o:ole="">
                  <v:imagedata r:id="rId267" o:title=""/>
                </v:shape>
                <o:OLEObject Type="Embed" ProgID="Equation.DSMT4" ShapeID="_x0000_i1152" DrawAspect="Content" ObjectID="_1786699819" r:id="rId268"/>
              </w:object>
            </w:r>
          </w:p>
          <w:p w14:paraId="6DD82EE3" w14:textId="421D075C" w:rsidR="0011340E" w:rsidRPr="00124E72" w:rsidRDefault="0011340E" w:rsidP="00B014D0">
            <w:pPr>
              <w:pStyle w:val="ListParagraph"/>
              <w:spacing w:line="360" w:lineRule="auto"/>
              <w:ind w:left="323" w:firstLine="0"/>
              <w:jc w:val="both"/>
              <w:outlineLvl w:val="1"/>
              <w:rPr>
                <w:sz w:val="28"/>
                <w:szCs w:val="28"/>
              </w:rPr>
            </w:pPr>
            <w:r w:rsidRPr="00124E72">
              <w:rPr>
                <w:position w:val="-28"/>
                <w:sz w:val="28"/>
                <w:szCs w:val="28"/>
              </w:rPr>
              <w:object w:dxaOrig="1140" w:dyaOrig="720" w14:anchorId="064DD892">
                <v:shape id="_x0000_i1153" type="#_x0000_t75" style="width:57pt;height:36pt" o:ole="">
                  <v:imagedata r:id="rId269" o:title=""/>
                </v:shape>
                <o:OLEObject Type="Embed" ProgID="Equation.DSMT4" ShapeID="_x0000_i1153" DrawAspect="Content" ObjectID="_1786699820" r:id="rId270"/>
              </w:object>
            </w:r>
          </w:p>
          <w:p w14:paraId="198BB247" w14:textId="0D94435E" w:rsidR="0011340E" w:rsidRPr="00124E72" w:rsidRDefault="0011340E" w:rsidP="00B014D0">
            <w:pPr>
              <w:pStyle w:val="ListParagraph"/>
              <w:spacing w:line="360" w:lineRule="auto"/>
              <w:ind w:left="323" w:firstLine="0"/>
              <w:jc w:val="both"/>
              <w:outlineLvl w:val="1"/>
              <w:rPr>
                <w:sz w:val="28"/>
                <w:szCs w:val="28"/>
              </w:rPr>
            </w:pPr>
            <w:r w:rsidRPr="00124E72">
              <w:rPr>
                <w:position w:val="-28"/>
                <w:sz w:val="28"/>
                <w:szCs w:val="28"/>
              </w:rPr>
              <w:object w:dxaOrig="940" w:dyaOrig="720" w14:anchorId="73A3DE0E">
                <v:shape id="_x0000_i1154" type="#_x0000_t75" style="width:47.25pt;height:36pt" o:ole="">
                  <v:imagedata r:id="rId271" o:title=""/>
                </v:shape>
                <o:OLEObject Type="Embed" ProgID="Equation.DSMT4" ShapeID="_x0000_i1154" DrawAspect="Content" ObjectID="_1786699821" r:id="rId272"/>
              </w:object>
            </w:r>
          </w:p>
          <w:p w14:paraId="552D0F60" w14:textId="2F76C237" w:rsidR="0011340E" w:rsidRPr="00124E72" w:rsidRDefault="0011340E" w:rsidP="00B014D0">
            <w:pPr>
              <w:pStyle w:val="ListParagraph"/>
              <w:spacing w:line="360" w:lineRule="auto"/>
              <w:ind w:left="0" w:firstLine="0"/>
              <w:jc w:val="both"/>
              <w:outlineLvl w:val="1"/>
              <w:rPr>
                <w:sz w:val="28"/>
                <w:szCs w:val="28"/>
              </w:rPr>
            </w:pPr>
            <w:r w:rsidRPr="00124E72">
              <w:rPr>
                <w:sz w:val="28"/>
                <w:szCs w:val="28"/>
              </w:rPr>
              <w:t xml:space="preserve">Vậy </w:t>
            </w:r>
            <w:r w:rsidRPr="00124E72">
              <w:rPr>
                <w:position w:val="-28"/>
                <w:sz w:val="28"/>
                <w:szCs w:val="28"/>
              </w:rPr>
              <w:object w:dxaOrig="940" w:dyaOrig="720" w14:anchorId="51EB631E">
                <v:shape id="_x0000_i1155" type="#_x0000_t75" style="width:47.25pt;height:36pt" o:ole="">
                  <v:imagedata r:id="rId273" o:title=""/>
                </v:shape>
                <o:OLEObject Type="Embed" ProgID="Equation.DSMT4" ShapeID="_x0000_i1155" DrawAspect="Content" ObjectID="_1786699822" r:id="rId274"/>
              </w:object>
            </w:r>
            <w:r w:rsidRPr="00124E72">
              <w:rPr>
                <w:sz w:val="28"/>
                <w:szCs w:val="28"/>
              </w:rPr>
              <w:t>.</w:t>
            </w:r>
          </w:p>
        </w:tc>
      </w:tr>
    </w:tbl>
    <w:p w14:paraId="107B8C6E" w14:textId="65A7C836" w:rsidR="00FE7FC9" w:rsidRPr="00124E72" w:rsidRDefault="00FE7FC9" w:rsidP="00B014D0">
      <w:pPr>
        <w:pStyle w:val="TimeNewRoman"/>
        <w:tabs>
          <w:tab w:val="left" w:pos="567"/>
          <w:tab w:val="left" w:pos="5103"/>
        </w:tabs>
        <w:rPr>
          <w:b/>
          <w:bCs w:val="0"/>
        </w:rPr>
      </w:pPr>
      <w:r w:rsidRPr="00124E72">
        <w:rPr>
          <w:b/>
          <w:bCs w:val="0"/>
        </w:rPr>
        <w:t xml:space="preserve">Bài 3. </w:t>
      </w:r>
      <w:r w:rsidRPr="00124E72">
        <w:rPr>
          <w:b/>
          <w:bCs w:val="0"/>
          <w:i/>
          <w:iCs/>
        </w:rPr>
        <w:t>(1,0 điểm)</w:t>
      </w:r>
      <w:r w:rsidRPr="00124E72">
        <w:rPr>
          <w:b/>
          <w:bCs w:val="0"/>
        </w:rPr>
        <w:t xml:space="preserve"> </w:t>
      </w:r>
    </w:p>
    <w:p w14:paraId="0FEAE293" w14:textId="77777777" w:rsidR="00387011" w:rsidRPr="00124E72" w:rsidRDefault="00387011" w:rsidP="00B014D0">
      <w:pPr>
        <w:pStyle w:val="TimeNewRoman"/>
        <w:rPr>
          <w:lang w:val="fr-FR"/>
        </w:rPr>
      </w:pPr>
      <w:r w:rsidRPr="00124E72">
        <w:rPr>
          <w:lang w:val="fr-FR"/>
        </w:rPr>
        <w:t xml:space="preserve">Số học sinh giỏi của lớp là: </w:t>
      </w:r>
      <w:r w:rsidRPr="00124E72">
        <w:rPr>
          <w:position w:val="-28"/>
        </w:rPr>
        <w:object w:dxaOrig="1060" w:dyaOrig="720" w14:anchorId="3A15FFF5">
          <v:shape id="_x0000_i1156" type="#_x0000_t75" style="width:53.25pt;height:36.75pt" o:ole="">
            <v:imagedata r:id="rId275" o:title=""/>
          </v:shape>
          <o:OLEObject Type="Embed" ProgID="Equation.DSMT4" ShapeID="_x0000_i1156" DrawAspect="Content" ObjectID="_1786699823" r:id="rId276"/>
        </w:object>
      </w:r>
      <w:r w:rsidRPr="00124E72">
        <w:rPr>
          <w:lang w:val="fr-FR"/>
        </w:rPr>
        <w:t xml:space="preserve"> (học sinh)</w:t>
      </w:r>
    </w:p>
    <w:p w14:paraId="4102E19E" w14:textId="77777777" w:rsidR="00387011" w:rsidRPr="00124E72" w:rsidRDefault="00387011" w:rsidP="00B014D0">
      <w:pPr>
        <w:pStyle w:val="TimeNewRoman"/>
        <w:rPr>
          <w:lang w:val="fr-FR"/>
        </w:rPr>
      </w:pPr>
      <w:r w:rsidRPr="00124E72">
        <w:rPr>
          <w:lang w:val="fr-FR"/>
        </w:rPr>
        <w:t xml:space="preserve">Số học sinh khá của lớp là: </w:t>
      </w:r>
      <w:r w:rsidRPr="00124E72">
        <w:rPr>
          <w:position w:val="-6"/>
        </w:rPr>
        <w:object w:dxaOrig="1500" w:dyaOrig="300" w14:anchorId="79091C03">
          <v:shape id="_x0000_i1157" type="#_x0000_t75" style="width:75pt;height:15pt" o:ole="">
            <v:imagedata r:id="rId277" o:title=""/>
          </v:shape>
          <o:OLEObject Type="Embed" ProgID="Equation.DSMT4" ShapeID="_x0000_i1157" DrawAspect="Content" ObjectID="_1786699824" r:id="rId278"/>
        </w:object>
      </w:r>
      <w:r w:rsidRPr="00124E72">
        <w:rPr>
          <w:lang w:val="fr-FR"/>
        </w:rPr>
        <w:t xml:space="preserve"> (học sinh)</w:t>
      </w:r>
    </w:p>
    <w:p w14:paraId="2696376D" w14:textId="77777777" w:rsidR="00387011" w:rsidRPr="00124E72" w:rsidRDefault="00387011" w:rsidP="00B014D0">
      <w:pPr>
        <w:pStyle w:val="TimeNewRoman"/>
        <w:rPr>
          <w:lang w:val="fr-FR"/>
        </w:rPr>
      </w:pPr>
      <w:r w:rsidRPr="00124E72">
        <w:rPr>
          <w:lang w:val="fr-FR"/>
        </w:rPr>
        <w:t xml:space="preserve">Số học sinh trung bình của lớp là: </w:t>
      </w:r>
      <w:r w:rsidRPr="00124E72">
        <w:rPr>
          <w:position w:val="-28"/>
        </w:rPr>
        <w:object w:dxaOrig="1820" w:dyaOrig="720" w14:anchorId="6D84A044">
          <v:shape id="_x0000_i1158" type="#_x0000_t75" style="width:90pt;height:36.75pt" o:ole="">
            <v:imagedata r:id="rId279" o:title=""/>
          </v:shape>
          <o:OLEObject Type="Embed" ProgID="Equation.DSMT4" ShapeID="_x0000_i1158" DrawAspect="Content" ObjectID="_1786699825" r:id="rId280"/>
        </w:object>
      </w:r>
      <w:r w:rsidRPr="00124E72">
        <w:rPr>
          <w:lang w:val="fr-FR"/>
        </w:rPr>
        <w:t xml:space="preserve"> (học sinh)</w:t>
      </w:r>
    </w:p>
    <w:p w14:paraId="66F7435F" w14:textId="23B21390" w:rsidR="00FE7FC9" w:rsidRPr="00124E72" w:rsidRDefault="00387011" w:rsidP="00B014D0">
      <w:pPr>
        <w:pStyle w:val="TimeNewRoman"/>
        <w:rPr>
          <w:lang w:val="fr-FR"/>
        </w:rPr>
      </w:pPr>
      <w:r w:rsidRPr="00124E72">
        <w:rPr>
          <w:lang w:val="fr-FR"/>
        </w:rPr>
        <w:t xml:space="preserve">Số học sinh lớp </w:t>
      </w:r>
      <w:r w:rsidRPr="00124E72">
        <w:rPr>
          <w:position w:val="-6"/>
        </w:rPr>
        <w:object w:dxaOrig="400" w:dyaOrig="300" w14:anchorId="1405303D">
          <v:shape id="_x0000_i1159" type="#_x0000_t75" style="width:20.25pt;height:15pt" o:ole="">
            <v:imagedata r:id="rId281" o:title=""/>
          </v:shape>
          <o:OLEObject Type="Embed" ProgID="Equation.DSMT4" ShapeID="_x0000_i1159" DrawAspect="Content" ObjectID="_1786699826" r:id="rId282"/>
        </w:object>
      </w:r>
      <w:r w:rsidRPr="00124E72">
        <w:rPr>
          <w:lang w:val="fr-FR"/>
        </w:rPr>
        <w:t xml:space="preserve"> là: </w:t>
      </w:r>
      <w:r w:rsidRPr="00124E72">
        <w:rPr>
          <w:position w:val="-6"/>
        </w:rPr>
        <w:object w:dxaOrig="1900" w:dyaOrig="300" w14:anchorId="26185E6A">
          <v:shape id="_x0000_i1160" type="#_x0000_t75" style="width:95.25pt;height:15pt" o:ole="">
            <v:imagedata r:id="rId283" o:title=""/>
          </v:shape>
          <o:OLEObject Type="Embed" ProgID="Equation.DSMT4" ShapeID="_x0000_i1160" DrawAspect="Content" ObjectID="_1786699827" r:id="rId284"/>
        </w:object>
      </w:r>
      <w:r w:rsidRPr="00124E72">
        <w:rPr>
          <w:lang w:val="fr-FR"/>
        </w:rPr>
        <w:t xml:space="preserve"> (học sinh).</w:t>
      </w:r>
    </w:p>
    <w:p w14:paraId="333DB9DE" w14:textId="77777777" w:rsidR="00FE7FC9" w:rsidRPr="00124E72" w:rsidRDefault="00FE7FC9" w:rsidP="00B014D0">
      <w:pPr>
        <w:pStyle w:val="TimeNewRoman"/>
        <w:tabs>
          <w:tab w:val="left" w:pos="567"/>
          <w:tab w:val="left" w:pos="5103"/>
        </w:tabs>
        <w:rPr>
          <w:b/>
          <w:bCs w:val="0"/>
          <w:i/>
          <w:iCs/>
        </w:rPr>
      </w:pPr>
      <w:r w:rsidRPr="00124E72">
        <w:rPr>
          <w:b/>
          <w:bCs w:val="0"/>
        </w:rPr>
        <w:t xml:space="preserve">Bài 4. </w:t>
      </w:r>
      <w:r w:rsidRPr="00124E72">
        <w:rPr>
          <w:b/>
          <w:bCs w:val="0"/>
          <w:i/>
          <w:iCs/>
        </w:rPr>
        <w:t xml:space="preserve">(1,5 điểm) </w:t>
      </w:r>
    </w:p>
    <w:p w14:paraId="0182C81E" w14:textId="77777777" w:rsidR="00170E2D" w:rsidRPr="00124E72" w:rsidRDefault="00170E2D" w:rsidP="00B014D0">
      <w:pPr>
        <w:pBdr>
          <w:top w:val="nil"/>
          <w:left w:val="nil"/>
          <w:bottom w:val="nil"/>
          <w:right w:val="nil"/>
          <w:between w:val="nil"/>
        </w:pBdr>
        <w:spacing w:line="360" w:lineRule="auto"/>
        <w:jc w:val="center"/>
        <w:rPr>
          <w:color w:val="000000"/>
          <w:sz w:val="28"/>
          <w:szCs w:val="28"/>
        </w:rPr>
      </w:pPr>
      <w:r w:rsidRPr="00124E72">
        <w:rPr>
          <w:noProof/>
          <w:color w:val="000000"/>
          <w:sz w:val="28"/>
          <w:szCs w:val="28"/>
        </w:rPr>
        <w:drawing>
          <wp:inline distT="0" distB="0" distL="0" distR="0" wp14:anchorId="2198C850" wp14:editId="7D4977A1">
            <wp:extent cx="3390476" cy="580952"/>
            <wp:effectExtent l="0" t="0" r="0" b="0"/>
            <wp:docPr id="101" name="image160.png"/>
            <wp:cNvGraphicFramePr/>
            <a:graphic xmlns:a="http://schemas.openxmlformats.org/drawingml/2006/main">
              <a:graphicData uri="http://schemas.openxmlformats.org/drawingml/2006/picture">
                <pic:pic xmlns:pic="http://schemas.openxmlformats.org/drawingml/2006/picture">
                  <pic:nvPicPr>
                    <pic:cNvPr id="0" name="image160.png"/>
                    <pic:cNvPicPr preferRelativeResize="0"/>
                  </pic:nvPicPr>
                  <pic:blipFill>
                    <a:blip r:embed="rId285"/>
                    <a:srcRect/>
                    <a:stretch>
                      <a:fillRect/>
                    </a:stretch>
                  </pic:blipFill>
                  <pic:spPr>
                    <a:xfrm>
                      <a:off x="0" y="0"/>
                      <a:ext cx="3390476" cy="580952"/>
                    </a:xfrm>
                    <a:prstGeom prst="rect">
                      <a:avLst/>
                    </a:prstGeom>
                    <a:ln/>
                  </pic:spPr>
                </pic:pic>
              </a:graphicData>
            </a:graphic>
          </wp:inline>
        </w:drawing>
      </w:r>
    </w:p>
    <w:p w14:paraId="1143C758"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a) Ta có:</w:t>
      </w:r>
      <w:r w:rsidRPr="00124E72">
        <w:rPr>
          <w:position w:val="-6"/>
          <w:sz w:val="28"/>
          <w:szCs w:val="28"/>
        </w:rPr>
        <w:object w:dxaOrig="420" w:dyaOrig="300" w14:anchorId="60C7B849">
          <v:shape id="_x0000_i1161" type="#_x0000_t75" style="width:20.25pt;height:15pt" o:ole="">
            <v:imagedata r:id="rId286" o:title=""/>
          </v:shape>
          <o:OLEObject Type="Embed" ProgID="Equation.DSMT4" ShapeID="_x0000_i1161" DrawAspect="Content" ObjectID="_1786699828" r:id="rId287"/>
        </w:object>
      </w:r>
      <w:r w:rsidRPr="00124E72">
        <w:rPr>
          <w:color w:val="000000"/>
          <w:sz w:val="28"/>
          <w:szCs w:val="28"/>
        </w:rPr>
        <w:t xml:space="preserve"> và </w:t>
      </w:r>
      <w:r w:rsidRPr="00124E72">
        <w:rPr>
          <w:position w:val="-6"/>
          <w:sz w:val="28"/>
          <w:szCs w:val="28"/>
        </w:rPr>
        <w:object w:dxaOrig="400" w:dyaOrig="300" w14:anchorId="68F5C559">
          <v:shape id="_x0000_i1162" type="#_x0000_t75" style="width:20.25pt;height:15pt" o:ole="">
            <v:imagedata r:id="rId288" o:title=""/>
          </v:shape>
          <o:OLEObject Type="Embed" ProgID="Equation.DSMT4" ShapeID="_x0000_i1162" DrawAspect="Content" ObjectID="_1786699829" r:id="rId289"/>
        </w:object>
      </w:r>
      <w:r w:rsidRPr="00124E72">
        <w:rPr>
          <w:color w:val="000000"/>
          <w:sz w:val="28"/>
          <w:szCs w:val="28"/>
        </w:rPr>
        <w:t xml:space="preserve"> là hai tia đối nhau</w:t>
      </w:r>
    </w:p>
    <w:p w14:paraId="70434765"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Mà </w:t>
      </w:r>
      <w:r w:rsidRPr="00124E72">
        <w:rPr>
          <w:position w:val="-4"/>
          <w:sz w:val="28"/>
          <w:szCs w:val="28"/>
        </w:rPr>
        <w:object w:dxaOrig="360" w:dyaOrig="279" w14:anchorId="37A0D8B3">
          <v:shape id="_x0000_i1163" type="#_x0000_t75" style="width:18.75pt;height:14.25pt" o:ole="">
            <v:imagedata r:id="rId290" o:title=""/>
          </v:shape>
          <o:OLEObject Type="Embed" ProgID="Equation.DSMT4" ShapeID="_x0000_i1163" DrawAspect="Content" ObjectID="_1786699830" r:id="rId291"/>
        </w:object>
      </w:r>
      <w:r w:rsidRPr="00124E72">
        <w:rPr>
          <w:color w:val="000000"/>
          <w:sz w:val="28"/>
          <w:szCs w:val="28"/>
        </w:rPr>
        <w:t xml:space="preserve"> thuộc tia </w:t>
      </w:r>
      <w:r w:rsidRPr="00124E72">
        <w:rPr>
          <w:position w:val="-6"/>
          <w:sz w:val="28"/>
          <w:szCs w:val="28"/>
        </w:rPr>
        <w:object w:dxaOrig="420" w:dyaOrig="300" w14:anchorId="30A61E0D">
          <v:shape id="_x0000_i1164" type="#_x0000_t75" style="width:20.25pt;height:15pt" o:ole="">
            <v:imagedata r:id="rId292" o:title=""/>
          </v:shape>
          <o:OLEObject Type="Embed" ProgID="Equation.DSMT4" ShapeID="_x0000_i1164" DrawAspect="Content" ObjectID="_1786699831" r:id="rId293"/>
        </w:object>
      </w:r>
      <w:r w:rsidRPr="00124E72">
        <w:rPr>
          <w:color w:val="000000"/>
          <w:sz w:val="28"/>
          <w:szCs w:val="28"/>
        </w:rPr>
        <w:t xml:space="preserve">, </w:t>
      </w:r>
      <w:r w:rsidRPr="00124E72">
        <w:rPr>
          <w:position w:val="-6"/>
          <w:sz w:val="28"/>
          <w:szCs w:val="28"/>
        </w:rPr>
        <w:object w:dxaOrig="300" w:dyaOrig="300" w14:anchorId="6FDB9616">
          <v:shape id="_x0000_i1165" type="#_x0000_t75" style="width:15pt;height:15pt" o:ole="">
            <v:imagedata r:id="rId294" o:title=""/>
          </v:shape>
          <o:OLEObject Type="Embed" ProgID="Equation.DSMT4" ShapeID="_x0000_i1165" DrawAspect="Content" ObjectID="_1786699832" r:id="rId295"/>
        </w:object>
      </w:r>
      <w:r w:rsidRPr="00124E72">
        <w:rPr>
          <w:color w:val="000000"/>
          <w:sz w:val="28"/>
          <w:szCs w:val="28"/>
        </w:rPr>
        <w:t xml:space="preserve"> thuộc tia </w:t>
      </w:r>
      <w:r w:rsidRPr="00124E72">
        <w:rPr>
          <w:position w:val="-6"/>
          <w:sz w:val="28"/>
          <w:szCs w:val="28"/>
        </w:rPr>
        <w:object w:dxaOrig="400" w:dyaOrig="300" w14:anchorId="5619C121">
          <v:shape id="_x0000_i1166" type="#_x0000_t75" style="width:20.25pt;height:15pt" o:ole="">
            <v:imagedata r:id="rId296" o:title=""/>
          </v:shape>
          <o:OLEObject Type="Embed" ProgID="Equation.DSMT4" ShapeID="_x0000_i1166" DrawAspect="Content" ObjectID="_1786699833" r:id="rId297"/>
        </w:object>
      </w:r>
      <w:r w:rsidRPr="00124E72">
        <w:rPr>
          <w:color w:val="000000"/>
          <w:sz w:val="28"/>
          <w:szCs w:val="28"/>
        </w:rPr>
        <w:t xml:space="preserve"> nên </w:t>
      </w:r>
      <w:r w:rsidRPr="00124E72">
        <w:rPr>
          <w:position w:val="-6"/>
          <w:sz w:val="28"/>
          <w:szCs w:val="28"/>
        </w:rPr>
        <w:object w:dxaOrig="540" w:dyaOrig="300" w14:anchorId="3512E1A3">
          <v:shape id="_x0000_i1167" type="#_x0000_t75" style="width:27pt;height:15pt" o:ole="">
            <v:imagedata r:id="rId298" o:title=""/>
          </v:shape>
          <o:OLEObject Type="Embed" ProgID="Equation.DSMT4" ShapeID="_x0000_i1167" DrawAspect="Content" ObjectID="_1786699834" r:id="rId299"/>
        </w:object>
      </w:r>
      <w:r w:rsidRPr="00124E72">
        <w:rPr>
          <w:color w:val="000000"/>
          <w:sz w:val="28"/>
          <w:szCs w:val="28"/>
        </w:rPr>
        <w:t xml:space="preserve"> và </w:t>
      </w:r>
      <w:r w:rsidRPr="00124E72">
        <w:rPr>
          <w:position w:val="-6"/>
          <w:sz w:val="28"/>
          <w:szCs w:val="28"/>
        </w:rPr>
        <w:object w:dxaOrig="480" w:dyaOrig="300" w14:anchorId="3066EB1B">
          <v:shape id="_x0000_i1168" type="#_x0000_t75" style="width:24pt;height:15pt" o:ole="">
            <v:imagedata r:id="rId300" o:title=""/>
          </v:shape>
          <o:OLEObject Type="Embed" ProgID="Equation.DSMT4" ShapeID="_x0000_i1168" DrawAspect="Content" ObjectID="_1786699835" r:id="rId301"/>
        </w:object>
      </w:r>
      <w:r w:rsidRPr="00124E72">
        <w:rPr>
          <w:color w:val="000000"/>
          <w:sz w:val="28"/>
          <w:szCs w:val="28"/>
        </w:rPr>
        <w:t xml:space="preserve"> là hai tia đối nhau</w:t>
      </w:r>
    </w:p>
    <w:p w14:paraId="6016DD85"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lastRenderedPageBreak/>
        <w:t xml:space="preserve">Do đó điểm </w:t>
      </w:r>
      <w:r w:rsidRPr="00124E72">
        <w:rPr>
          <w:position w:val="-6"/>
          <w:sz w:val="28"/>
          <w:szCs w:val="28"/>
        </w:rPr>
        <w:object w:dxaOrig="279" w:dyaOrig="300" w14:anchorId="775629D2">
          <v:shape id="_x0000_i1169" type="#_x0000_t75" style="width:14.25pt;height:15pt" o:ole="">
            <v:imagedata r:id="rId302" o:title=""/>
          </v:shape>
          <o:OLEObject Type="Embed" ProgID="Equation.DSMT4" ShapeID="_x0000_i1169" DrawAspect="Content" ObjectID="_1786699836" r:id="rId303"/>
        </w:object>
      </w:r>
      <w:r w:rsidRPr="00124E72">
        <w:rPr>
          <w:color w:val="000000"/>
          <w:sz w:val="28"/>
          <w:szCs w:val="28"/>
        </w:rPr>
        <w:t xml:space="preserve"> nằm giữa hai điểm </w:t>
      </w:r>
      <w:r w:rsidRPr="00124E72">
        <w:rPr>
          <w:position w:val="-4"/>
          <w:sz w:val="28"/>
          <w:szCs w:val="28"/>
        </w:rPr>
        <w:object w:dxaOrig="360" w:dyaOrig="279" w14:anchorId="3F8F5447">
          <v:shape id="_x0000_i1170" type="#_x0000_t75" style="width:18.75pt;height:14.25pt" o:ole="">
            <v:imagedata r:id="rId304" o:title=""/>
          </v:shape>
          <o:OLEObject Type="Embed" ProgID="Equation.DSMT4" ShapeID="_x0000_i1170" DrawAspect="Content" ObjectID="_1786699837" r:id="rId305"/>
        </w:object>
      </w:r>
      <w:r w:rsidRPr="00124E72">
        <w:rPr>
          <w:color w:val="000000"/>
          <w:sz w:val="28"/>
          <w:szCs w:val="28"/>
        </w:rPr>
        <w:t xml:space="preserve"> và </w:t>
      </w:r>
      <w:r w:rsidRPr="00124E72">
        <w:rPr>
          <w:position w:val="-6"/>
          <w:sz w:val="28"/>
          <w:szCs w:val="28"/>
        </w:rPr>
        <w:object w:dxaOrig="300" w:dyaOrig="300" w14:anchorId="78A0EC59">
          <v:shape id="_x0000_i1171" type="#_x0000_t75" style="width:15pt;height:15pt" o:ole="">
            <v:imagedata r:id="rId306" o:title=""/>
          </v:shape>
          <o:OLEObject Type="Embed" ProgID="Equation.DSMT4" ShapeID="_x0000_i1171" DrawAspect="Content" ObjectID="_1786699838" r:id="rId307"/>
        </w:object>
      </w:r>
      <w:r w:rsidRPr="00124E72">
        <w:rPr>
          <w:color w:val="000000"/>
          <w:sz w:val="28"/>
          <w:szCs w:val="28"/>
        </w:rPr>
        <w:t>.</w:t>
      </w:r>
    </w:p>
    <w:p w14:paraId="683D283B"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b) Vì </w:t>
      </w:r>
      <w:r w:rsidRPr="00124E72">
        <w:rPr>
          <w:position w:val="-6"/>
          <w:sz w:val="28"/>
          <w:szCs w:val="28"/>
        </w:rPr>
        <w:object w:dxaOrig="279" w:dyaOrig="300" w14:anchorId="50981A40">
          <v:shape id="_x0000_i1172" type="#_x0000_t75" style="width:14.25pt;height:15pt" o:ole="">
            <v:imagedata r:id="rId308" o:title=""/>
          </v:shape>
          <o:OLEObject Type="Embed" ProgID="Equation.DSMT4" ShapeID="_x0000_i1172" DrawAspect="Content" ObjectID="_1786699839" r:id="rId309"/>
        </w:object>
      </w:r>
      <w:r w:rsidRPr="00124E72">
        <w:rPr>
          <w:color w:val="000000"/>
          <w:sz w:val="28"/>
          <w:szCs w:val="28"/>
        </w:rPr>
        <w:t xml:space="preserve"> nằm giữa hai điểm </w:t>
      </w:r>
      <w:r w:rsidRPr="00124E72">
        <w:rPr>
          <w:position w:val="-4"/>
          <w:sz w:val="28"/>
          <w:szCs w:val="28"/>
        </w:rPr>
        <w:object w:dxaOrig="360" w:dyaOrig="279" w14:anchorId="7633F645">
          <v:shape id="_x0000_i1173" type="#_x0000_t75" style="width:18.75pt;height:14.25pt" o:ole="">
            <v:imagedata r:id="rId310" o:title=""/>
          </v:shape>
          <o:OLEObject Type="Embed" ProgID="Equation.DSMT4" ShapeID="_x0000_i1173" DrawAspect="Content" ObjectID="_1786699840" r:id="rId311"/>
        </w:object>
      </w:r>
      <w:r w:rsidRPr="00124E72">
        <w:rPr>
          <w:color w:val="000000"/>
          <w:sz w:val="28"/>
          <w:szCs w:val="28"/>
        </w:rPr>
        <w:t xml:space="preserve"> và </w:t>
      </w:r>
      <w:r w:rsidRPr="00124E72">
        <w:rPr>
          <w:position w:val="-6"/>
          <w:sz w:val="28"/>
          <w:szCs w:val="28"/>
        </w:rPr>
        <w:object w:dxaOrig="300" w:dyaOrig="300" w14:anchorId="427B99EC">
          <v:shape id="_x0000_i1174" type="#_x0000_t75" style="width:15pt;height:15pt" o:ole="">
            <v:imagedata r:id="rId312" o:title=""/>
          </v:shape>
          <o:OLEObject Type="Embed" ProgID="Equation.DSMT4" ShapeID="_x0000_i1174" DrawAspect="Content" ObjectID="_1786699841" r:id="rId313"/>
        </w:object>
      </w:r>
      <w:r w:rsidRPr="00124E72">
        <w:rPr>
          <w:color w:val="000000"/>
          <w:sz w:val="28"/>
          <w:szCs w:val="28"/>
        </w:rPr>
        <w:t xml:space="preserve"> nên </w:t>
      </w:r>
      <w:r w:rsidRPr="00124E72">
        <w:rPr>
          <w:position w:val="-6"/>
          <w:sz w:val="28"/>
          <w:szCs w:val="28"/>
        </w:rPr>
        <w:object w:dxaOrig="1939" w:dyaOrig="300" w14:anchorId="1ACCB918">
          <v:shape id="_x0000_i1175" type="#_x0000_t75" style="width:96pt;height:15pt" o:ole="">
            <v:imagedata r:id="rId314" o:title=""/>
          </v:shape>
          <o:OLEObject Type="Embed" ProgID="Equation.DSMT4" ShapeID="_x0000_i1175" DrawAspect="Content" ObjectID="_1786699842" r:id="rId315"/>
        </w:object>
      </w:r>
    </w:p>
    <w:p w14:paraId="0D3D5560"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Suy ra </w:t>
      </w:r>
      <w:r w:rsidRPr="00124E72">
        <w:rPr>
          <w:position w:val="-14"/>
          <w:sz w:val="28"/>
          <w:szCs w:val="28"/>
        </w:rPr>
        <w:object w:dxaOrig="2280" w:dyaOrig="420" w14:anchorId="3AE596B3">
          <v:shape id="_x0000_i1176" type="#_x0000_t75" style="width:114pt;height:20.25pt" o:ole="">
            <v:imagedata r:id="rId316" o:title=""/>
          </v:shape>
          <o:OLEObject Type="Embed" ProgID="Equation.DSMT4" ShapeID="_x0000_i1176" DrawAspect="Content" ObjectID="_1786699843" r:id="rId317"/>
        </w:object>
      </w:r>
      <w:r w:rsidRPr="00124E72">
        <w:rPr>
          <w:color w:val="000000"/>
          <w:sz w:val="28"/>
          <w:szCs w:val="28"/>
        </w:rPr>
        <w:t>.</w:t>
      </w:r>
    </w:p>
    <w:p w14:paraId="0500F39C"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c) Trên tia </w:t>
      </w:r>
      <w:r w:rsidRPr="00124E72">
        <w:rPr>
          <w:position w:val="-6"/>
          <w:sz w:val="28"/>
          <w:szCs w:val="28"/>
        </w:rPr>
        <w:object w:dxaOrig="520" w:dyaOrig="300" w14:anchorId="14D327B9">
          <v:shape id="_x0000_i1177" type="#_x0000_t75" style="width:26.25pt;height:15pt" o:ole="">
            <v:imagedata r:id="rId318" o:title=""/>
          </v:shape>
          <o:OLEObject Type="Embed" ProgID="Equation.DSMT4" ShapeID="_x0000_i1177" DrawAspect="Content" ObjectID="_1786699844" r:id="rId319"/>
        </w:object>
      </w:r>
      <w:r w:rsidRPr="00124E72">
        <w:rPr>
          <w:color w:val="000000"/>
          <w:sz w:val="28"/>
          <w:szCs w:val="28"/>
        </w:rPr>
        <w:t xml:space="preserve"> ta có </w:t>
      </w:r>
      <w:r w:rsidRPr="00124E72">
        <w:rPr>
          <w:position w:val="-14"/>
          <w:sz w:val="28"/>
          <w:szCs w:val="28"/>
        </w:rPr>
        <w:object w:dxaOrig="3379" w:dyaOrig="420" w14:anchorId="03A79DC2">
          <v:shape id="_x0000_i1178" type="#_x0000_t75" style="width:168.75pt;height:20.25pt" o:ole="">
            <v:imagedata r:id="rId320" o:title=""/>
          </v:shape>
          <o:OLEObject Type="Embed" ProgID="Equation.DSMT4" ShapeID="_x0000_i1178" DrawAspect="Content" ObjectID="_1786699845" r:id="rId321"/>
        </w:object>
      </w:r>
    </w:p>
    <w:p w14:paraId="108E4FD6"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Do đó </w:t>
      </w:r>
      <w:r w:rsidRPr="00124E72">
        <w:rPr>
          <w:position w:val="-4"/>
          <w:sz w:val="28"/>
          <w:szCs w:val="28"/>
        </w:rPr>
        <w:object w:dxaOrig="260" w:dyaOrig="279" w14:anchorId="505BBBC5">
          <v:shape id="_x0000_i1179" type="#_x0000_t75" style="width:12.75pt;height:14.25pt" o:ole="">
            <v:imagedata r:id="rId322" o:title=""/>
          </v:shape>
          <o:OLEObject Type="Embed" ProgID="Equation.DSMT4" ShapeID="_x0000_i1179" DrawAspect="Content" ObjectID="_1786699846" r:id="rId323"/>
        </w:object>
      </w:r>
      <w:r w:rsidRPr="00124E72">
        <w:rPr>
          <w:color w:val="000000"/>
          <w:sz w:val="28"/>
          <w:szCs w:val="28"/>
        </w:rPr>
        <w:t xml:space="preserve"> là điểm nằm giữa hai điểm </w:t>
      </w:r>
      <w:r w:rsidRPr="00124E72">
        <w:rPr>
          <w:position w:val="-10"/>
          <w:sz w:val="28"/>
          <w:szCs w:val="28"/>
        </w:rPr>
        <w:object w:dxaOrig="660" w:dyaOrig="340" w14:anchorId="6A3F596B">
          <v:shape id="_x0000_i1180" type="#_x0000_t75" style="width:33pt;height:16.5pt" o:ole="">
            <v:imagedata r:id="rId324" o:title=""/>
          </v:shape>
          <o:OLEObject Type="Embed" ProgID="Equation.DSMT4" ShapeID="_x0000_i1180" DrawAspect="Content" ObjectID="_1786699847" r:id="rId325"/>
        </w:object>
      </w:r>
    </w:p>
    <w:p w14:paraId="3E998601"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Nên </w:t>
      </w:r>
      <w:r w:rsidRPr="00124E72">
        <w:rPr>
          <w:position w:val="-6"/>
          <w:sz w:val="28"/>
          <w:szCs w:val="28"/>
        </w:rPr>
        <w:object w:dxaOrig="1860" w:dyaOrig="300" w14:anchorId="1B564A72">
          <v:shape id="_x0000_i1181" type="#_x0000_t75" style="width:92.25pt;height:15pt" o:ole="">
            <v:imagedata r:id="rId326" o:title=""/>
          </v:shape>
          <o:OLEObject Type="Embed" ProgID="Equation.DSMT4" ShapeID="_x0000_i1181" DrawAspect="Content" ObjectID="_1786699848" r:id="rId327"/>
        </w:object>
      </w:r>
    </w:p>
    <w:p w14:paraId="22B6B639"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Suy ra </w:t>
      </w:r>
      <w:r w:rsidRPr="00124E72">
        <w:rPr>
          <w:position w:val="-14"/>
          <w:sz w:val="28"/>
          <w:szCs w:val="28"/>
        </w:rPr>
        <w:object w:dxaOrig="4140" w:dyaOrig="420" w14:anchorId="5872B275">
          <v:shape id="_x0000_i1182" type="#_x0000_t75" style="width:206.25pt;height:20.25pt" o:ole="">
            <v:imagedata r:id="rId328" o:title=""/>
          </v:shape>
          <o:OLEObject Type="Embed" ProgID="Equation.DSMT4" ShapeID="_x0000_i1182" DrawAspect="Content" ObjectID="_1786699849" r:id="rId329"/>
        </w:object>
      </w:r>
      <w:r w:rsidRPr="00124E72">
        <w:rPr>
          <w:color w:val="000000"/>
          <w:sz w:val="28"/>
          <w:szCs w:val="28"/>
        </w:rPr>
        <w:t>.</w:t>
      </w:r>
    </w:p>
    <w:p w14:paraId="567964B9" w14:textId="77777777" w:rsidR="00170E2D" w:rsidRPr="00124E72" w:rsidRDefault="00170E2D" w:rsidP="00B014D0">
      <w:pPr>
        <w:pBdr>
          <w:top w:val="nil"/>
          <w:left w:val="nil"/>
          <w:bottom w:val="nil"/>
          <w:right w:val="nil"/>
          <w:between w:val="nil"/>
        </w:pBdr>
        <w:tabs>
          <w:tab w:val="left" w:pos="2055"/>
        </w:tabs>
        <w:spacing w:line="360" w:lineRule="auto"/>
        <w:jc w:val="both"/>
        <w:rPr>
          <w:color w:val="000000"/>
          <w:sz w:val="28"/>
          <w:szCs w:val="28"/>
        </w:rPr>
      </w:pPr>
      <w:r w:rsidRPr="00124E72">
        <w:rPr>
          <w:color w:val="000000"/>
          <w:sz w:val="28"/>
          <w:szCs w:val="28"/>
        </w:rPr>
        <w:t xml:space="preserve">Ta có: điểm </w:t>
      </w:r>
      <w:r w:rsidRPr="00124E72">
        <w:rPr>
          <w:position w:val="-4"/>
          <w:sz w:val="28"/>
          <w:szCs w:val="28"/>
        </w:rPr>
        <w:object w:dxaOrig="260" w:dyaOrig="279" w14:anchorId="43351170">
          <v:shape id="_x0000_i1183" type="#_x0000_t75" style="width:12.75pt;height:14.25pt" o:ole="">
            <v:imagedata r:id="rId330" o:title=""/>
          </v:shape>
          <o:OLEObject Type="Embed" ProgID="Equation.DSMT4" ShapeID="_x0000_i1183" DrawAspect="Content" ObjectID="_1786699850" r:id="rId331"/>
        </w:object>
      </w:r>
      <w:r w:rsidRPr="00124E72">
        <w:rPr>
          <w:color w:val="000000"/>
          <w:sz w:val="28"/>
          <w:szCs w:val="28"/>
        </w:rPr>
        <w:t xml:space="preserve"> nằm giữa hai điểm </w:t>
      </w:r>
      <w:r w:rsidRPr="00124E72">
        <w:rPr>
          <w:position w:val="-10"/>
          <w:sz w:val="28"/>
          <w:szCs w:val="28"/>
        </w:rPr>
        <w:object w:dxaOrig="660" w:dyaOrig="340" w14:anchorId="65EAD4D8">
          <v:shape id="_x0000_i1184" type="#_x0000_t75" style="width:33pt;height:16.5pt" o:ole="">
            <v:imagedata r:id="rId332" o:title=""/>
          </v:shape>
          <o:OLEObject Type="Embed" ProgID="Equation.DSMT4" ShapeID="_x0000_i1184" DrawAspect="Content" ObjectID="_1786699851" r:id="rId333"/>
        </w:object>
      </w:r>
      <w:r w:rsidRPr="00124E72">
        <w:rPr>
          <w:color w:val="000000"/>
          <w:sz w:val="28"/>
          <w:szCs w:val="28"/>
        </w:rPr>
        <w:t xml:space="preserve"> và </w:t>
      </w:r>
      <w:r w:rsidRPr="00124E72">
        <w:rPr>
          <w:position w:val="-14"/>
          <w:sz w:val="28"/>
          <w:szCs w:val="28"/>
        </w:rPr>
        <w:object w:dxaOrig="2380" w:dyaOrig="420" w14:anchorId="7CF45687">
          <v:shape id="_x0000_i1185" type="#_x0000_t75" style="width:120pt;height:20.25pt" o:ole="">
            <v:imagedata r:id="rId334" o:title=""/>
          </v:shape>
          <o:OLEObject Type="Embed" ProgID="Equation.DSMT4" ShapeID="_x0000_i1185" DrawAspect="Content" ObjectID="_1786699852" r:id="rId335"/>
        </w:object>
      </w:r>
    </w:p>
    <w:p w14:paraId="2385C071" w14:textId="588EC1AC" w:rsidR="00FE7FC9" w:rsidRPr="00124E72" w:rsidRDefault="00170E2D" w:rsidP="00B014D0">
      <w:pPr>
        <w:pBdr>
          <w:top w:val="nil"/>
          <w:left w:val="nil"/>
          <w:bottom w:val="nil"/>
          <w:right w:val="nil"/>
          <w:between w:val="nil"/>
        </w:pBdr>
        <w:tabs>
          <w:tab w:val="left" w:pos="284"/>
        </w:tabs>
        <w:spacing w:line="360" w:lineRule="auto"/>
        <w:ind w:left="284" w:hanging="284"/>
        <w:jc w:val="both"/>
        <w:rPr>
          <w:color w:val="000000"/>
          <w:sz w:val="28"/>
          <w:szCs w:val="28"/>
        </w:rPr>
      </w:pPr>
      <w:r w:rsidRPr="00124E72">
        <w:rPr>
          <w:color w:val="000000"/>
          <w:sz w:val="28"/>
          <w:szCs w:val="28"/>
        </w:rPr>
        <w:t xml:space="preserve">Nên điểm </w:t>
      </w:r>
      <w:r w:rsidRPr="00124E72">
        <w:rPr>
          <w:position w:val="-4"/>
          <w:sz w:val="28"/>
          <w:szCs w:val="28"/>
        </w:rPr>
        <w:object w:dxaOrig="260" w:dyaOrig="279" w14:anchorId="44A8871B">
          <v:shape id="_x0000_i1186" type="#_x0000_t75" style="width:12.75pt;height:14.25pt" o:ole="">
            <v:imagedata r:id="rId336" o:title=""/>
          </v:shape>
          <o:OLEObject Type="Embed" ProgID="Equation.DSMT4" ShapeID="_x0000_i1186" DrawAspect="Content" ObjectID="_1786699853" r:id="rId337"/>
        </w:object>
      </w:r>
      <w:r w:rsidRPr="00124E72">
        <w:rPr>
          <w:color w:val="000000"/>
          <w:sz w:val="28"/>
          <w:szCs w:val="28"/>
        </w:rPr>
        <w:t xml:space="preserve"> là trung điểm của đoạn thẳng </w:t>
      </w:r>
      <w:r w:rsidRPr="00124E72">
        <w:rPr>
          <w:position w:val="-6"/>
          <w:sz w:val="28"/>
          <w:szCs w:val="28"/>
        </w:rPr>
        <w:object w:dxaOrig="540" w:dyaOrig="300" w14:anchorId="1053FFA3">
          <v:shape id="_x0000_i1187" type="#_x0000_t75" style="width:27pt;height:15pt" o:ole="">
            <v:imagedata r:id="rId338" o:title=""/>
          </v:shape>
          <o:OLEObject Type="Embed" ProgID="Equation.DSMT4" ShapeID="_x0000_i1187" DrawAspect="Content" ObjectID="_1786699854" r:id="rId339"/>
        </w:object>
      </w:r>
      <w:r w:rsidRPr="00124E72">
        <w:rPr>
          <w:color w:val="000000"/>
          <w:sz w:val="28"/>
          <w:szCs w:val="28"/>
        </w:rPr>
        <w:t>.</w:t>
      </w:r>
    </w:p>
    <w:p w14:paraId="557AAA53" w14:textId="621039C9" w:rsidR="00FE7FC9" w:rsidRPr="00124E72" w:rsidRDefault="00FE7FC9" w:rsidP="00B014D0">
      <w:pPr>
        <w:pStyle w:val="TimeNewRoman"/>
        <w:tabs>
          <w:tab w:val="left" w:pos="567"/>
          <w:tab w:val="left" w:pos="5103"/>
        </w:tabs>
      </w:pPr>
      <w:r w:rsidRPr="00124E72">
        <w:rPr>
          <w:b/>
          <w:bCs w:val="0"/>
        </w:rPr>
        <w:t xml:space="preserve">Bài 5. </w:t>
      </w:r>
      <w:r w:rsidRPr="00124E72">
        <w:rPr>
          <w:b/>
          <w:bCs w:val="0"/>
          <w:i/>
          <w:iCs/>
        </w:rPr>
        <w:t xml:space="preserve">(1,5 điểm) </w:t>
      </w:r>
    </w:p>
    <w:p w14:paraId="5F096F96" w14:textId="77777777" w:rsidR="001A29EC" w:rsidRPr="00124E72" w:rsidRDefault="001A29EC" w:rsidP="00B014D0">
      <w:pPr>
        <w:pStyle w:val="TimeNewRoman"/>
        <w:rPr>
          <w:b/>
          <w:bCs w:val="0"/>
        </w:rPr>
      </w:pPr>
      <w:r w:rsidRPr="00124E72">
        <w:rPr>
          <w:b/>
          <w:bCs w:val="0"/>
        </w:rPr>
        <w:t xml:space="preserve">1. </w:t>
      </w:r>
    </w:p>
    <w:p w14:paraId="080AB220" w14:textId="77777777" w:rsidR="001A29EC" w:rsidRPr="00124E72" w:rsidRDefault="001A29EC" w:rsidP="00B014D0">
      <w:pPr>
        <w:pStyle w:val="TimeNewRoman"/>
      </w:pPr>
      <w:r w:rsidRPr="00124E72">
        <w:t>a) Tháng 12 cửa hàng bán được nhiều ti vi nhất.</w:t>
      </w:r>
    </w:p>
    <w:p w14:paraId="1D6026EE" w14:textId="77777777" w:rsidR="001A29EC" w:rsidRPr="00124E72" w:rsidRDefault="001A29EC" w:rsidP="00B014D0">
      <w:pPr>
        <w:pStyle w:val="TimeNewRoman"/>
      </w:pPr>
      <w:r w:rsidRPr="00124E72">
        <w:t>Tháng 9 cửa hàng bán được ít ti vi nhất.</w:t>
      </w:r>
    </w:p>
    <w:p w14:paraId="0CC23FDF" w14:textId="77777777" w:rsidR="001A29EC" w:rsidRPr="00124E72" w:rsidRDefault="001A29EC" w:rsidP="00B014D0">
      <w:pPr>
        <w:pStyle w:val="TimeNewRoman"/>
      </w:pPr>
      <w:r w:rsidRPr="00124E72">
        <w:t xml:space="preserve">Tháng 12 bán được nhiều hơn tháng 9 bán được số chiếc ti vi là: </w:t>
      </w:r>
    </w:p>
    <w:p w14:paraId="13190576" w14:textId="77777777" w:rsidR="001A29EC" w:rsidRPr="00124E72" w:rsidRDefault="001A29EC" w:rsidP="00B014D0">
      <w:pPr>
        <w:pStyle w:val="TimeNewRoman"/>
        <w:ind w:firstLine="284"/>
      </w:pPr>
      <w:r w:rsidRPr="00124E72">
        <w:rPr>
          <w:position w:val="-6"/>
        </w:rPr>
        <w:object w:dxaOrig="1420" w:dyaOrig="300" w14:anchorId="43F13669">
          <v:shape id="_x0000_i1188" type="#_x0000_t75" style="width:71.25pt;height:15pt" o:ole="">
            <v:imagedata r:id="rId340" o:title=""/>
          </v:shape>
          <o:OLEObject Type="Embed" ProgID="Equation.DSMT4" ShapeID="_x0000_i1188" DrawAspect="Content" ObjectID="_1786699855" r:id="rId341"/>
        </w:object>
      </w:r>
      <w:r w:rsidRPr="00124E72">
        <w:t xml:space="preserve"> (chiếc).</w:t>
      </w:r>
    </w:p>
    <w:p w14:paraId="41F3433A" w14:textId="77777777" w:rsidR="001A29EC" w:rsidRPr="00124E72" w:rsidRDefault="001A29EC" w:rsidP="00B014D0">
      <w:pPr>
        <w:pStyle w:val="TimeNewRoman"/>
      </w:pPr>
      <w:r w:rsidRPr="00124E72">
        <w:t xml:space="preserve">b) Sự kiện Giải bóng đá World Cup 2022 có liên quan đến việc mua bán ti vi trong tháng 11 và tháng 12, có thể vì nhu cầu xem bóng đá trên ti vi tăng cao. </w:t>
      </w:r>
    </w:p>
    <w:p w14:paraId="2C66ED3A" w14:textId="77777777" w:rsidR="001A29EC" w:rsidRPr="00124E72" w:rsidRDefault="001A29EC" w:rsidP="00B014D0">
      <w:pPr>
        <w:pStyle w:val="TimeNewRoman"/>
        <w:rPr>
          <w:b/>
          <w:bCs w:val="0"/>
        </w:rPr>
      </w:pPr>
      <w:r w:rsidRPr="00124E72">
        <w:rPr>
          <w:b/>
          <w:bCs w:val="0"/>
        </w:rPr>
        <w:t xml:space="preserve">2. </w:t>
      </w:r>
    </w:p>
    <w:p w14:paraId="03A785CB" w14:textId="77777777" w:rsidR="001A29EC" w:rsidRPr="00124E72" w:rsidRDefault="001A29EC" w:rsidP="00B014D0">
      <w:pPr>
        <w:pStyle w:val="TimeNewRoman"/>
        <w:rPr>
          <w:b/>
          <w:bCs w:val="0"/>
        </w:rPr>
      </w:pPr>
      <w:r w:rsidRPr="00124E72">
        <w:t xml:space="preserve">Xác suất thực nghiệm của sự kiện nhiệt độ ngoài trời tại Hà Nội dưới </w:t>
      </w:r>
      <w:r w:rsidRPr="00124E72">
        <w:rPr>
          <w:position w:val="-6"/>
        </w:rPr>
        <w:object w:dxaOrig="660" w:dyaOrig="300" w14:anchorId="17C1291F">
          <v:shape id="_x0000_i1189" type="#_x0000_t75" style="width:33pt;height:15pt" o:ole="">
            <v:imagedata r:id="rId342" o:title=""/>
          </v:shape>
          <o:OLEObject Type="Embed" ProgID="Equation.DSMT4" ShapeID="_x0000_i1189" DrawAspect="Content" ObjectID="_1786699856" r:id="rId343"/>
        </w:object>
      </w:r>
      <w:r w:rsidRPr="00124E72">
        <w:t xml:space="preserve"> là:</w:t>
      </w:r>
    </w:p>
    <w:p w14:paraId="42800F7E" w14:textId="2C7C02C7" w:rsidR="00FE7FC9" w:rsidRPr="00124E72" w:rsidRDefault="001A29EC" w:rsidP="00B014D0">
      <w:pPr>
        <w:pStyle w:val="TimeNewRoman"/>
      </w:pPr>
      <w:r w:rsidRPr="00124E72">
        <w:rPr>
          <w:position w:val="-28"/>
        </w:rPr>
        <w:object w:dxaOrig="2299" w:dyaOrig="720" w14:anchorId="68534EF8">
          <v:shape id="_x0000_i1190" type="#_x0000_t75" style="width:114.75pt;height:36.75pt" o:ole="">
            <v:imagedata r:id="rId344" o:title=""/>
          </v:shape>
          <o:OLEObject Type="Embed" ProgID="Equation.DSMT4" ShapeID="_x0000_i1190" DrawAspect="Content" ObjectID="_1786699857" r:id="rId345"/>
        </w:object>
      </w:r>
      <w:r w:rsidRPr="00124E72">
        <w:t>.</w:t>
      </w:r>
    </w:p>
    <w:p w14:paraId="1B2D4193" w14:textId="3F4959A5" w:rsidR="00FE7FC9" w:rsidRPr="00124E72" w:rsidRDefault="00FE7FC9" w:rsidP="00B014D0">
      <w:pPr>
        <w:pStyle w:val="TimeNewRoman"/>
      </w:pPr>
      <w:r w:rsidRPr="00124E72">
        <w:rPr>
          <w:b/>
          <w:bCs w:val="0"/>
        </w:rPr>
        <w:t xml:space="preserve">Bài 6. </w:t>
      </w:r>
      <w:r w:rsidRPr="00124E72">
        <w:rPr>
          <w:b/>
          <w:bCs w:val="0"/>
          <w:i/>
          <w:iCs/>
        </w:rPr>
        <w:t xml:space="preserve">(0,5 điểm) </w:t>
      </w:r>
    </w:p>
    <w:p w14:paraId="4D5E22AC"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Với </w:t>
      </w:r>
      <w:r w:rsidRPr="00124E72">
        <w:rPr>
          <w:position w:val="-6"/>
          <w:sz w:val="28"/>
          <w:szCs w:val="28"/>
        </w:rPr>
        <w:object w:dxaOrig="620" w:dyaOrig="300" w14:anchorId="33004626">
          <v:shape id="_x0000_i1191" type="#_x0000_t75" style="width:30.75pt;height:15pt" o:ole="">
            <v:imagedata r:id="rId346" o:title=""/>
          </v:shape>
          <o:OLEObject Type="Embed" ProgID="Equation.DSMT4" ShapeID="_x0000_i1191" DrawAspect="Content" ObjectID="_1786699858" r:id="rId347"/>
        </w:object>
      </w:r>
      <w:r w:rsidRPr="00124E72">
        <w:rPr>
          <w:color w:val="000000"/>
          <w:sz w:val="28"/>
          <w:szCs w:val="28"/>
        </w:rPr>
        <w:t xml:space="preserve"> ta có: </w:t>
      </w:r>
    </w:p>
    <w:p w14:paraId="2F650796"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position w:val="-28"/>
          <w:sz w:val="28"/>
          <w:szCs w:val="28"/>
        </w:rPr>
        <w:object w:dxaOrig="3140" w:dyaOrig="720" w14:anchorId="2C8FFEF7">
          <v:shape id="_x0000_i1192" type="#_x0000_t75" style="width:158.25pt;height:36.75pt" o:ole="">
            <v:imagedata r:id="rId348" o:title=""/>
          </v:shape>
          <o:OLEObject Type="Embed" ProgID="Equation.DSMT4" ShapeID="_x0000_i1192" DrawAspect="Content" ObjectID="_1786699859" r:id="rId349"/>
        </w:object>
      </w:r>
    </w:p>
    <w:p w14:paraId="51E0DCEF"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   </w:t>
      </w:r>
      <w:r w:rsidRPr="00124E72">
        <w:rPr>
          <w:position w:val="-28"/>
          <w:sz w:val="28"/>
          <w:szCs w:val="28"/>
        </w:rPr>
        <w:object w:dxaOrig="3019" w:dyaOrig="760" w14:anchorId="2B35176F">
          <v:shape id="_x0000_i1193" type="#_x0000_t75" style="width:150.75pt;height:38.25pt" o:ole="">
            <v:imagedata r:id="rId350" o:title=""/>
          </v:shape>
          <o:OLEObject Type="Embed" ProgID="Equation.DSMT4" ShapeID="_x0000_i1193" DrawAspect="Content" ObjectID="_1786699860" r:id="rId351"/>
        </w:object>
      </w:r>
    </w:p>
    <w:p w14:paraId="3A8895B1"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   </w:t>
      </w:r>
      <w:r w:rsidRPr="00124E72">
        <w:rPr>
          <w:position w:val="-28"/>
          <w:sz w:val="28"/>
          <w:szCs w:val="28"/>
        </w:rPr>
        <w:object w:dxaOrig="859" w:dyaOrig="720" w14:anchorId="2ED0BEAA">
          <v:shape id="_x0000_i1194" type="#_x0000_t75" style="width:42.75pt;height:36.75pt" o:ole="">
            <v:imagedata r:id="rId352" o:title=""/>
          </v:shape>
          <o:OLEObject Type="Embed" ProgID="Equation.DSMT4" ShapeID="_x0000_i1194" DrawAspect="Content" ObjectID="_1786699861" r:id="rId353"/>
        </w:object>
      </w:r>
    </w:p>
    <w:p w14:paraId="24E36B1D"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lastRenderedPageBreak/>
        <w:t xml:space="preserve">   </w:t>
      </w:r>
      <w:r w:rsidRPr="00124E72">
        <w:rPr>
          <w:position w:val="-28"/>
          <w:sz w:val="28"/>
          <w:szCs w:val="28"/>
        </w:rPr>
        <w:object w:dxaOrig="2439" w:dyaOrig="720" w14:anchorId="192F4239">
          <v:shape id="_x0000_i1195" type="#_x0000_t75" style="width:122.25pt;height:36.75pt" o:ole="">
            <v:imagedata r:id="rId354" o:title=""/>
          </v:shape>
          <o:OLEObject Type="Embed" ProgID="Equation.DSMT4" ShapeID="_x0000_i1195" DrawAspect="Content" ObjectID="_1786699862" r:id="rId355"/>
        </w:object>
      </w:r>
    </w:p>
    <w:p w14:paraId="4390F9C6"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Với </w:t>
      </w:r>
      <w:r w:rsidRPr="00124E72">
        <w:rPr>
          <w:position w:val="-10"/>
          <w:sz w:val="28"/>
          <w:szCs w:val="28"/>
        </w:rPr>
        <w:object w:dxaOrig="1300" w:dyaOrig="340" w14:anchorId="450C3C9B">
          <v:shape id="_x0000_i1196" type="#_x0000_t75" style="width:65.25pt;height:17.25pt" o:ole="">
            <v:imagedata r:id="rId356" o:title=""/>
          </v:shape>
          <o:OLEObject Type="Embed" ProgID="Equation.DSMT4" ShapeID="_x0000_i1196" DrawAspect="Content" ObjectID="_1786699863" r:id="rId357"/>
        </w:object>
      </w:r>
      <w:r w:rsidRPr="00124E72">
        <w:rPr>
          <w:color w:val="000000"/>
          <w:sz w:val="28"/>
          <w:szCs w:val="28"/>
        </w:rPr>
        <w:t xml:space="preserve">, để </w:t>
      </w:r>
      <w:r w:rsidRPr="00124E72">
        <w:rPr>
          <w:position w:val="-4"/>
          <w:sz w:val="28"/>
          <w:szCs w:val="28"/>
        </w:rPr>
        <w:object w:dxaOrig="260" w:dyaOrig="279" w14:anchorId="017DCD1F">
          <v:shape id="_x0000_i1197" type="#_x0000_t75" style="width:12.75pt;height:14.25pt" o:ole="">
            <v:imagedata r:id="rId358" o:title=""/>
          </v:shape>
          <o:OLEObject Type="Embed" ProgID="Equation.DSMT4" ShapeID="_x0000_i1197" DrawAspect="Content" ObjectID="_1786699864" r:id="rId359"/>
        </w:object>
      </w:r>
      <w:r w:rsidRPr="00124E72">
        <w:rPr>
          <w:color w:val="000000"/>
          <w:sz w:val="28"/>
          <w:szCs w:val="28"/>
        </w:rPr>
        <w:t xml:space="preserve"> nhận giá trị nguyên thì </w:t>
      </w:r>
      <w:r w:rsidRPr="00124E72">
        <w:rPr>
          <w:position w:val="-14"/>
          <w:sz w:val="28"/>
          <w:szCs w:val="28"/>
        </w:rPr>
        <w:object w:dxaOrig="1060" w:dyaOrig="420" w14:anchorId="5232C453">
          <v:shape id="_x0000_i1198" type="#_x0000_t75" style="width:53.25pt;height:21.75pt" o:ole="">
            <v:imagedata r:id="rId360" o:title=""/>
          </v:shape>
          <o:OLEObject Type="Embed" ProgID="Equation.DSMT4" ShapeID="_x0000_i1198" DrawAspect="Content" ObjectID="_1786699865" r:id="rId361"/>
        </w:object>
      </w:r>
    </w:p>
    <w:p w14:paraId="2BCAEA49"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Tức là </w:t>
      </w:r>
      <w:r w:rsidRPr="00124E72">
        <w:rPr>
          <w:position w:val="-14"/>
          <w:sz w:val="28"/>
          <w:szCs w:val="28"/>
        </w:rPr>
        <w:object w:dxaOrig="3860" w:dyaOrig="420" w14:anchorId="00A2887D">
          <v:shape id="_x0000_i1199" type="#_x0000_t75" style="width:192.75pt;height:21.75pt" o:ole="">
            <v:imagedata r:id="rId362" o:title=""/>
          </v:shape>
          <o:OLEObject Type="Embed" ProgID="Equation.DSMT4" ShapeID="_x0000_i1199" DrawAspect="Content" ObjectID="_1786699866" r:id="rId363"/>
        </w:object>
      </w:r>
    </w:p>
    <w:p w14:paraId="228AC5B1"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Ta có bảng sau:</w:t>
      </w:r>
    </w:p>
    <w:p w14:paraId="40CEE29B" w14:textId="77777777" w:rsidR="00170E2D" w:rsidRPr="00124E72" w:rsidRDefault="00170E2D" w:rsidP="00B014D0">
      <w:pPr>
        <w:pBdr>
          <w:top w:val="nil"/>
          <w:left w:val="nil"/>
          <w:bottom w:val="nil"/>
          <w:right w:val="nil"/>
          <w:between w:val="nil"/>
        </w:pBdr>
        <w:spacing w:line="360" w:lineRule="auto"/>
        <w:jc w:val="center"/>
        <w:rPr>
          <w:color w:val="000000"/>
          <w:sz w:val="28"/>
          <w:szCs w:val="28"/>
        </w:rPr>
      </w:pPr>
      <w:r w:rsidRPr="00124E72">
        <w:rPr>
          <w:position w:val="-36"/>
          <w:sz w:val="28"/>
          <w:szCs w:val="28"/>
        </w:rPr>
        <w:object w:dxaOrig="3500" w:dyaOrig="859" w14:anchorId="765AC44D">
          <v:shape id="_x0000_i1200" type="#_x0000_t75" style="width:174.75pt;height:42.75pt" o:ole="">
            <v:imagedata r:id="rId364" o:title=""/>
          </v:shape>
          <o:OLEObject Type="Embed" ProgID="Equation.DSMT4" ShapeID="_x0000_i1200" DrawAspect="Content" ObjectID="_1786699867" r:id="rId365"/>
        </w:object>
      </w:r>
    </w:p>
    <w:p w14:paraId="5BD81CD6" w14:textId="77777777" w:rsidR="00170E2D"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Ta thấy tất cả các giá trị n tìm được ở trên đều thỏa mãn điều kiện </w:t>
      </w:r>
      <w:r w:rsidRPr="00124E72">
        <w:rPr>
          <w:position w:val="-10"/>
          <w:sz w:val="28"/>
          <w:szCs w:val="28"/>
        </w:rPr>
        <w:object w:dxaOrig="1300" w:dyaOrig="340" w14:anchorId="1329B437">
          <v:shape id="_x0000_i1201" type="#_x0000_t75" style="width:65.25pt;height:17.25pt" o:ole="">
            <v:imagedata r:id="rId366" o:title=""/>
          </v:shape>
          <o:OLEObject Type="Embed" ProgID="Equation.DSMT4" ShapeID="_x0000_i1201" DrawAspect="Content" ObjectID="_1786699868" r:id="rId367"/>
        </w:object>
      </w:r>
      <w:r w:rsidRPr="00124E72">
        <w:rPr>
          <w:color w:val="000000"/>
          <w:sz w:val="28"/>
          <w:szCs w:val="28"/>
        </w:rPr>
        <w:t>.</w:t>
      </w:r>
    </w:p>
    <w:p w14:paraId="7C00EEFF" w14:textId="3F400933" w:rsidR="00FE7FC9" w:rsidRPr="00124E72" w:rsidRDefault="00170E2D" w:rsidP="00B014D0">
      <w:pPr>
        <w:pBdr>
          <w:top w:val="nil"/>
          <w:left w:val="nil"/>
          <w:bottom w:val="nil"/>
          <w:right w:val="nil"/>
          <w:between w:val="nil"/>
        </w:pBdr>
        <w:spacing w:line="360" w:lineRule="auto"/>
        <w:jc w:val="both"/>
        <w:rPr>
          <w:color w:val="000000"/>
          <w:sz w:val="28"/>
          <w:szCs w:val="28"/>
        </w:rPr>
      </w:pPr>
      <w:r w:rsidRPr="00124E72">
        <w:rPr>
          <w:color w:val="000000"/>
          <w:sz w:val="28"/>
          <w:szCs w:val="28"/>
        </w:rPr>
        <w:t xml:space="preserve">Vậy giá trị </w:t>
      </w:r>
      <w:r w:rsidRPr="00124E72">
        <w:rPr>
          <w:position w:val="-6"/>
          <w:sz w:val="28"/>
          <w:szCs w:val="28"/>
        </w:rPr>
        <w:object w:dxaOrig="220" w:dyaOrig="240" w14:anchorId="41F352C2">
          <v:shape id="_x0000_i1202" type="#_x0000_t75" style="width:11.25pt;height:12.75pt" o:ole="">
            <v:imagedata r:id="rId368" o:title=""/>
          </v:shape>
          <o:OLEObject Type="Embed" ProgID="Equation.DSMT4" ShapeID="_x0000_i1202" DrawAspect="Content" ObjectID="_1786699869" r:id="rId369"/>
        </w:object>
      </w:r>
      <w:r w:rsidRPr="00124E72">
        <w:rPr>
          <w:color w:val="000000"/>
          <w:sz w:val="28"/>
          <w:szCs w:val="28"/>
        </w:rPr>
        <w:t xml:space="preserve"> cần tìm là </w:t>
      </w:r>
      <w:r w:rsidRPr="00124E72">
        <w:rPr>
          <w:position w:val="-14"/>
          <w:sz w:val="28"/>
          <w:szCs w:val="28"/>
        </w:rPr>
        <w:object w:dxaOrig="2060" w:dyaOrig="420" w14:anchorId="2EBABFD5">
          <v:shape id="_x0000_i1203" type="#_x0000_t75" style="width:102.75pt;height:21.75pt" o:ole="">
            <v:imagedata r:id="rId370" o:title=""/>
          </v:shape>
          <o:OLEObject Type="Embed" ProgID="Equation.DSMT4" ShapeID="_x0000_i1203" DrawAspect="Content" ObjectID="_1786699870" r:id="rId371"/>
        </w:object>
      </w:r>
      <w:r w:rsidRPr="00124E72">
        <w:rPr>
          <w:color w:val="000000"/>
          <w:sz w:val="28"/>
          <w:szCs w:val="28"/>
        </w:rPr>
        <w:t>.</w:t>
      </w:r>
    </w:p>
    <w:p w14:paraId="3DA6EA21" w14:textId="77777777" w:rsidR="00FB55E2" w:rsidRPr="00124E72" w:rsidRDefault="00FB55E2" w:rsidP="00B014D0">
      <w:pPr>
        <w:pStyle w:val="TimeNewRoman"/>
        <w:tabs>
          <w:tab w:val="left" w:pos="1575"/>
        </w:tabs>
      </w:pPr>
      <w:r w:rsidRPr="00124E72">
        <w:t>Ta có:</w:t>
      </w:r>
    </w:p>
    <w:p w14:paraId="4770BB65" w14:textId="77777777" w:rsidR="00FB55E2" w:rsidRPr="00124E72" w:rsidRDefault="00FB55E2" w:rsidP="00B014D0">
      <w:pPr>
        <w:pStyle w:val="TimeNewRoman"/>
        <w:tabs>
          <w:tab w:val="left" w:pos="1575"/>
        </w:tabs>
      </w:pPr>
      <w:r w:rsidRPr="00124E72">
        <w:rPr>
          <w:position w:val="-28"/>
        </w:rPr>
        <w:object w:dxaOrig="4980" w:dyaOrig="720" w14:anchorId="45C43916">
          <v:shape id="_x0000_i1204" type="#_x0000_t75" style="width:249pt;height:36pt" o:ole="">
            <v:imagedata r:id="rId372" o:title=""/>
          </v:shape>
          <o:OLEObject Type="Embed" ProgID="Equation.DSMT4" ShapeID="_x0000_i1204" DrawAspect="Content" ObjectID="_1786699871" r:id="rId373"/>
        </w:object>
      </w:r>
    </w:p>
    <w:p w14:paraId="4AD1EF80" w14:textId="77777777" w:rsidR="00FB55E2" w:rsidRPr="00124E72" w:rsidRDefault="00FB55E2" w:rsidP="00B014D0">
      <w:pPr>
        <w:pStyle w:val="TimeNewRoman"/>
        <w:tabs>
          <w:tab w:val="left" w:pos="1575"/>
        </w:tabs>
      </w:pPr>
      <w:r w:rsidRPr="00124E72">
        <w:rPr>
          <w:position w:val="-32"/>
        </w:rPr>
        <w:object w:dxaOrig="6979" w:dyaOrig="780" w14:anchorId="13CEEAF2">
          <v:shape id="_x0000_i1205" type="#_x0000_t75" style="width:348pt;height:39pt" o:ole="">
            <v:imagedata r:id="rId374" o:title=""/>
          </v:shape>
          <o:OLEObject Type="Embed" ProgID="Equation.DSMT4" ShapeID="_x0000_i1205" DrawAspect="Content" ObjectID="_1786699872" r:id="rId375"/>
        </w:object>
      </w:r>
    </w:p>
    <w:p w14:paraId="72DDEB39" w14:textId="77777777" w:rsidR="00FB55E2" w:rsidRPr="00124E72" w:rsidRDefault="00FB55E2" w:rsidP="00B014D0">
      <w:pPr>
        <w:pStyle w:val="TimeNewRoman"/>
        <w:tabs>
          <w:tab w:val="left" w:pos="1575"/>
        </w:tabs>
      </w:pPr>
      <w:r w:rsidRPr="00124E72">
        <w:rPr>
          <w:position w:val="-28"/>
        </w:rPr>
        <w:object w:dxaOrig="3640" w:dyaOrig="720" w14:anchorId="0417F340">
          <v:shape id="_x0000_i1206" type="#_x0000_t75" style="width:182.25pt;height:36pt" o:ole="">
            <v:imagedata r:id="rId376" o:title=""/>
          </v:shape>
          <o:OLEObject Type="Embed" ProgID="Equation.DSMT4" ShapeID="_x0000_i1206" DrawAspect="Content" ObjectID="_1786699873" r:id="rId377"/>
        </w:object>
      </w:r>
    </w:p>
    <w:p w14:paraId="4695CEDC" w14:textId="77777777" w:rsidR="00FB55E2" w:rsidRPr="00124E72" w:rsidRDefault="00FB55E2" w:rsidP="00B014D0">
      <w:pPr>
        <w:pStyle w:val="TimeNewRoman"/>
        <w:tabs>
          <w:tab w:val="left" w:pos="1575"/>
        </w:tabs>
      </w:pPr>
      <w:r w:rsidRPr="00124E72">
        <w:rPr>
          <w:position w:val="-28"/>
        </w:rPr>
        <w:object w:dxaOrig="3640" w:dyaOrig="720" w14:anchorId="25DB8D9B">
          <v:shape id="_x0000_i1207" type="#_x0000_t75" style="width:182.25pt;height:36pt" o:ole="">
            <v:imagedata r:id="rId378" o:title=""/>
          </v:shape>
          <o:OLEObject Type="Embed" ProgID="Equation.DSMT4" ShapeID="_x0000_i1207" DrawAspect="Content" ObjectID="_1786699874" r:id="rId379"/>
        </w:object>
      </w:r>
    </w:p>
    <w:p w14:paraId="7C2DB026" w14:textId="77777777" w:rsidR="00FB55E2" w:rsidRPr="00124E72" w:rsidRDefault="00FB55E2" w:rsidP="00B014D0">
      <w:pPr>
        <w:pStyle w:val="TimeNewRoman"/>
        <w:tabs>
          <w:tab w:val="left" w:pos="1575"/>
        </w:tabs>
      </w:pPr>
      <w:r w:rsidRPr="00124E72">
        <w:rPr>
          <w:position w:val="-28"/>
        </w:rPr>
        <w:object w:dxaOrig="4160" w:dyaOrig="720" w14:anchorId="72D4455A">
          <v:shape id="_x0000_i1208" type="#_x0000_t75" style="width:207.75pt;height:36pt" o:ole="">
            <v:imagedata r:id="rId380" o:title=""/>
          </v:shape>
          <o:OLEObject Type="Embed" ProgID="Equation.DSMT4" ShapeID="_x0000_i1208" DrawAspect="Content" ObjectID="_1786699875" r:id="rId381"/>
        </w:object>
      </w:r>
    </w:p>
    <w:p w14:paraId="7FCBA706" w14:textId="77777777" w:rsidR="00FB55E2" w:rsidRPr="00124E72" w:rsidRDefault="00FB55E2" w:rsidP="00B014D0">
      <w:pPr>
        <w:pStyle w:val="TimeNewRoman"/>
        <w:tabs>
          <w:tab w:val="left" w:pos="1575"/>
        </w:tabs>
      </w:pPr>
      <w:r w:rsidRPr="00124E72">
        <w:rPr>
          <w:position w:val="-32"/>
        </w:rPr>
        <w:object w:dxaOrig="4220" w:dyaOrig="780" w14:anchorId="547589ED">
          <v:shape id="_x0000_i1209" type="#_x0000_t75" style="width:210.75pt;height:39pt" o:ole="">
            <v:imagedata r:id="rId382" o:title=""/>
          </v:shape>
          <o:OLEObject Type="Embed" ProgID="Equation.DSMT4" ShapeID="_x0000_i1209" DrawAspect="Content" ObjectID="_1786699876" r:id="rId383"/>
        </w:object>
      </w:r>
    </w:p>
    <w:p w14:paraId="42D38FE2" w14:textId="77777777" w:rsidR="00FB55E2" w:rsidRPr="00124E72" w:rsidRDefault="00FB55E2" w:rsidP="00B014D0">
      <w:pPr>
        <w:pStyle w:val="TimeNewRoman"/>
        <w:tabs>
          <w:tab w:val="left" w:pos="1575"/>
        </w:tabs>
      </w:pPr>
      <w:r w:rsidRPr="00124E72">
        <w:rPr>
          <w:position w:val="-6"/>
        </w:rPr>
        <w:object w:dxaOrig="1280" w:dyaOrig="300" w14:anchorId="3C39293B">
          <v:shape id="_x0000_i1210" type="#_x0000_t75" style="width:63.75pt;height:15pt" o:ole="">
            <v:imagedata r:id="rId384" o:title=""/>
          </v:shape>
          <o:OLEObject Type="Embed" ProgID="Equation.DSMT4" ShapeID="_x0000_i1210" DrawAspect="Content" ObjectID="_1786699877" r:id="rId385"/>
        </w:object>
      </w:r>
    </w:p>
    <w:p w14:paraId="7D5D939F" w14:textId="3EF49A7B" w:rsidR="00FE7FC9" w:rsidRPr="00124E72" w:rsidRDefault="00FB55E2" w:rsidP="00B014D0">
      <w:pPr>
        <w:pStyle w:val="TimeNewRoman"/>
        <w:tabs>
          <w:tab w:val="left" w:pos="1575"/>
        </w:tabs>
        <w:rPr>
          <w:b/>
        </w:rPr>
      </w:pPr>
      <w:r w:rsidRPr="00124E72">
        <w:t xml:space="preserve">Suy ra, </w:t>
      </w:r>
      <w:r w:rsidRPr="00124E72">
        <w:rPr>
          <w:position w:val="-28"/>
        </w:rPr>
        <w:object w:dxaOrig="1180" w:dyaOrig="720" w14:anchorId="77EF97FE">
          <v:shape id="_x0000_i1211" type="#_x0000_t75" style="width:59.25pt;height:36pt" o:ole="">
            <v:imagedata r:id="rId386" o:title=""/>
          </v:shape>
          <o:OLEObject Type="Embed" ProgID="Equation.DSMT4" ShapeID="_x0000_i1211" DrawAspect="Content" ObjectID="_1786699878" r:id="rId387"/>
        </w:object>
      </w:r>
      <w:r w:rsidRPr="00124E72">
        <w:t>.</w:t>
      </w:r>
    </w:p>
    <w:sectPr w:rsidR="00FE7FC9" w:rsidRPr="00124E72" w:rsidSect="00F85D6A">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FAB6D7" w14:textId="77777777" w:rsidR="00B57D3D" w:rsidRDefault="00B57D3D" w:rsidP="008872EF">
      <w:r>
        <w:separator/>
      </w:r>
    </w:p>
  </w:endnote>
  <w:endnote w:type="continuationSeparator" w:id="0">
    <w:p w14:paraId="482515E8" w14:textId="77777777" w:rsidR="00B57D3D" w:rsidRDefault="00B57D3D" w:rsidP="00887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DEEBDF" w14:textId="77777777" w:rsidR="00E55F1D" w:rsidRDefault="00E55F1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4421D4" w14:textId="1C14B7A9" w:rsidR="00C02AF6" w:rsidRPr="00002165" w:rsidRDefault="00C02AF6" w:rsidP="00002165">
    <w:pPr>
      <w:widowControl w:val="0"/>
      <w:tabs>
        <w:tab w:val="center" w:pos="4680"/>
        <w:tab w:val="right" w:pos="9360"/>
        <w:tab w:val="right" w:pos="10348"/>
      </w:tabs>
      <w:spacing w:before="120" w:after="120"/>
      <w:rPr>
        <w:rFonts w:eastAsia="SimSun"/>
        <w:color w:val="000000"/>
        <w:kern w:val="2"/>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39D0A9" w14:textId="77777777" w:rsidR="00E55F1D" w:rsidRDefault="00E55F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74BA02" w14:textId="77777777" w:rsidR="00B57D3D" w:rsidRDefault="00B57D3D" w:rsidP="008872EF">
      <w:r>
        <w:separator/>
      </w:r>
    </w:p>
  </w:footnote>
  <w:footnote w:type="continuationSeparator" w:id="0">
    <w:p w14:paraId="6FDE54D3" w14:textId="77777777" w:rsidR="00B57D3D" w:rsidRDefault="00B57D3D" w:rsidP="008872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6DF2C9" w14:textId="77777777" w:rsidR="00E55F1D" w:rsidRDefault="00E55F1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C79F75" w14:textId="60422210" w:rsidR="00C02AF6" w:rsidRDefault="00C02AF6" w:rsidP="00002165">
    <w:pPr>
      <w:pStyle w:val="Header"/>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D07CEC" w14:textId="77777777" w:rsidR="00E55F1D" w:rsidRDefault="00E55F1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9FB6F02"/>
    <w:multiLevelType w:val="hybridMultilevel"/>
    <w:tmpl w:val="A7922D4E"/>
    <w:lvl w:ilvl="0" w:tplc="04090017">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273191"/>
    <w:multiLevelType w:val="hybridMultilevel"/>
    <w:tmpl w:val="9C1202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4953AA"/>
    <w:multiLevelType w:val="hybridMultilevel"/>
    <w:tmpl w:val="609A723E"/>
    <w:lvl w:ilvl="0" w:tplc="41361A1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F93AC2"/>
    <w:multiLevelType w:val="hybridMultilevel"/>
    <w:tmpl w:val="B602EB0E"/>
    <w:lvl w:ilvl="0" w:tplc="0EA0842A">
      <w:start w:val="1"/>
      <w:numFmt w:val="upperLetter"/>
      <w:lvlText w:val="%1&gt;"/>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6">
    <w:nsid w:val="3E3D6CCD"/>
    <w:multiLevelType w:val="hybridMultilevel"/>
    <w:tmpl w:val="708C1656"/>
    <w:lvl w:ilvl="0" w:tplc="BE9E65DE">
      <w:start w:val="1"/>
      <w:numFmt w:val="upp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eastAsia="en-US" w:bidi="ar-SA"/>
      </w:rPr>
    </w:lvl>
    <w:lvl w:ilvl="1" w:tplc="974603AE">
      <w:numFmt w:val="bullet"/>
      <w:lvlText w:val="•"/>
      <w:lvlJc w:val="left"/>
      <w:pPr>
        <w:ind w:left="2008" w:hanging="140"/>
      </w:pPr>
      <w:rPr>
        <w:rFonts w:hint="default"/>
        <w:lang w:eastAsia="en-US" w:bidi="ar-SA"/>
      </w:rPr>
    </w:lvl>
    <w:lvl w:ilvl="2" w:tplc="6FE65DAA">
      <w:numFmt w:val="bullet"/>
      <w:lvlText w:val="•"/>
      <w:lvlJc w:val="left"/>
      <w:pPr>
        <w:ind w:left="3536" w:hanging="140"/>
      </w:pPr>
      <w:rPr>
        <w:rFonts w:hint="default"/>
        <w:lang w:eastAsia="en-US" w:bidi="ar-SA"/>
      </w:rPr>
    </w:lvl>
    <w:lvl w:ilvl="3" w:tplc="C840BDA6">
      <w:numFmt w:val="bullet"/>
      <w:lvlText w:val="•"/>
      <w:lvlJc w:val="left"/>
      <w:pPr>
        <w:ind w:left="5064" w:hanging="140"/>
      </w:pPr>
      <w:rPr>
        <w:rFonts w:hint="default"/>
        <w:lang w:eastAsia="en-US" w:bidi="ar-SA"/>
      </w:rPr>
    </w:lvl>
    <w:lvl w:ilvl="4" w:tplc="3FAC3ED8">
      <w:numFmt w:val="bullet"/>
      <w:lvlText w:val="•"/>
      <w:lvlJc w:val="left"/>
      <w:pPr>
        <w:ind w:left="6592" w:hanging="140"/>
      </w:pPr>
      <w:rPr>
        <w:rFonts w:hint="default"/>
        <w:lang w:eastAsia="en-US" w:bidi="ar-SA"/>
      </w:rPr>
    </w:lvl>
    <w:lvl w:ilvl="5" w:tplc="6D54CA82">
      <w:numFmt w:val="bullet"/>
      <w:lvlText w:val="•"/>
      <w:lvlJc w:val="left"/>
      <w:pPr>
        <w:ind w:left="8120" w:hanging="140"/>
      </w:pPr>
      <w:rPr>
        <w:rFonts w:hint="default"/>
        <w:lang w:eastAsia="en-US" w:bidi="ar-SA"/>
      </w:rPr>
    </w:lvl>
    <w:lvl w:ilvl="6" w:tplc="8FFAD41A">
      <w:numFmt w:val="bullet"/>
      <w:lvlText w:val="•"/>
      <w:lvlJc w:val="left"/>
      <w:pPr>
        <w:ind w:left="9648" w:hanging="140"/>
      </w:pPr>
      <w:rPr>
        <w:rFonts w:hint="default"/>
        <w:lang w:eastAsia="en-US" w:bidi="ar-SA"/>
      </w:rPr>
    </w:lvl>
    <w:lvl w:ilvl="7" w:tplc="A0B6E1FC">
      <w:numFmt w:val="bullet"/>
      <w:lvlText w:val="•"/>
      <w:lvlJc w:val="left"/>
      <w:pPr>
        <w:ind w:left="11176" w:hanging="140"/>
      </w:pPr>
      <w:rPr>
        <w:rFonts w:hint="default"/>
        <w:lang w:eastAsia="en-US" w:bidi="ar-SA"/>
      </w:rPr>
    </w:lvl>
    <w:lvl w:ilvl="8" w:tplc="230865EE">
      <w:numFmt w:val="bullet"/>
      <w:lvlText w:val="•"/>
      <w:lvlJc w:val="left"/>
      <w:pPr>
        <w:ind w:left="12704" w:hanging="140"/>
      </w:pPr>
      <w:rPr>
        <w:rFonts w:hint="default"/>
        <w:lang w:eastAsia="en-US" w:bidi="ar-SA"/>
      </w:rPr>
    </w:lvl>
  </w:abstractNum>
  <w:num w:numId="1">
    <w:abstractNumId w:val="8"/>
  </w:num>
  <w:num w:numId="2">
    <w:abstractNumId w:val="0"/>
  </w:num>
  <w:num w:numId="3">
    <w:abstractNumId w:val="9"/>
  </w:num>
  <w:num w:numId="4">
    <w:abstractNumId w:val="5"/>
  </w:num>
  <w:num w:numId="5">
    <w:abstractNumId w:val="7"/>
  </w:num>
  <w:num w:numId="6">
    <w:abstractNumId w:val="6"/>
  </w:num>
  <w:num w:numId="7">
    <w:abstractNumId w:val="1"/>
  </w:num>
  <w:num w:numId="8">
    <w:abstractNumId w:val="2"/>
  </w:num>
  <w:num w:numId="9">
    <w:abstractNumId w:val="4"/>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429B"/>
    <w:rsid w:val="00002165"/>
    <w:rsid w:val="000023D0"/>
    <w:rsid w:val="00004791"/>
    <w:rsid w:val="0000492D"/>
    <w:rsid w:val="00006973"/>
    <w:rsid w:val="0001015F"/>
    <w:rsid w:val="00013F5B"/>
    <w:rsid w:val="00016CE3"/>
    <w:rsid w:val="00021299"/>
    <w:rsid w:val="00021FBB"/>
    <w:rsid w:val="00022369"/>
    <w:rsid w:val="00023620"/>
    <w:rsid w:val="00024EA1"/>
    <w:rsid w:val="00032AF1"/>
    <w:rsid w:val="00033CA1"/>
    <w:rsid w:val="00035F7B"/>
    <w:rsid w:val="00043C93"/>
    <w:rsid w:val="000460D6"/>
    <w:rsid w:val="000471BA"/>
    <w:rsid w:val="00047E4C"/>
    <w:rsid w:val="00062E51"/>
    <w:rsid w:val="00064C10"/>
    <w:rsid w:val="00067714"/>
    <w:rsid w:val="00067E06"/>
    <w:rsid w:val="00071952"/>
    <w:rsid w:val="00071AF4"/>
    <w:rsid w:val="00073AC2"/>
    <w:rsid w:val="00074468"/>
    <w:rsid w:val="0007604F"/>
    <w:rsid w:val="00081089"/>
    <w:rsid w:val="00081CE1"/>
    <w:rsid w:val="00084084"/>
    <w:rsid w:val="00086F9A"/>
    <w:rsid w:val="00087201"/>
    <w:rsid w:val="00087BDE"/>
    <w:rsid w:val="0009378E"/>
    <w:rsid w:val="00095C85"/>
    <w:rsid w:val="000965C6"/>
    <w:rsid w:val="00097735"/>
    <w:rsid w:val="000A0436"/>
    <w:rsid w:val="000A289E"/>
    <w:rsid w:val="000A4CD0"/>
    <w:rsid w:val="000A510D"/>
    <w:rsid w:val="000A5695"/>
    <w:rsid w:val="000A6120"/>
    <w:rsid w:val="000D202F"/>
    <w:rsid w:val="000D537B"/>
    <w:rsid w:val="000E0F94"/>
    <w:rsid w:val="000E413D"/>
    <w:rsid w:val="000F1563"/>
    <w:rsid w:val="000F24FF"/>
    <w:rsid w:val="000F4A84"/>
    <w:rsid w:val="000F59AC"/>
    <w:rsid w:val="000F7F3C"/>
    <w:rsid w:val="00101DFB"/>
    <w:rsid w:val="0010213A"/>
    <w:rsid w:val="00102177"/>
    <w:rsid w:val="001035F0"/>
    <w:rsid w:val="00103FCD"/>
    <w:rsid w:val="00104BB0"/>
    <w:rsid w:val="0010513D"/>
    <w:rsid w:val="0010697A"/>
    <w:rsid w:val="001107E0"/>
    <w:rsid w:val="00110B9A"/>
    <w:rsid w:val="00111BE8"/>
    <w:rsid w:val="0011340E"/>
    <w:rsid w:val="00113E31"/>
    <w:rsid w:val="0011429B"/>
    <w:rsid w:val="0011753D"/>
    <w:rsid w:val="00117A90"/>
    <w:rsid w:val="00121B6A"/>
    <w:rsid w:val="0012350A"/>
    <w:rsid w:val="00124E72"/>
    <w:rsid w:val="00125663"/>
    <w:rsid w:val="0012762F"/>
    <w:rsid w:val="0013316F"/>
    <w:rsid w:val="0013328F"/>
    <w:rsid w:val="001342F8"/>
    <w:rsid w:val="0013430B"/>
    <w:rsid w:val="00134DF2"/>
    <w:rsid w:val="001358BD"/>
    <w:rsid w:val="00137523"/>
    <w:rsid w:val="00137F1C"/>
    <w:rsid w:val="00140B4C"/>
    <w:rsid w:val="00140B86"/>
    <w:rsid w:val="001416A5"/>
    <w:rsid w:val="00143014"/>
    <w:rsid w:val="00144076"/>
    <w:rsid w:val="001537A7"/>
    <w:rsid w:val="00154324"/>
    <w:rsid w:val="0015613A"/>
    <w:rsid w:val="00157A77"/>
    <w:rsid w:val="00162364"/>
    <w:rsid w:val="00164241"/>
    <w:rsid w:val="00166547"/>
    <w:rsid w:val="00167978"/>
    <w:rsid w:val="00170E2D"/>
    <w:rsid w:val="00173872"/>
    <w:rsid w:val="00177409"/>
    <w:rsid w:val="00181271"/>
    <w:rsid w:val="00182475"/>
    <w:rsid w:val="001838A2"/>
    <w:rsid w:val="00186687"/>
    <w:rsid w:val="00190D24"/>
    <w:rsid w:val="00191AD4"/>
    <w:rsid w:val="001927DB"/>
    <w:rsid w:val="001936BE"/>
    <w:rsid w:val="00195A0F"/>
    <w:rsid w:val="001963D6"/>
    <w:rsid w:val="001A1566"/>
    <w:rsid w:val="001A1FBE"/>
    <w:rsid w:val="001A291A"/>
    <w:rsid w:val="001A29EC"/>
    <w:rsid w:val="001A2CB5"/>
    <w:rsid w:val="001A423D"/>
    <w:rsid w:val="001A4F4B"/>
    <w:rsid w:val="001A5F4C"/>
    <w:rsid w:val="001A7417"/>
    <w:rsid w:val="001A7CBA"/>
    <w:rsid w:val="001B20FC"/>
    <w:rsid w:val="001B3EAB"/>
    <w:rsid w:val="001B53D4"/>
    <w:rsid w:val="001B64AC"/>
    <w:rsid w:val="001D09B6"/>
    <w:rsid w:val="001D297F"/>
    <w:rsid w:val="001D3DC7"/>
    <w:rsid w:val="001D4311"/>
    <w:rsid w:val="001D4C38"/>
    <w:rsid w:val="001D6008"/>
    <w:rsid w:val="001D6C7F"/>
    <w:rsid w:val="001E180D"/>
    <w:rsid w:val="001E2A23"/>
    <w:rsid w:val="001F1DBF"/>
    <w:rsid w:val="001F389F"/>
    <w:rsid w:val="001F4DDD"/>
    <w:rsid w:val="001F55CE"/>
    <w:rsid w:val="00200BAF"/>
    <w:rsid w:val="00201A95"/>
    <w:rsid w:val="00202AB2"/>
    <w:rsid w:val="00207DF7"/>
    <w:rsid w:val="0021155D"/>
    <w:rsid w:val="002155C8"/>
    <w:rsid w:val="00222144"/>
    <w:rsid w:val="002256B1"/>
    <w:rsid w:val="00227A2F"/>
    <w:rsid w:val="00235E9E"/>
    <w:rsid w:val="00236910"/>
    <w:rsid w:val="00240AD4"/>
    <w:rsid w:val="002437C6"/>
    <w:rsid w:val="00245110"/>
    <w:rsid w:val="002462DA"/>
    <w:rsid w:val="00250CC2"/>
    <w:rsid w:val="00252C43"/>
    <w:rsid w:val="0025477F"/>
    <w:rsid w:val="002547EC"/>
    <w:rsid w:val="00255301"/>
    <w:rsid w:val="002618AB"/>
    <w:rsid w:val="00262CED"/>
    <w:rsid w:val="002633AA"/>
    <w:rsid w:val="002663A3"/>
    <w:rsid w:val="002663DC"/>
    <w:rsid w:val="002746CF"/>
    <w:rsid w:val="0027783D"/>
    <w:rsid w:val="0028191B"/>
    <w:rsid w:val="002851C2"/>
    <w:rsid w:val="00287864"/>
    <w:rsid w:val="00287C73"/>
    <w:rsid w:val="00287EE5"/>
    <w:rsid w:val="00292D60"/>
    <w:rsid w:val="00294CA4"/>
    <w:rsid w:val="00294F5E"/>
    <w:rsid w:val="0029533A"/>
    <w:rsid w:val="00297484"/>
    <w:rsid w:val="002A0FDB"/>
    <w:rsid w:val="002A27E7"/>
    <w:rsid w:val="002A3B89"/>
    <w:rsid w:val="002A456F"/>
    <w:rsid w:val="002A4DFD"/>
    <w:rsid w:val="002A69F5"/>
    <w:rsid w:val="002B1F90"/>
    <w:rsid w:val="002B3765"/>
    <w:rsid w:val="002B3D08"/>
    <w:rsid w:val="002B44FA"/>
    <w:rsid w:val="002B556A"/>
    <w:rsid w:val="002B74FD"/>
    <w:rsid w:val="002B7BF4"/>
    <w:rsid w:val="002C1AA1"/>
    <w:rsid w:val="002C1F1B"/>
    <w:rsid w:val="002C5FF9"/>
    <w:rsid w:val="002C7E59"/>
    <w:rsid w:val="002D0321"/>
    <w:rsid w:val="002D14E4"/>
    <w:rsid w:val="002D16A1"/>
    <w:rsid w:val="002D2647"/>
    <w:rsid w:val="002D559D"/>
    <w:rsid w:val="002D6634"/>
    <w:rsid w:val="002D6C7E"/>
    <w:rsid w:val="002E2913"/>
    <w:rsid w:val="002E3D30"/>
    <w:rsid w:val="002E5B09"/>
    <w:rsid w:val="002F01D2"/>
    <w:rsid w:val="002F0C32"/>
    <w:rsid w:val="002F380F"/>
    <w:rsid w:val="002F6323"/>
    <w:rsid w:val="003032DF"/>
    <w:rsid w:val="00303B21"/>
    <w:rsid w:val="0030622D"/>
    <w:rsid w:val="003077E0"/>
    <w:rsid w:val="00311AF6"/>
    <w:rsid w:val="003172D2"/>
    <w:rsid w:val="00320588"/>
    <w:rsid w:val="00325594"/>
    <w:rsid w:val="0033563E"/>
    <w:rsid w:val="00336231"/>
    <w:rsid w:val="00351BF8"/>
    <w:rsid w:val="00352A88"/>
    <w:rsid w:val="003622CC"/>
    <w:rsid w:val="00365CC5"/>
    <w:rsid w:val="00365E73"/>
    <w:rsid w:val="00371723"/>
    <w:rsid w:val="003738E2"/>
    <w:rsid w:val="00376B52"/>
    <w:rsid w:val="00382E62"/>
    <w:rsid w:val="003830DE"/>
    <w:rsid w:val="00385629"/>
    <w:rsid w:val="00385D75"/>
    <w:rsid w:val="00386CC9"/>
    <w:rsid w:val="00387011"/>
    <w:rsid w:val="00391F65"/>
    <w:rsid w:val="003A457C"/>
    <w:rsid w:val="003A55F3"/>
    <w:rsid w:val="003A6E68"/>
    <w:rsid w:val="003B0DF8"/>
    <w:rsid w:val="003B4570"/>
    <w:rsid w:val="003B4FF0"/>
    <w:rsid w:val="003B5455"/>
    <w:rsid w:val="003B6407"/>
    <w:rsid w:val="003C100E"/>
    <w:rsid w:val="003C180A"/>
    <w:rsid w:val="003C3332"/>
    <w:rsid w:val="003C6399"/>
    <w:rsid w:val="003C7B15"/>
    <w:rsid w:val="003D103C"/>
    <w:rsid w:val="003D1D0E"/>
    <w:rsid w:val="003D2664"/>
    <w:rsid w:val="003D29AE"/>
    <w:rsid w:val="003D5E07"/>
    <w:rsid w:val="003E55C5"/>
    <w:rsid w:val="003E55EA"/>
    <w:rsid w:val="003F3AAA"/>
    <w:rsid w:val="003F72B5"/>
    <w:rsid w:val="003F77DD"/>
    <w:rsid w:val="0040289F"/>
    <w:rsid w:val="00412DBC"/>
    <w:rsid w:val="004140AD"/>
    <w:rsid w:val="00415FD3"/>
    <w:rsid w:val="00422892"/>
    <w:rsid w:val="004238E4"/>
    <w:rsid w:val="004269E5"/>
    <w:rsid w:val="00431A58"/>
    <w:rsid w:val="00432075"/>
    <w:rsid w:val="00435F68"/>
    <w:rsid w:val="00443A63"/>
    <w:rsid w:val="004470D0"/>
    <w:rsid w:val="004471F8"/>
    <w:rsid w:val="0044786E"/>
    <w:rsid w:val="00450986"/>
    <w:rsid w:val="004523B2"/>
    <w:rsid w:val="0045687B"/>
    <w:rsid w:val="00457573"/>
    <w:rsid w:val="004613F1"/>
    <w:rsid w:val="00465CA6"/>
    <w:rsid w:val="00470E36"/>
    <w:rsid w:val="004735E8"/>
    <w:rsid w:val="00473B1C"/>
    <w:rsid w:val="00474565"/>
    <w:rsid w:val="004802D3"/>
    <w:rsid w:val="00480394"/>
    <w:rsid w:val="00486A72"/>
    <w:rsid w:val="004904CA"/>
    <w:rsid w:val="00491735"/>
    <w:rsid w:val="0049380B"/>
    <w:rsid w:val="00493B33"/>
    <w:rsid w:val="004974D1"/>
    <w:rsid w:val="004A4BBA"/>
    <w:rsid w:val="004A60B3"/>
    <w:rsid w:val="004B4624"/>
    <w:rsid w:val="004B5A80"/>
    <w:rsid w:val="004B60DA"/>
    <w:rsid w:val="004C095A"/>
    <w:rsid w:val="004C1D64"/>
    <w:rsid w:val="004C338A"/>
    <w:rsid w:val="004C65A2"/>
    <w:rsid w:val="004D209E"/>
    <w:rsid w:val="004D36BE"/>
    <w:rsid w:val="004D45C7"/>
    <w:rsid w:val="004D6E02"/>
    <w:rsid w:val="004E0348"/>
    <w:rsid w:val="004E2A78"/>
    <w:rsid w:val="004E38B3"/>
    <w:rsid w:val="004E3A3E"/>
    <w:rsid w:val="004E3BC1"/>
    <w:rsid w:val="004E6FAA"/>
    <w:rsid w:val="004E76C7"/>
    <w:rsid w:val="004F1130"/>
    <w:rsid w:val="004F29E1"/>
    <w:rsid w:val="004F2BEC"/>
    <w:rsid w:val="004F5693"/>
    <w:rsid w:val="004F5EF9"/>
    <w:rsid w:val="004F7E15"/>
    <w:rsid w:val="0050271D"/>
    <w:rsid w:val="00507D06"/>
    <w:rsid w:val="00510FD3"/>
    <w:rsid w:val="00511AB9"/>
    <w:rsid w:val="005127CA"/>
    <w:rsid w:val="00513FA4"/>
    <w:rsid w:val="005152C7"/>
    <w:rsid w:val="00515639"/>
    <w:rsid w:val="005206E8"/>
    <w:rsid w:val="00522E45"/>
    <w:rsid w:val="00523C2A"/>
    <w:rsid w:val="00524B0B"/>
    <w:rsid w:val="0052559E"/>
    <w:rsid w:val="00526CC9"/>
    <w:rsid w:val="00527FBE"/>
    <w:rsid w:val="0053038C"/>
    <w:rsid w:val="005327A4"/>
    <w:rsid w:val="00541793"/>
    <w:rsid w:val="005423A9"/>
    <w:rsid w:val="005430F5"/>
    <w:rsid w:val="00546FBD"/>
    <w:rsid w:val="005476B5"/>
    <w:rsid w:val="005503CF"/>
    <w:rsid w:val="00554AE9"/>
    <w:rsid w:val="00560901"/>
    <w:rsid w:val="00564276"/>
    <w:rsid w:val="00566938"/>
    <w:rsid w:val="005703D3"/>
    <w:rsid w:val="005725A6"/>
    <w:rsid w:val="00572C10"/>
    <w:rsid w:val="005768C3"/>
    <w:rsid w:val="005771A2"/>
    <w:rsid w:val="00582A98"/>
    <w:rsid w:val="00582C73"/>
    <w:rsid w:val="005867F4"/>
    <w:rsid w:val="0059185F"/>
    <w:rsid w:val="00596166"/>
    <w:rsid w:val="005B06A6"/>
    <w:rsid w:val="005B0CA2"/>
    <w:rsid w:val="005B2E8C"/>
    <w:rsid w:val="005B33F8"/>
    <w:rsid w:val="005B4166"/>
    <w:rsid w:val="005B450F"/>
    <w:rsid w:val="005B4DFE"/>
    <w:rsid w:val="005B4F94"/>
    <w:rsid w:val="005C23D4"/>
    <w:rsid w:val="005C3741"/>
    <w:rsid w:val="005C681E"/>
    <w:rsid w:val="005D14D1"/>
    <w:rsid w:val="005D240C"/>
    <w:rsid w:val="005D5249"/>
    <w:rsid w:val="005D570C"/>
    <w:rsid w:val="005D78D9"/>
    <w:rsid w:val="005E5A04"/>
    <w:rsid w:val="005E7439"/>
    <w:rsid w:val="005E7AE2"/>
    <w:rsid w:val="005F0261"/>
    <w:rsid w:val="005F086D"/>
    <w:rsid w:val="005F31AE"/>
    <w:rsid w:val="005F4710"/>
    <w:rsid w:val="005F69E4"/>
    <w:rsid w:val="0060244B"/>
    <w:rsid w:val="006035DA"/>
    <w:rsid w:val="00605DB3"/>
    <w:rsid w:val="00607CA5"/>
    <w:rsid w:val="00611CE6"/>
    <w:rsid w:val="00612287"/>
    <w:rsid w:val="006142D4"/>
    <w:rsid w:val="006172AA"/>
    <w:rsid w:val="006201A3"/>
    <w:rsid w:val="0062262D"/>
    <w:rsid w:val="00622A15"/>
    <w:rsid w:val="006249C0"/>
    <w:rsid w:val="0062547E"/>
    <w:rsid w:val="00625BBB"/>
    <w:rsid w:val="006268EA"/>
    <w:rsid w:val="00627943"/>
    <w:rsid w:val="006317F0"/>
    <w:rsid w:val="00633E48"/>
    <w:rsid w:val="0063411F"/>
    <w:rsid w:val="00634C0C"/>
    <w:rsid w:val="006353DF"/>
    <w:rsid w:val="006360A7"/>
    <w:rsid w:val="00637F22"/>
    <w:rsid w:val="0064135B"/>
    <w:rsid w:val="00641BAE"/>
    <w:rsid w:val="00645174"/>
    <w:rsid w:val="0065240C"/>
    <w:rsid w:val="0065468A"/>
    <w:rsid w:val="00656509"/>
    <w:rsid w:val="00660C36"/>
    <w:rsid w:val="006622B4"/>
    <w:rsid w:val="006640FE"/>
    <w:rsid w:val="00664554"/>
    <w:rsid w:val="0066563C"/>
    <w:rsid w:val="00671007"/>
    <w:rsid w:val="00673E22"/>
    <w:rsid w:val="00673EFE"/>
    <w:rsid w:val="006744B2"/>
    <w:rsid w:val="00674525"/>
    <w:rsid w:val="00675819"/>
    <w:rsid w:val="00676105"/>
    <w:rsid w:val="0068306F"/>
    <w:rsid w:val="006908ED"/>
    <w:rsid w:val="00691981"/>
    <w:rsid w:val="0069798D"/>
    <w:rsid w:val="006A03B9"/>
    <w:rsid w:val="006A5C63"/>
    <w:rsid w:val="006A6AF7"/>
    <w:rsid w:val="006B2DB7"/>
    <w:rsid w:val="006B2FBA"/>
    <w:rsid w:val="006B402A"/>
    <w:rsid w:val="006B5C78"/>
    <w:rsid w:val="006C2433"/>
    <w:rsid w:val="006C52B8"/>
    <w:rsid w:val="006C7AA2"/>
    <w:rsid w:val="006C7BA0"/>
    <w:rsid w:val="006D0962"/>
    <w:rsid w:val="006D380B"/>
    <w:rsid w:val="006D5EAB"/>
    <w:rsid w:val="006D71C0"/>
    <w:rsid w:val="006E2625"/>
    <w:rsid w:val="006E3DD1"/>
    <w:rsid w:val="006E4BB0"/>
    <w:rsid w:val="006E5AE2"/>
    <w:rsid w:val="006F60AA"/>
    <w:rsid w:val="006F6476"/>
    <w:rsid w:val="006F79C9"/>
    <w:rsid w:val="00705714"/>
    <w:rsid w:val="00710CC1"/>
    <w:rsid w:val="00713CA7"/>
    <w:rsid w:val="007150DE"/>
    <w:rsid w:val="007162BB"/>
    <w:rsid w:val="00716828"/>
    <w:rsid w:val="007230E8"/>
    <w:rsid w:val="00724762"/>
    <w:rsid w:val="00724F9F"/>
    <w:rsid w:val="00726BDA"/>
    <w:rsid w:val="00727CDC"/>
    <w:rsid w:val="00732D59"/>
    <w:rsid w:val="00735FEA"/>
    <w:rsid w:val="00736691"/>
    <w:rsid w:val="00737DE9"/>
    <w:rsid w:val="0074376C"/>
    <w:rsid w:val="00745A1E"/>
    <w:rsid w:val="00745D1C"/>
    <w:rsid w:val="007500BB"/>
    <w:rsid w:val="00753DA3"/>
    <w:rsid w:val="00766235"/>
    <w:rsid w:val="007707C0"/>
    <w:rsid w:val="00770CE6"/>
    <w:rsid w:val="0077233D"/>
    <w:rsid w:val="007732F4"/>
    <w:rsid w:val="007743C6"/>
    <w:rsid w:val="00783BE0"/>
    <w:rsid w:val="00785DAC"/>
    <w:rsid w:val="00786FAE"/>
    <w:rsid w:val="00793987"/>
    <w:rsid w:val="00793B36"/>
    <w:rsid w:val="0079580B"/>
    <w:rsid w:val="007963E8"/>
    <w:rsid w:val="007979D5"/>
    <w:rsid w:val="007A0B92"/>
    <w:rsid w:val="007A0E5E"/>
    <w:rsid w:val="007A2CAB"/>
    <w:rsid w:val="007A492C"/>
    <w:rsid w:val="007A4F8D"/>
    <w:rsid w:val="007A53E9"/>
    <w:rsid w:val="007A5C68"/>
    <w:rsid w:val="007B1E14"/>
    <w:rsid w:val="007B3AFE"/>
    <w:rsid w:val="007B4261"/>
    <w:rsid w:val="007C2637"/>
    <w:rsid w:val="007D31F5"/>
    <w:rsid w:val="007D64B4"/>
    <w:rsid w:val="007E1703"/>
    <w:rsid w:val="007E372E"/>
    <w:rsid w:val="007E4D88"/>
    <w:rsid w:val="007E6CB1"/>
    <w:rsid w:val="007F3177"/>
    <w:rsid w:val="007F4567"/>
    <w:rsid w:val="007F7579"/>
    <w:rsid w:val="0080046E"/>
    <w:rsid w:val="00800D03"/>
    <w:rsid w:val="00801444"/>
    <w:rsid w:val="0080420F"/>
    <w:rsid w:val="0080650D"/>
    <w:rsid w:val="00810749"/>
    <w:rsid w:val="00810CAC"/>
    <w:rsid w:val="00811D72"/>
    <w:rsid w:val="00812309"/>
    <w:rsid w:val="008148F2"/>
    <w:rsid w:val="00816063"/>
    <w:rsid w:val="00816335"/>
    <w:rsid w:val="00816E28"/>
    <w:rsid w:val="0081707E"/>
    <w:rsid w:val="0082097A"/>
    <w:rsid w:val="00820DED"/>
    <w:rsid w:val="00821860"/>
    <w:rsid w:val="0082356D"/>
    <w:rsid w:val="0083249D"/>
    <w:rsid w:val="00832B11"/>
    <w:rsid w:val="008333B1"/>
    <w:rsid w:val="0083681D"/>
    <w:rsid w:val="008436C0"/>
    <w:rsid w:val="00843F97"/>
    <w:rsid w:val="00845A76"/>
    <w:rsid w:val="008472A9"/>
    <w:rsid w:val="008479F1"/>
    <w:rsid w:val="00853D18"/>
    <w:rsid w:val="00856703"/>
    <w:rsid w:val="0086476E"/>
    <w:rsid w:val="00866D31"/>
    <w:rsid w:val="008678EB"/>
    <w:rsid w:val="00867BA7"/>
    <w:rsid w:val="00867E68"/>
    <w:rsid w:val="00870B8D"/>
    <w:rsid w:val="0087367E"/>
    <w:rsid w:val="00874386"/>
    <w:rsid w:val="00875D6E"/>
    <w:rsid w:val="00876728"/>
    <w:rsid w:val="00876DE3"/>
    <w:rsid w:val="00881F0B"/>
    <w:rsid w:val="00882604"/>
    <w:rsid w:val="00882D10"/>
    <w:rsid w:val="00882D61"/>
    <w:rsid w:val="00886243"/>
    <w:rsid w:val="00886C71"/>
    <w:rsid w:val="00886D0B"/>
    <w:rsid w:val="008872EF"/>
    <w:rsid w:val="00887644"/>
    <w:rsid w:val="00890818"/>
    <w:rsid w:val="0089127D"/>
    <w:rsid w:val="00896025"/>
    <w:rsid w:val="008A0DAA"/>
    <w:rsid w:val="008A11DC"/>
    <w:rsid w:val="008A1F85"/>
    <w:rsid w:val="008A35AF"/>
    <w:rsid w:val="008A3D46"/>
    <w:rsid w:val="008A4A18"/>
    <w:rsid w:val="008A5426"/>
    <w:rsid w:val="008A78F7"/>
    <w:rsid w:val="008B0B59"/>
    <w:rsid w:val="008B3174"/>
    <w:rsid w:val="008B3BC0"/>
    <w:rsid w:val="008B7601"/>
    <w:rsid w:val="008B77BF"/>
    <w:rsid w:val="008C0656"/>
    <w:rsid w:val="008C3685"/>
    <w:rsid w:val="008C7B5F"/>
    <w:rsid w:val="008D2A86"/>
    <w:rsid w:val="008D5C3C"/>
    <w:rsid w:val="008D77BE"/>
    <w:rsid w:val="008E529D"/>
    <w:rsid w:val="008E5899"/>
    <w:rsid w:val="008E7176"/>
    <w:rsid w:val="008E7EB9"/>
    <w:rsid w:val="008F47A1"/>
    <w:rsid w:val="008F55B8"/>
    <w:rsid w:val="008F6284"/>
    <w:rsid w:val="00902494"/>
    <w:rsid w:val="0090743A"/>
    <w:rsid w:val="00910549"/>
    <w:rsid w:val="00910896"/>
    <w:rsid w:val="0091092E"/>
    <w:rsid w:val="00910EFD"/>
    <w:rsid w:val="0091559E"/>
    <w:rsid w:val="00916558"/>
    <w:rsid w:val="00916744"/>
    <w:rsid w:val="00916FEA"/>
    <w:rsid w:val="00921205"/>
    <w:rsid w:val="00921DBA"/>
    <w:rsid w:val="00925690"/>
    <w:rsid w:val="00926113"/>
    <w:rsid w:val="009272DC"/>
    <w:rsid w:val="00931665"/>
    <w:rsid w:val="00933AF9"/>
    <w:rsid w:val="00940387"/>
    <w:rsid w:val="00940EE8"/>
    <w:rsid w:val="00941651"/>
    <w:rsid w:val="009478CA"/>
    <w:rsid w:val="00947DD7"/>
    <w:rsid w:val="00954540"/>
    <w:rsid w:val="0096064B"/>
    <w:rsid w:val="009672AC"/>
    <w:rsid w:val="009706C5"/>
    <w:rsid w:val="00971247"/>
    <w:rsid w:val="00974F74"/>
    <w:rsid w:val="0098121C"/>
    <w:rsid w:val="00981908"/>
    <w:rsid w:val="009830AE"/>
    <w:rsid w:val="0098448C"/>
    <w:rsid w:val="009861B3"/>
    <w:rsid w:val="00986AD5"/>
    <w:rsid w:val="00990303"/>
    <w:rsid w:val="00990871"/>
    <w:rsid w:val="0099549F"/>
    <w:rsid w:val="009A438F"/>
    <w:rsid w:val="009A443C"/>
    <w:rsid w:val="009A60E4"/>
    <w:rsid w:val="009B05E4"/>
    <w:rsid w:val="009B11CC"/>
    <w:rsid w:val="009C07C0"/>
    <w:rsid w:val="009C380D"/>
    <w:rsid w:val="009C64BE"/>
    <w:rsid w:val="009C7969"/>
    <w:rsid w:val="009D459A"/>
    <w:rsid w:val="009D6546"/>
    <w:rsid w:val="009E097C"/>
    <w:rsid w:val="009F5312"/>
    <w:rsid w:val="009F55E5"/>
    <w:rsid w:val="00A0289E"/>
    <w:rsid w:val="00A05B13"/>
    <w:rsid w:val="00A078FB"/>
    <w:rsid w:val="00A1186B"/>
    <w:rsid w:val="00A12CDD"/>
    <w:rsid w:val="00A22498"/>
    <w:rsid w:val="00A238BE"/>
    <w:rsid w:val="00A23AC4"/>
    <w:rsid w:val="00A27FEF"/>
    <w:rsid w:val="00A32E9A"/>
    <w:rsid w:val="00A3762A"/>
    <w:rsid w:val="00A37A03"/>
    <w:rsid w:val="00A43E1D"/>
    <w:rsid w:val="00A4408E"/>
    <w:rsid w:val="00A52C90"/>
    <w:rsid w:val="00A608BF"/>
    <w:rsid w:val="00A62C95"/>
    <w:rsid w:val="00A63182"/>
    <w:rsid w:val="00A63D38"/>
    <w:rsid w:val="00A65DB1"/>
    <w:rsid w:val="00A67892"/>
    <w:rsid w:val="00A70BA4"/>
    <w:rsid w:val="00A7231D"/>
    <w:rsid w:val="00A77022"/>
    <w:rsid w:val="00A80CDD"/>
    <w:rsid w:val="00A80FA1"/>
    <w:rsid w:val="00A817B1"/>
    <w:rsid w:val="00A81D54"/>
    <w:rsid w:val="00A81DB0"/>
    <w:rsid w:val="00A82610"/>
    <w:rsid w:val="00A87819"/>
    <w:rsid w:val="00A95527"/>
    <w:rsid w:val="00A95CCC"/>
    <w:rsid w:val="00A97252"/>
    <w:rsid w:val="00AA3D67"/>
    <w:rsid w:val="00AA4560"/>
    <w:rsid w:val="00AA7E3E"/>
    <w:rsid w:val="00AA7ED0"/>
    <w:rsid w:val="00AB073F"/>
    <w:rsid w:val="00AB1283"/>
    <w:rsid w:val="00AB206B"/>
    <w:rsid w:val="00AB4719"/>
    <w:rsid w:val="00AB61FB"/>
    <w:rsid w:val="00AB64FF"/>
    <w:rsid w:val="00AC14A6"/>
    <w:rsid w:val="00AC59BE"/>
    <w:rsid w:val="00AD1FC6"/>
    <w:rsid w:val="00AD2467"/>
    <w:rsid w:val="00AD24C0"/>
    <w:rsid w:val="00AD443C"/>
    <w:rsid w:val="00AD5C4B"/>
    <w:rsid w:val="00AE2AEC"/>
    <w:rsid w:val="00AE46AB"/>
    <w:rsid w:val="00AF1565"/>
    <w:rsid w:val="00AF34A0"/>
    <w:rsid w:val="00AF36EC"/>
    <w:rsid w:val="00AF49B9"/>
    <w:rsid w:val="00AF6E64"/>
    <w:rsid w:val="00B014D0"/>
    <w:rsid w:val="00B023BF"/>
    <w:rsid w:val="00B0325A"/>
    <w:rsid w:val="00B0479F"/>
    <w:rsid w:val="00B05223"/>
    <w:rsid w:val="00B109D5"/>
    <w:rsid w:val="00B127AE"/>
    <w:rsid w:val="00B15596"/>
    <w:rsid w:val="00B17854"/>
    <w:rsid w:val="00B20B21"/>
    <w:rsid w:val="00B21F0F"/>
    <w:rsid w:val="00B265B0"/>
    <w:rsid w:val="00B2762D"/>
    <w:rsid w:val="00B32020"/>
    <w:rsid w:val="00B34D9B"/>
    <w:rsid w:val="00B367ED"/>
    <w:rsid w:val="00B36D91"/>
    <w:rsid w:val="00B41028"/>
    <w:rsid w:val="00B425A1"/>
    <w:rsid w:val="00B434B2"/>
    <w:rsid w:val="00B43754"/>
    <w:rsid w:val="00B5329A"/>
    <w:rsid w:val="00B56899"/>
    <w:rsid w:val="00B57D3D"/>
    <w:rsid w:val="00B61B83"/>
    <w:rsid w:val="00B725CE"/>
    <w:rsid w:val="00B72CE9"/>
    <w:rsid w:val="00B73BB5"/>
    <w:rsid w:val="00B81EE1"/>
    <w:rsid w:val="00B872AA"/>
    <w:rsid w:val="00BA2F72"/>
    <w:rsid w:val="00BA3904"/>
    <w:rsid w:val="00BA6757"/>
    <w:rsid w:val="00BA79E4"/>
    <w:rsid w:val="00BB3C63"/>
    <w:rsid w:val="00BB4C4B"/>
    <w:rsid w:val="00BB55E9"/>
    <w:rsid w:val="00BC2A7A"/>
    <w:rsid w:val="00BC2CDF"/>
    <w:rsid w:val="00BC35C6"/>
    <w:rsid w:val="00BC4399"/>
    <w:rsid w:val="00BC4BBA"/>
    <w:rsid w:val="00BC52D1"/>
    <w:rsid w:val="00BC60FB"/>
    <w:rsid w:val="00BD497B"/>
    <w:rsid w:val="00BD719C"/>
    <w:rsid w:val="00BE22F9"/>
    <w:rsid w:val="00BE381F"/>
    <w:rsid w:val="00BE469D"/>
    <w:rsid w:val="00BF07CF"/>
    <w:rsid w:val="00BF52DC"/>
    <w:rsid w:val="00BF6F79"/>
    <w:rsid w:val="00C00060"/>
    <w:rsid w:val="00C00900"/>
    <w:rsid w:val="00C00B6E"/>
    <w:rsid w:val="00C01B14"/>
    <w:rsid w:val="00C0278B"/>
    <w:rsid w:val="00C02AF6"/>
    <w:rsid w:val="00C02EE2"/>
    <w:rsid w:val="00C071C6"/>
    <w:rsid w:val="00C10592"/>
    <w:rsid w:val="00C10DB4"/>
    <w:rsid w:val="00C12E1A"/>
    <w:rsid w:val="00C161CF"/>
    <w:rsid w:val="00C16EF9"/>
    <w:rsid w:val="00C20E3C"/>
    <w:rsid w:val="00C21B56"/>
    <w:rsid w:val="00C220F0"/>
    <w:rsid w:val="00C23DEF"/>
    <w:rsid w:val="00C250E7"/>
    <w:rsid w:val="00C26CF6"/>
    <w:rsid w:val="00C27ED2"/>
    <w:rsid w:val="00C27F15"/>
    <w:rsid w:val="00C312CD"/>
    <w:rsid w:val="00C31EF6"/>
    <w:rsid w:val="00C33B57"/>
    <w:rsid w:val="00C346D0"/>
    <w:rsid w:val="00C34E57"/>
    <w:rsid w:val="00C419BF"/>
    <w:rsid w:val="00C42F77"/>
    <w:rsid w:val="00C4513F"/>
    <w:rsid w:val="00C46BB8"/>
    <w:rsid w:val="00C47462"/>
    <w:rsid w:val="00C501AD"/>
    <w:rsid w:val="00C50D59"/>
    <w:rsid w:val="00C516E7"/>
    <w:rsid w:val="00C51C8C"/>
    <w:rsid w:val="00C51E9F"/>
    <w:rsid w:val="00C52838"/>
    <w:rsid w:val="00C5323E"/>
    <w:rsid w:val="00C53B18"/>
    <w:rsid w:val="00C53D71"/>
    <w:rsid w:val="00C54F20"/>
    <w:rsid w:val="00C55C9E"/>
    <w:rsid w:val="00C57B90"/>
    <w:rsid w:val="00C60938"/>
    <w:rsid w:val="00C61469"/>
    <w:rsid w:val="00C7205C"/>
    <w:rsid w:val="00C7281A"/>
    <w:rsid w:val="00C73113"/>
    <w:rsid w:val="00C747E2"/>
    <w:rsid w:val="00C74F3E"/>
    <w:rsid w:val="00C75AD1"/>
    <w:rsid w:val="00C75F78"/>
    <w:rsid w:val="00C76D29"/>
    <w:rsid w:val="00C816F1"/>
    <w:rsid w:val="00C81E43"/>
    <w:rsid w:val="00C8202E"/>
    <w:rsid w:val="00C84969"/>
    <w:rsid w:val="00C84D2B"/>
    <w:rsid w:val="00C904EE"/>
    <w:rsid w:val="00C934D2"/>
    <w:rsid w:val="00C95F0A"/>
    <w:rsid w:val="00C96609"/>
    <w:rsid w:val="00CA0840"/>
    <w:rsid w:val="00CA1279"/>
    <w:rsid w:val="00CA198D"/>
    <w:rsid w:val="00CA4198"/>
    <w:rsid w:val="00CA43E8"/>
    <w:rsid w:val="00CA4E50"/>
    <w:rsid w:val="00CB0136"/>
    <w:rsid w:val="00CC0C06"/>
    <w:rsid w:val="00CC26F0"/>
    <w:rsid w:val="00CC327C"/>
    <w:rsid w:val="00CC50AC"/>
    <w:rsid w:val="00CC54EB"/>
    <w:rsid w:val="00CC7F4D"/>
    <w:rsid w:val="00CD0479"/>
    <w:rsid w:val="00CD09A2"/>
    <w:rsid w:val="00CD1A1B"/>
    <w:rsid w:val="00CD2694"/>
    <w:rsid w:val="00CE0257"/>
    <w:rsid w:val="00CE2EAB"/>
    <w:rsid w:val="00CE48ED"/>
    <w:rsid w:val="00CE6328"/>
    <w:rsid w:val="00CE7916"/>
    <w:rsid w:val="00CF00DF"/>
    <w:rsid w:val="00CF066C"/>
    <w:rsid w:val="00CF10B6"/>
    <w:rsid w:val="00CF12F8"/>
    <w:rsid w:val="00CF3E79"/>
    <w:rsid w:val="00CF4D9C"/>
    <w:rsid w:val="00D01784"/>
    <w:rsid w:val="00D03DAD"/>
    <w:rsid w:val="00D071D7"/>
    <w:rsid w:val="00D11821"/>
    <w:rsid w:val="00D15E89"/>
    <w:rsid w:val="00D16316"/>
    <w:rsid w:val="00D20A8E"/>
    <w:rsid w:val="00D237F4"/>
    <w:rsid w:val="00D23E78"/>
    <w:rsid w:val="00D26492"/>
    <w:rsid w:val="00D2732B"/>
    <w:rsid w:val="00D27BA7"/>
    <w:rsid w:val="00D30DAE"/>
    <w:rsid w:val="00D32C7F"/>
    <w:rsid w:val="00D35092"/>
    <w:rsid w:val="00D401D6"/>
    <w:rsid w:val="00D40D87"/>
    <w:rsid w:val="00D40F91"/>
    <w:rsid w:val="00D427AF"/>
    <w:rsid w:val="00D46BEC"/>
    <w:rsid w:val="00D51E8C"/>
    <w:rsid w:val="00D526CB"/>
    <w:rsid w:val="00D536C0"/>
    <w:rsid w:val="00D53AC3"/>
    <w:rsid w:val="00D54EEE"/>
    <w:rsid w:val="00D57B76"/>
    <w:rsid w:val="00D603D5"/>
    <w:rsid w:val="00D61CD7"/>
    <w:rsid w:val="00D64249"/>
    <w:rsid w:val="00D73A79"/>
    <w:rsid w:val="00D75595"/>
    <w:rsid w:val="00D80A10"/>
    <w:rsid w:val="00D8612E"/>
    <w:rsid w:val="00D941C3"/>
    <w:rsid w:val="00D941EE"/>
    <w:rsid w:val="00D95388"/>
    <w:rsid w:val="00D97B58"/>
    <w:rsid w:val="00DB25F5"/>
    <w:rsid w:val="00DC5EC8"/>
    <w:rsid w:val="00DD0F1E"/>
    <w:rsid w:val="00DE07AF"/>
    <w:rsid w:val="00DE14E5"/>
    <w:rsid w:val="00DE15C0"/>
    <w:rsid w:val="00DE2E41"/>
    <w:rsid w:val="00DE3788"/>
    <w:rsid w:val="00DE6978"/>
    <w:rsid w:val="00DE7B78"/>
    <w:rsid w:val="00DE7E2D"/>
    <w:rsid w:val="00DF3CF5"/>
    <w:rsid w:val="00E00ED9"/>
    <w:rsid w:val="00E071D2"/>
    <w:rsid w:val="00E075D1"/>
    <w:rsid w:val="00E10BF5"/>
    <w:rsid w:val="00E14C14"/>
    <w:rsid w:val="00E16CB6"/>
    <w:rsid w:val="00E22965"/>
    <w:rsid w:val="00E2472F"/>
    <w:rsid w:val="00E32341"/>
    <w:rsid w:val="00E34A2D"/>
    <w:rsid w:val="00E34BF3"/>
    <w:rsid w:val="00E3620A"/>
    <w:rsid w:val="00E40178"/>
    <w:rsid w:val="00E46512"/>
    <w:rsid w:val="00E46F6B"/>
    <w:rsid w:val="00E53A4A"/>
    <w:rsid w:val="00E55F1D"/>
    <w:rsid w:val="00E56106"/>
    <w:rsid w:val="00E60F18"/>
    <w:rsid w:val="00E61CF2"/>
    <w:rsid w:val="00E62E30"/>
    <w:rsid w:val="00E62E77"/>
    <w:rsid w:val="00E6335A"/>
    <w:rsid w:val="00E66601"/>
    <w:rsid w:val="00E70BFD"/>
    <w:rsid w:val="00E73554"/>
    <w:rsid w:val="00E904D2"/>
    <w:rsid w:val="00E90BAE"/>
    <w:rsid w:val="00E93DF0"/>
    <w:rsid w:val="00E94EFD"/>
    <w:rsid w:val="00E97156"/>
    <w:rsid w:val="00EA1D2B"/>
    <w:rsid w:val="00EA2AA3"/>
    <w:rsid w:val="00EA521D"/>
    <w:rsid w:val="00EA6EC0"/>
    <w:rsid w:val="00EB636B"/>
    <w:rsid w:val="00EC271E"/>
    <w:rsid w:val="00EC52DC"/>
    <w:rsid w:val="00ED0351"/>
    <w:rsid w:val="00ED1990"/>
    <w:rsid w:val="00ED4675"/>
    <w:rsid w:val="00ED6C6D"/>
    <w:rsid w:val="00ED7624"/>
    <w:rsid w:val="00EE28BA"/>
    <w:rsid w:val="00EE2C9F"/>
    <w:rsid w:val="00EE4C09"/>
    <w:rsid w:val="00EE7B4C"/>
    <w:rsid w:val="00EF3E6C"/>
    <w:rsid w:val="00EF7FBA"/>
    <w:rsid w:val="00F01E6A"/>
    <w:rsid w:val="00F027F5"/>
    <w:rsid w:val="00F02E39"/>
    <w:rsid w:val="00F030E7"/>
    <w:rsid w:val="00F046E4"/>
    <w:rsid w:val="00F10516"/>
    <w:rsid w:val="00F1192D"/>
    <w:rsid w:val="00F14241"/>
    <w:rsid w:val="00F20498"/>
    <w:rsid w:val="00F2425C"/>
    <w:rsid w:val="00F25D90"/>
    <w:rsid w:val="00F26EAD"/>
    <w:rsid w:val="00F27538"/>
    <w:rsid w:val="00F302C9"/>
    <w:rsid w:val="00F33A8A"/>
    <w:rsid w:val="00F34057"/>
    <w:rsid w:val="00F4140C"/>
    <w:rsid w:val="00F5359B"/>
    <w:rsid w:val="00F53D37"/>
    <w:rsid w:val="00F54E2E"/>
    <w:rsid w:val="00F570E3"/>
    <w:rsid w:val="00F600C6"/>
    <w:rsid w:val="00F60893"/>
    <w:rsid w:val="00F6139D"/>
    <w:rsid w:val="00F61EEF"/>
    <w:rsid w:val="00F62469"/>
    <w:rsid w:val="00F628AA"/>
    <w:rsid w:val="00F64EAE"/>
    <w:rsid w:val="00F7103A"/>
    <w:rsid w:val="00F7763F"/>
    <w:rsid w:val="00F80190"/>
    <w:rsid w:val="00F85D6A"/>
    <w:rsid w:val="00F86261"/>
    <w:rsid w:val="00F86B33"/>
    <w:rsid w:val="00F940E3"/>
    <w:rsid w:val="00F96AEE"/>
    <w:rsid w:val="00F97426"/>
    <w:rsid w:val="00F97471"/>
    <w:rsid w:val="00F9792D"/>
    <w:rsid w:val="00FA1764"/>
    <w:rsid w:val="00FA2AE0"/>
    <w:rsid w:val="00FA44F9"/>
    <w:rsid w:val="00FA4F19"/>
    <w:rsid w:val="00FA6C8A"/>
    <w:rsid w:val="00FA788B"/>
    <w:rsid w:val="00FB55E2"/>
    <w:rsid w:val="00FB5AC1"/>
    <w:rsid w:val="00FC0089"/>
    <w:rsid w:val="00FC1CFD"/>
    <w:rsid w:val="00FC7335"/>
    <w:rsid w:val="00FC790A"/>
    <w:rsid w:val="00FD3C94"/>
    <w:rsid w:val="00FD7678"/>
    <w:rsid w:val="00FE46CE"/>
    <w:rsid w:val="00FE4FE1"/>
    <w:rsid w:val="00FE598E"/>
    <w:rsid w:val="00FE7FC9"/>
    <w:rsid w:val="00FF14C4"/>
    <w:rsid w:val="00FF36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22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1"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Normal (Web)" w:uiPriority="99"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rPr>
  </w:style>
  <w:style w:type="paragraph" w:customStyle="1" w:styleId="TableParagraph">
    <w:name w:val="Table Paragraph"/>
    <w:basedOn w:val="Normal"/>
    <w:uiPriority w:val="1"/>
    <w:qFormat/>
    <w:rsid w:val="006B2FBA"/>
    <w:pPr>
      <w:widowControl w:val="0"/>
      <w:autoSpaceDE w:val="0"/>
      <w:autoSpaceDN w:val="0"/>
    </w:pPr>
    <w:rPr>
      <w:sz w:val="22"/>
      <w:szCs w:val="22"/>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59"/>
    <w:rsid w:val="005B0C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B0C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AE46AB"/>
    <w:rPr>
      <w:sz w:val="22"/>
      <w:szCs w:val="22"/>
    </w:rPr>
  </w:style>
  <w:style w:type="paragraph" w:customStyle="1" w:styleId="TimeNewRoman">
    <w:name w:val="Time New Roman"/>
    <w:basedOn w:val="Normal"/>
    <w:link w:val="TimeNewRomanChar"/>
    <w:qFormat/>
    <w:rsid w:val="00710CC1"/>
    <w:pPr>
      <w:spacing w:line="360" w:lineRule="auto"/>
      <w:jc w:val="both"/>
    </w:pPr>
    <w:rPr>
      <w:bCs/>
      <w:color w:val="000000" w:themeColor="text1"/>
      <w:sz w:val="28"/>
      <w:szCs w:val="28"/>
    </w:rPr>
  </w:style>
  <w:style w:type="character" w:customStyle="1" w:styleId="TimeNewRomanChar">
    <w:name w:val="Time New Roman Char"/>
    <w:basedOn w:val="DefaultParagraphFont"/>
    <w:link w:val="TimeNewRoman"/>
    <w:rsid w:val="00710CC1"/>
    <w:rPr>
      <w:bCs/>
      <w:color w:val="000000" w:themeColor="text1"/>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1"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iPriority="20" w:unhideWhenUsed="0" w:qFormat="1"/>
    <w:lsdException w:name="Normal (Web)" w:uiPriority="99"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rPr>
  </w:style>
  <w:style w:type="paragraph" w:customStyle="1" w:styleId="TableParagraph">
    <w:name w:val="Table Paragraph"/>
    <w:basedOn w:val="Normal"/>
    <w:uiPriority w:val="1"/>
    <w:qFormat/>
    <w:rsid w:val="006B2FBA"/>
    <w:pPr>
      <w:widowControl w:val="0"/>
      <w:autoSpaceDE w:val="0"/>
      <w:autoSpaceDN w:val="0"/>
    </w:pPr>
    <w:rPr>
      <w:sz w:val="22"/>
      <w:szCs w:val="22"/>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59"/>
    <w:rsid w:val="005B0C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B0C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AE46AB"/>
    <w:rPr>
      <w:sz w:val="22"/>
      <w:szCs w:val="22"/>
    </w:rPr>
  </w:style>
  <w:style w:type="paragraph" w:customStyle="1" w:styleId="TimeNewRoman">
    <w:name w:val="Time New Roman"/>
    <w:basedOn w:val="Normal"/>
    <w:link w:val="TimeNewRomanChar"/>
    <w:qFormat/>
    <w:rsid w:val="00710CC1"/>
    <w:pPr>
      <w:spacing w:line="360" w:lineRule="auto"/>
      <w:jc w:val="both"/>
    </w:pPr>
    <w:rPr>
      <w:bCs/>
      <w:color w:val="000000" w:themeColor="text1"/>
      <w:sz w:val="28"/>
      <w:szCs w:val="28"/>
    </w:rPr>
  </w:style>
  <w:style w:type="character" w:customStyle="1" w:styleId="TimeNewRomanChar">
    <w:name w:val="Time New Roman Char"/>
    <w:basedOn w:val="DefaultParagraphFont"/>
    <w:link w:val="TimeNewRoman"/>
    <w:rsid w:val="00710CC1"/>
    <w:rPr>
      <w:bCs/>
      <w:color w:val="000000" w:themeColor="tex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785312">
      <w:bodyDiv w:val="1"/>
      <w:marLeft w:val="0"/>
      <w:marRight w:val="0"/>
      <w:marTop w:val="0"/>
      <w:marBottom w:val="0"/>
      <w:divBdr>
        <w:top w:val="none" w:sz="0" w:space="0" w:color="auto"/>
        <w:left w:val="none" w:sz="0" w:space="0" w:color="auto"/>
        <w:bottom w:val="none" w:sz="0" w:space="0" w:color="auto"/>
        <w:right w:val="none" w:sz="0" w:space="0" w:color="auto"/>
      </w:divBdr>
    </w:div>
    <w:div w:id="333995845">
      <w:bodyDiv w:val="1"/>
      <w:marLeft w:val="0"/>
      <w:marRight w:val="0"/>
      <w:marTop w:val="0"/>
      <w:marBottom w:val="0"/>
      <w:divBdr>
        <w:top w:val="none" w:sz="0" w:space="0" w:color="auto"/>
        <w:left w:val="none" w:sz="0" w:space="0" w:color="auto"/>
        <w:bottom w:val="none" w:sz="0" w:space="0" w:color="auto"/>
        <w:right w:val="none" w:sz="0" w:space="0" w:color="auto"/>
      </w:divBdr>
    </w:div>
    <w:div w:id="362437488">
      <w:bodyDiv w:val="1"/>
      <w:marLeft w:val="0"/>
      <w:marRight w:val="0"/>
      <w:marTop w:val="0"/>
      <w:marBottom w:val="0"/>
      <w:divBdr>
        <w:top w:val="none" w:sz="0" w:space="0" w:color="auto"/>
        <w:left w:val="none" w:sz="0" w:space="0" w:color="auto"/>
        <w:bottom w:val="none" w:sz="0" w:space="0" w:color="auto"/>
        <w:right w:val="none" w:sz="0" w:space="0" w:color="auto"/>
      </w:divBdr>
    </w:div>
    <w:div w:id="8867937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3.bin"/><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5.wmf"/><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image" Target="media/image73.wmf"/><Relationship Id="rId324" Type="http://schemas.openxmlformats.org/officeDocument/2006/relationships/image" Target="media/image154.wmf"/><Relationship Id="rId345" Type="http://schemas.openxmlformats.org/officeDocument/2006/relationships/oleObject" Target="embeddings/oleObject166.bin"/><Relationship Id="rId366" Type="http://schemas.openxmlformats.org/officeDocument/2006/relationships/image" Target="media/image175.wmf"/><Relationship Id="rId387" Type="http://schemas.openxmlformats.org/officeDocument/2006/relationships/oleObject" Target="embeddings/oleObject187.bin"/><Relationship Id="rId170" Type="http://schemas.openxmlformats.org/officeDocument/2006/relationships/oleObject" Target="embeddings/oleObject77.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05.bin"/><Relationship Id="rId247" Type="http://schemas.openxmlformats.org/officeDocument/2006/relationships/image" Target="media/image116.wmf"/><Relationship Id="rId107" Type="http://schemas.openxmlformats.org/officeDocument/2006/relationships/oleObject" Target="embeddings/oleObject46.bin"/><Relationship Id="rId268" Type="http://schemas.openxmlformats.org/officeDocument/2006/relationships/oleObject" Target="embeddings/oleObject128.bin"/><Relationship Id="rId289" Type="http://schemas.openxmlformats.org/officeDocument/2006/relationships/oleObject" Target="embeddings/oleObject138.bin"/><Relationship Id="rId11" Type="http://schemas.openxmlformats.org/officeDocument/2006/relationships/footer" Target="footer1.xml"/><Relationship Id="rId32" Type="http://schemas.openxmlformats.org/officeDocument/2006/relationships/oleObject" Target="embeddings/oleObject9.bin"/><Relationship Id="rId53" Type="http://schemas.openxmlformats.org/officeDocument/2006/relationships/image" Target="media/image20.wmf"/><Relationship Id="rId74" Type="http://schemas.openxmlformats.org/officeDocument/2006/relationships/oleObject" Target="embeddings/oleObject30.bin"/><Relationship Id="rId128" Type="http://schemas.openxmlformats.org/officeDocument/2006/relationships/image" Target="media/image58.wmf"/><Relationship Id="rId149" Type="http://schemas.openxmlformats.org/officeDocument/2006/relationships/image" Target="media/image68.wmf"/><Relationship Id="rId314" Type="http://schemas.openxmlformats.org/officeDocument/2006/relationships/image" Target="media/image149.wmf"/><Relationship Id="rId335" Type="http://schemas.openxmlformats.org/officeDocument/2006/relationships/oleObject" Target="embeddings/oleObject161.bin"/><Relationship Id="rId356" Type="http://schemas.openxmlformats.org/officeDocument/2006/relationships/image" Target="media/image170.wmf"/><Relationship Id="rId377" Type="http://schemas.openxmlformats.org/officeDocument/2006/relationships/oleObject" Target="embeddings/oleObject182.bin"/><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image" Target="media/image84.wmf"/><Relationship Id="rId216" Type="http://schemas.openxmlformats.org/officeDocument/2006/relationships/image" Target="media/image102.png"/><Relationship Id="rId237" Type="http://schemas.openxmlformats.org/officeDocument/2006/relationships/oleObject" Target="embeddings/oleObject111.bin"/><Relationship Id="rId258" Type="http://schemas.openxmlformats.org/officeDocument/2006/relationships/oleObject" Target="embeddings/oleObject123.bin"/><Relationship Id="rId279" Type="http://schemas.openxmlformats.org/officeDocument/2006/relationships/image" Target="media/image131.wmf"/><Relationship Id="rId22" Type="http://schemas.openxmlformats.org/officeDocument/2006/relationships/oleObject" Target="embeddings/oleObject4.bin"/><Relationship Id="rId43" Type="http://schemas.openxmlformats.org/officeDocument/2006/relationships/image" Target="media/image15.wmf"/><Relationship Id="rId64" Type="http://schemas.openxmlformats.org/officeDocument/2006/relationships/oleObject" Target="embeddings/oleObject25.bin"/><Relationship Id="rId118" Type="http://schemas.openxmlformats.org/officeDocument/2006/relationships/image" Target="media/image53.wmf"/><Relationship Id="rId139" Type="http://schemas.openxmlformats.org/officeDocument/2006/relationships/oleObject" Target="embeddings/oleObject62.bin"/><Relationship Id="rId290" Type="http://schemas.openxmlformats.org/officeDocument/2006/relationships/image" Target="media/image137.wmf"/><Relationship Id="rId304" Type="http://schemas.openxmlformats.org/officeDocument/2006/relationships/image" Target="media/image144.wmf"/><Relationship Id="rId325" Type="http://schemas.openxmlformats.org/officeDocument/2006/relationships/oleObject" Target="embeddings/oleObject156.bin"/><Relationship Id="rId346" Type="http://schemas.openxmlformats.org/officeDocument/2006/relationships/image" Target="media/image165.wmf"/><Relationship Id="rId367" Type="http://schemas.openxmlformats.org/officeDocument/2006/relationships/oleObject" Target="embeddings/oleObject177.bin"/><Relationship Id="rId388" Type="http://schemas.openxmlformats.org/officeDocument/2006/relationships/fontTable" Target="fontTable.xml"/><Relationship Id="rId85" Type="http://schemas.openxmlformats.org/officeDocument/2006/relationships/oleObject" Target="embeddings/oleObject35.bin"/><Relationship Id="rId150" Type="http://schemas.openxmlformats.org/officeDocument/2006/relationships/oleObject" Target="embeddings/oleObject67.bin"/><Relationship Id="rId171" Type="http://schemas.openxmlformats.org/officeDocument/2006/relationships/image" Target="media/image79.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07.wmf"/><Relationship Id="rId248" Type="http://schemas.openxmlformats.org/officeDocument/2006/relationships/oleObject" Target="embeddings/oleObject117.bin"/><Relationship Id="rId269" Type="http://schemas.openxmlformats.org/officeDocument/2006/relationships/image" Target="media/image126.wmf"/><Relationship Id="rId12" Type="http://schemas.openxmlformats.org/officeDocument/2006/relationships/footer" Target="footer2.xml"/><Relationship Id="rId33" Type="http://schemas.openxmlformats.org/officeDocument/2006/relationships/image" Target="media/image10.wmf"/><Relationship Id="rId108" Type="http://schemas.openxmlformats.org/officeDocument/2006/relationships/image" Target="media/image48.wmf"/><Relationship Id="rId129" Type="http://schemas.openxmlformats.org/officeDocument/2006/relationships/oleObject" Target="embeddings/oleObject57.bin"/><Relationship Id="rId280" Type="http://schemas.openxmlformats.org/officeDocument/2006/relationships/oleObject" Target="embeddings/oleObject134.bin"/><Relationship Id="rId315" Type="http://schemas.openxmlformats.org/officeDocument/2006/relationships/oleObject" Target="embeddings/oleObject151.bin"/><Relationship Id="rId336" Type="http://schemas.openxmlformats.org/officeDocument/2006/relationships/image" Target="media/image160.wmf"/><Relationship Id="rId357" Type="http://schemas.openxmlformats.org/officeDocument/2006/relationships/oleObject" Target="embeddings/oleObject172.bin"/><Relationship Id="rId54" Type="http://schemas.openxmlformats.org/officeDocument/2006/relationships/oleObject" Target="embeddings/oleObject20.bin"/><Relationship Id="rId75" Type="http://schemas.openxmlformats.org/officeDocument/2006/relationships/image" Target="media/image31.wmf"/><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83.bin"/><Relationship Id="rId217" Type="http://schemas.openxmlformats.org/officeDocument/2006/relationships/image" Target="media/image103.wmf"/><Relationship Id="rId378"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image" Target="media/image112.wmf"/><Relationship Id="rId259" Type="http://schemas.openxmlformats.org/officeDocument/2006/relationships/image" Target="media/image121.wmf"/><Relationship Id="rId23" Type="http://schemas.openxmlformats.org/officeDocument/2006/relationships/image" Target="media/image5.wmf"/><Relationship Id="rId119" Type="http://schemas.openxmlformats.org/officeDocument/2006/relationships/oleObject" Target="embeddings/oleObject52.bin"/><Relationship Id="rId270" Type="http://schemas.openxmlformats.org/officeDocument/2006/relationships/oleObject" Target="embeddings/oleObject129.bin"/><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55.wmf"/><Relationship Id="rId347" Type="http://schemas.openxmlformats.org/officeDocument/2006/relationships/oleObject" Target="embeddings/oleObject167.bin"/><Relationship Id="rId44" Type="http://schemas.openxmlformats.org/officeDocument/2006/relationships/oleObject" Target="embeddings/oleObject15.bin"/><Relationship Id="rId65" Type="http://schemas.openxmlformats.org/officeDocument/2006/relationships/image" Target="media/image26.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image" Target="media/image69.wmf"/><Relationship Id="rId368" Type="http://schemas.openxmlformats.org/officeDocument/2006/relationships/image" Target="media/image176.wmf"/><Relationship Id="rId389" Type="http://schemas.openxmlformats.org/officeDocument/2006/relationships/theme" Target="theme/theme1.xml"/><Relationship Id="rId172" Type="http://schemas.openxmlformats.org/officeDocument/2006/relationships/oleObject" Target="embeddings/oleObject78.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6.bin"/><Relationship Id="rId249" Type="http://schemas.openxmlformats.org/officeDocument/2006/relationships/image" Target="media/image117.wmf"/><Relationship Id="rId13" Type="http://schemas.openxmlformats.org/officeDocument/2006/relationships/header" Target="header3.xml"/><Relationship Id="rId109" Type="http://schemas.openxmlformats.org/officeDocument/2006/relationships/oleObject" Target="embeddings/oleObject47.bin"/><Relationship Id="rId260" Type="http://schemas.openxmlformats.org/officeDocument/2006/relationships/oleObject" Target="embeddings/oleObject124.bin"/><Relationship Id="rId281" Type="http://schemas.openxmlformats.org/officeDocument/2006/relationships/image" Target="media/image132.wmf"/><Relationship Id="rId316" Type="http://schemas.openxmlformats.org/officeDocument/2006/relationships/image" Target="media/image150.wmf"/><Relationship Id="rId337" Type="http://schemas.openxmlformats.org/officeDocument/2006/relationships/oleObject" Target="embeddings/oleObject162.bin"/><Relationship Id="rId34" Type="http://schemas.openxmlformats.org/officeDocument/2006/relationships/oleObject" Target="embeddings/oleObject10.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54.wmf"/><Relationship Id="rId141" Type="http://schemas.openxmlformats.org/officeDocument/2006/relationships/oleObject" Target="embeddings/oleObject63.bin"/><Relationship Id="rId358" Type="http://schemas.openxmlformats.org/officeDocument/2006/relationships/image" Target="media/image171.wmf"/><Relationship Id="rId379" Type="http://schemas.openxmlformats.org/officeDocument/2006/relationships/oleObject" Target="embeddings/oleObject183.bin"/><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image" Target="media/image85.wmf"/><Relationship Id="rId218" Type="http://schemas.openxmlformats.org/officeDocument/2006/relationships/oleObject" Target="embeddings/oleObject100.bin"/><Relationship Id="rId239" Type="http://schemas.openxmlformats.org/officeDocument/2006/relationships/oleObject" Target="embeddings/oleObject112.bin"/><Relationship Id="rId250" Type="http://schemas.openxmlformats.org/officeDocument/2006/relationships/oleObject" Target="embeddings/oleObject118.bin"/><Relationship Id="rId271" Type="http://schemas.openxmlformats.org/officeDocument/2006/relationships/image" Target="media/image127.wmf"/><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oleObject" Target="embeddings/oleObject5.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49.wmf"/><Relationship Id="rId131" Type="http://schemas.openxmlformats.org/officeDocument/2006/relationships/oleObject" Target="embeddings/oleObject58.bin"/><Relationship Id="rId327" Type="http://schemas.openxmlformats.org/officeDocument/2006/relationships/oleObject" Target="embeddings/oleObject157.bin"/><Relationship Id="rId348" Type="http://schemas.openxmlformats.org/officeDocument/2006/relationships/image" Target="media/image166.wmf"/><Relationship Id="rId369" Type="http://schemas.openxmlformats.org/officeDocument/2006/relationships/oleObject" Target="embeddings/oleObject178.bin"/><Relationship Id="rId152" Type="http://schemas.openxmlformats.org/officeDocument/2006/relationships/oleObject" Target="embeddings/oleObject68.bin"/><Relationship Id="rId173" Type="http://schemas.openxmlformats.org/officeDocument/2006/relationships/image" Target="media/image80.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08.wmf"/><Relationship Id="rId380" Type="http://schemas.openxmlformats.org/officeDocument/2006/relationships/image" Target="media/image182.wmf"/><Relationship Id="rId240" Type="http://schemas.openxmlformats.org/officeDocument/2006/relationships/image" Target="media/image113.wmf"/><Relationship Id="rId261" Type="http://schemas.openxmlformats.org/officeDocument/2006/relationships/image" Target="media/image122.wmf"/><Relationship Id="rId14" Type="http://schemas.openxmlformats.org/officeDocument/2006/relationships/footer" Target="footer3.xml"/><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image" Target="media/image44.wmf"/><Relationship Id="rId282" Type="http://schemas.openxmlformats.org/officeDocument/2006/relationships/oleObject" Target="embeddings/oleObject135.bin"/><Relationship Id="rId317" Type="http://schemas.openxmlformats.org/officeDocument/2006/relationships/oleObject" Target="embeddings/oleObject152.bin"/><Relationship Id="rId338" Type="http://schemas.openxmlformats.org/officeDocument/2006/relationships/image" Target="media/image161.wmf"/><Relationship Id="rId359" Type="http://schemas.openxmlformats.org/officeDocument/2006/relationships/oleObject" Target="embeddings/oleObject173.bin"/><Relationship Id="rId8" Type="http://schemas.openxmlformats.org/officeDocument/2006/relationships/endnotes" Target="endnotes.xml"/><Relationship Id="rId98" Type="http://schemas.openxmlformats.org/officeDocument/2006/relationships/image" Target="media/image43.wmf"/><Relationship Id="rId121" Type="http://schemas.openxmlformats.org/officeDocument/2006/relationships/oleObject" Target="embeddings/oleObject53.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84.bin"/><Relationship Id="rId219" Type="http://schemas.openxmlformats.org/officeDocument/2006/relationships/image" Target="media/image104.wmf"/><Relationship Id="rId370" Type="http://schemas.openxmlformats.org/officeDocument/2006/relationships/image" Target="media/image177.wmf"/><Relationship Id="rId230" Type="http://schemas.openxmlformats.org/officeDocument/2006/relationships/oleObject" Target="embeddings/oleObject107.bin"/><Relationship Id="rId251" Type="http://schemas.openxmlformats.org/officeDocument/2006/relationships/oleObject" Target="embeddings/oleObject119.bin"/><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oleObject" Target="embeddings/oleObject130.bin"/><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6.wmf"/><Relationship Id="rId349" Type="http://schemas.openxmlformats.org/officeDocument/2006/relationships/oleObject" Target="embeddings/oleObject168.bin"/><Relationship Id="rId88" Type="http://schemas.openxmlformats.org/officeDocument/2006/relationships/image" Target="media/image38.wmf"/><Relationship Id="rId111" Type="http://schemas.openxmlformats.org/officeDocument/2006/relationships/oleObject" Target="embeddings/oleObject48.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79.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2.wmf"/><Relationship Id="rId381" Type="http://schemas.openxmlformats.org/officeDocument/2006/relationships/oleObject" Target="embeddings/oleObject184.bin"/><Relationship Id="rId220" Type="http://schemas.openxmlformats.org/officeDocument/2006/relationships/oleObject" Target="embeddings/oleObject101.bin"/><Relationship Id="rId241" Type="http://schemas.openxmlformats.org/officeDocument/2006/relationships/oleObject" Target="embeddings/oleObject113.bin"/><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262" Type="http://schemas.openxmlformats.org/officeDocument/2006/relationships/oleObject" Target="embeddings/oleObject125.bin"/><Relationship Id="rId283" Type="http://schemas.openxmlformats.org/officeDocument/2006/relationships/image" Target="media/image133.wmf"/><Relationship Id="rId318" Type="http://schemas.openxmlformats.org/officeDocument/2006/relationships/image" Target="media/image151.wmf"/><Relationship Id="rId339" Type="http://schemas.openxmlformats.org/officeDocument/2006/relationships/oleObject" Target="embeddings/oleObject163.bin"/><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5.wmf"/><Relationship Id="rId143" Type="http://schemas.openxmlformats.org/officeDocument/2006/relationships/oleObject" Target="embeddings/oleObject64.bin"/><Relationship Id="rId164" Type="http://schemas.openxmlformats.org/officeDocument/2006/relationships/oleObject" Target="embeddings/oleObject74.bin"/><Relationship Id="rId185" Type="http://schemas.openxmlformats.org/officeDocument/2006/relationships/image" Target="media/image86.wmf"/><Relationship Id="rId350" Type="http://schemas.openxmlformats.org/officeDocument/2006/relationships/image" Target="media/image167.wmf"/><Relationship Id="rId371" Type="http://schemas.openxmlformats.org/officeDocument/2006/relationships/oleObject" Target="embeddings/oleObject179.bin"/><Relationship Id="rId9" Type="http://schemas.openxmlformats.org/officeDocument/2006/relationships/header" Target="header1.xml"/><Relationship Id="rId210" Type="http://schemas.openxmlformats.org/officeDocument/2006/relationships/oleObject" Target="embeddings/oleObject97.bin"/><Relationship Id="rId26" Type="http://schemas.openxmlformats.org/officeDocument/2006/relationships/oleObject" Target="embeddings/oleObject6.bin"/><Relationship Id="rId231" Type="http://schemas.openxmlformats.org/officeDocument/2006/relationships/oleObject" Target="embeddings/oleObject108.bin"/><Relationship Id="rId252" Type="http://schemas.openxmlformats.org/officeDocument/2006/relationships/image" Target="media/image118.wmf"/><Relationship Id="rId273" Type="http://schemas.openxmlformats.org/officeDocument/2006/relationships/image" Target="media/image128.wmf"/><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58.bin"/><Relationship Id="rId47" Type="http://schemas.openxmlformats.org/officeDocument/2006/relationships/image" Target="media/image17.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image" Target="media/image50.wmf"/><Relationship Id="rId133" Type="http://schemas.openxmlformats.org/officeDocument/2006/relationships/oleObject" Target="embeddings/oleObject59.bin"/><Relationship Id="rId154" Type="http://schemas.openxmlformats.org/officeDocument/2006/relationships/oleObject" Target="embeddings/oleObject69.bin"/><Relationship Id="rId175" Type="http://schemas.openxmlformats.org/officeDocument/2006/relationships/image" Target="media/image81.wmf"/><Relationship Id="rId340" Type="http://schemas.openxmlformats.org/officeDocument/2006/relationships/image" Target="media/image162.wmf"/><Relationship Id="rId361" Type="http://schemas.openxmlformats.org/officeDocument/2006/relationships/oleObject" Target="embeddings/oleObject174.bin"/><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image" Target="media/image183.wmf"/><Relationship Id="rId16" Type="http://schemas.openxmlformats.org/officeDocument/2006/relationships/oleObject" Target="embeddings/oleObject1.bin"/><Relationship Id="rId221" Type="http://schemas.openxmlformats.org/officeDocument/2006/relationships/oleObject" Target="embeddings/oleObject102.bin"/><Relationship Id="rId242" Type="http://schemas.openxmlformats.org/officeDocument/2006/relationships/oleObject" Target="embeddings/oleObject114.bin"/><Relationship Id="rId263" Type="http://schemas.openxmlformats.org/officeDocument/2006/relationships/image" Target="media/image123.wmf"/><Relationship Id="rId284" Type="http://schemas.openxmlformats.org/officeDocument/2006/relationships/oleObject" Target="embeddings/oleObject136.bin"/><Relationship Id="rId319" Type="http://schemas.openxmlformats.org/officeDocument/2006/relationships/oleObject" Target="embeddings/oleObject153.bin"/><Relationship Id="rId37" Type="http://schemas.openxmlformats.org/officeDocument/2006/relationships/image" Target="media/image12.wmf"/><Relationship Id="rId58"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image" Target="media/image45.wmf"/><Relationship Id="rId123" Type="http://schemas.openxmlformats.org/officeDocument/2006/relationships/oleObject" Target="embeddings/oleObject54.bin"/><Relationship Id="rId144" Type="http://schemas.openxmlformats.org/officeDocument/2006/relationships/image" Target="media/image66.wmf"/><Relationship Id="rId330" Type="http://schemas.openxmlformats.org/officeDocument/2006/relationships/image" Target="media/image157.wmf"/><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oleObject" Target="embeddings/oleObject85.bin"/><Relationship Id="rId351" Type="http://schemas.openxmlformats.org/officeDocument/2006/relationships/oleObject" Target="embeddings/oleObject169.bin"/><Relationship Id="rId372" Type="http://schemas.openxmlformats.org/officeDocument/2006/relationships/image" Target="media/image178.wmf"/><Relationship Id="rId211" Type="http://schemas.openxmlformats.org/officeDocument/2006/relationships/image" Target="media/image99.wmf"/><Relationship Id="rId232" Type="http://schemas.openxmlformats.org/officeDocument/2006/relationships/image" Target="media/image109.wmf"/><Relationship Id="rId253" Type="http://schemas.openxmlformats.org/officeDocument/2006/relationships/oleObject" Target="embeddings/oleObject120.bin"/><Relationship Id="rId274" Type="http://schemas.openxmlformats.org/officeDocument/2006/relationships/oleObject" Target="embeddings/oleObject131.bin"/><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7.wmf"/><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oleObject" Target="embeddings/oleObject49.bin"/><Relationship Id="rId134" Type="http://schemas.openxmlformats.org/officeDocument/2006/relationships/image" Target="media/image61.wmf"/><Relationship Id="rId320" Type="http://schemas.openxmlformats.org/officeDocument/2006/relationships/image" Target="media/image152.wmf"/><Relationship Id="rId80" Type="http://schemas.openxmlformats.org/officeDocument/2006/relationships/oleObject" Target="embeddings/oleObject33.bin"/><Relationship Id="rId155" Type="http://schemas.openxmlformats.org/officeDocument/2006/relationships/image" Target="media/image71.wmf"/><Relationship Id="rId176" Type="http://schemas.openxmlformats.org/officeDocument/2006/relationships/oleObject" Target="embeddings/oleObject80.bin"/><Relationship Id="rId197" Type="http://schemas.openxmlformats.org/officeDocument/2006/relationships/image" Target="media/image92.wmf"/><Relationship Id="rId341" Type="http://schemas.openxmlformats.org/officeDocument/2006/relationships/oleObject" Target="embeddings/oleObject164.bin"/><Relationship Id="rId362" Type="http://schemas.openxmlformats.org/officeDocument/2006/relationships/image" Target="media/image173.wmf"/><Relationship Id="rId383" Type="http://schemas.openxmlformats.org/officeDocument/2006/relationships/oleObject" Target="embeddings/oleObject185.bin"/><Relationship Id="rId201" Type="http://schemas.openxmlformats.org/officeDocument/2006/relationships/image" Target="media/image94.wmf"/><Relationship Id="rId222" Type="http://schemas.openxmlformats.org/officeDocument/2006/relationships/oleObject" Target="embeddings/oleObject103.bin"/><Relationship Id="rId243" Type="http://schemas.openxmlformats.org/officeDocument/2006/relationships/image" Target="media/image114.wmf"/><Relationship Id="rId264" Type="http://schemas.openxmlformats.org/officeDocument/2006/relationships/oleObject" Target="embeddings/oleObject126.bin"/><Relationship Id="rId285" Type="http://schemas.openxmlformats.org/officeDocument/2006/relationships/image" Target="media/image134.png"/><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oleObject" Target="embeddings/oleObject44.bin"/><Relationship Id="rId124" Type="http://schemas.openxmlformats.org/officeDocument/2006/relationships/image" Target="media/image56.wmf"/><Relationship Id="rId310" Type="http://schemas.openxmlformats.org/officeDocument/2006/relationships/image" Target="media/image147.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5.bin"/><Relationship Id="rId187" Type="http://schemas.openxmlformats.org/officeDocument/2006/relationships/image" Target="media/image87.wmf"/><Relationship Id="rId331" Type="http://schemas.openxmlformats.org/officeDocument/2006/relationships/oleObject" Target="embeddings/oleObject159.bin"/><Relationship Id="rId352" Type="http://schemas.openxmlformats.org/officeDocument/2006/relationships/image" Target="media/image168.wmf"/><Relationship Id="rId373" Type="http://schemas.openxmlformats.org/officeDocument/2006/relationships/oleObject" Target="embeddings/oleObject180.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9.bin"/><Relationship Id="rId254" Type="http://schemas.openxmlformats.org/officeDocument/2006/relationships/image" Target="media/image119.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51.wmf"/><Relationship Id="rId275" Type="http://schemas.openxmlformats.org/officeDocument/2006/relationships/image" Target="media/image129.wmf"/><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oleObject" Target="embeddings/oleObject23.bin"/><Relationship Id="rId81" Type="http://schemas.openxmlformats.org/officeDocument/2006/relationships/image" Target="media/image34.wmf"/><Relationship Id="rId135" Type="http://schemas.openxmlformats.org/officeDocument/2006/relationships/oleObject" Target="embeddings/oleObject60.bin"/><Relationship Id="rId156" Type="http://schemas.openxmlformats.org/officeDocument/2006/relationships/oleObject" Target="embeddings/oleObject70.bin"/><Relationship Id="rId177" Type="http://schemas.openxmlformats.org/officeDocument/2006/relationships/image" Target="media/image82.wmf"/><Relationship Id="rId198" Type="http://schemas.openxmlformats.org/officeDocument/2006/relationships/oleObject" Target="embeddings/oleObject91.bin"/><Relationship Id="rId321" Type="http://schemas.openxmlformats.org/officeDocument/2006/relationships/oleObject" Target="embeddings/oleObject154.bin"/><Relationship Id="rId342" Type="http://schemas.openxmlformats.org/officeDocument/2006/relationships/image" Target="media/image163.wmf"/><Relationship Id="rId363" Type="http://schemas.openxmlformats.org/officeDocument/2006/relationships/oleObject" Target="embeddings/oleObject175.bin"/><Relationship Id="rId384" Type="http://schemas.openxmlformats.org/officeDocument/2006/relationships/image" Target="media/image184.wmf"/><Relationship Id="rId202" Type="http://schemas.openxmlformats.org/officeDocument/2006/relationships/oleObject" Target="embeddings/oleObject93.bin"/><Relationship Id="rId223" Type="http://schemas.openxmlformats.org/officeDocument/2006/relationships/image" Target="media/image105.wmf"/><Relationship Id="rId244" Type="http://schemas.openxmlformats.org/officeDocument/2006/relationships/oleObject" Target="embeddings/oleObject115.bin"/><Relationship Id="rId18" Type="http://schemas.openxmlformats.org/officeDocument/2006/relationships/oleObject" Target="embeddings/oleObject2.bin"/><Relationship Id="rId39" Type="http://schemas.openxmlformats.org/officeDocument/2006/relationships/image" Target="media/image13.wmf"/><Relationship Id="rId265" Type="http://schemas.openxmlformats.org/officeDocument/2006/relationships/image" Target="media/image124.wmf"/><Relationship Id="rId286" Type="http://schemas.openxmlformats.org/officeDocument/2006/relationships/image" Target="media/image135.wmf"/><Relationship Id="rId50" Type="http://schemas.openxmlformats.org/officeDocument/2006/relationships/oleObject" Target="embeddings/oleObject18.bin"/><Relationship Id="rId104" Type="http://schemas.openxmlformats.org/officeDocument/2006/relationships/image" Target="media/image46.wmf"/><Relationship Id="rId125" Type="http://schemas.openxmlformats.org/officeDocument/2006/relationships/oleObject" Target="embeddings/oleObject55.bin"/><Relationship Id="rId146" Type="http://schemas.openxmlformats.org/officeDocument/2006/relationships/chart" Target="charts/chart1.xml"/><Relationship Id="rId167" Type="http://schemas.openxmlformats.org/officeDocument/2006/relationships/image" Target="media/image77.wmf"/><Relationship Id="rId188" Type="http://schemas.openxmlformats.org/officeDocument/2006/relationships/oleObject" Target="embeddings/oleObject86.bin"/><Relationship Id="rId311" Type="http://schemas.openxmlformats.org/officeDocument/2006/relationships/oleObject" Target="embeddings/oleObject149.bin"/><Relationship Id="rId332" Type="http://schemas.openxmlformats.org/officeDocument/2006/relationships/image" Target="media/image158.wmf"/><Relationship Id="rId353" Type="http://schemas.openxmlformats.org/officeDocument/2006/relationships/oleObject" Target="embeddings/oleObject170.bin"/><Relationship Id="rId374" Type="http://schemas.openxmlformats.org/officeDocument/2006/relationships/image" Target="media/image179.wmf"/><Relationship Id="rId71" Type="http://schemas.openxmlformats.org/officeDocument/2006/relationships/image" Target="media/image29.wmf"/><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21.bin"/><Relationship Id="rId276" Type="http://schemas.openxmlformats.org/officeDocument/2006/relationships/oleObject" Target="embeddings/oleObject132.bin"/><Relationship Id="rId297" Type="http://schemas.openxmlformats.org/officeDocument/2006/relationships/oleObject" Target="embeddings/oleObject142.bin"/><Relationship Id="rId40" Type="http://schemas.openxmlformats.org/officeDocument/2006/relationships/oleObject" Target="embeddings/oleObject13.bin"/><Relationship Id="rId115" Type="http://schemas.openxmlformats.org/officeDocument/2006/relationships/oleObject" Target="embeddings/oleObject50.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1.bin"/><Relationship Id="rId301" Type="http://schemas.openxmlformats.org/officeDocument/2006/relationships/oleObject" Target="embeddings/oleObject144.bin"/><Relationship Id="rId322" Type="http://schemas.openxmlformats.org/officeDocument/2006/relationships/image" Target="media/image153.wmf"/><Relationship Id="rId343" Type="http://schemas.openxmlformats.org/officeDocument/2006/relationships/oleObject" Target="embeddings/oleObject165.bin"/><Relationship Id="rId364" Type="http://schemas.openxmlformats.org/officeDocument/2006/relationships/image" Target="media/image174.wmf"/><Relationship Id="rId61" Type="http://schemas.openxmlformats.org/officeDocument/2006/relationships/image" Target="media/image24.wmf"/><Relationship Id="rId82" Type="http://schemas.openxmlformats.org/officeDocument/2006/relationships/oleObject" Target="embeddings/oleObject34.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86.bin"/><Relationship Id="rId19" Type="http://schemas.openxmlformats.org/officeDocument/2006/relationships/image" Target="media/image3.wmf"/><Relationship Id="rId224" Type="http://schemas.openxmlformats.org/officeDocument/2006/relationships/oleObject" Target="embeddings/oleObject104.bin"/><Relationship Id="rId245" Type="http://schemas.openxmlformats.org/officeDocument/2006/relationships/image" Target="media/image115.wmf"/><Relationship Id="rId266" Type="http://schemas.openxmlformats.org/officeDocument/2006/relationships/oleObject" Target="embeddings/oleObject127.bin"/><Relationship Id="rId287" Type="http://schemas.openxmlformats.org/officeDocument/2006/relationships/oleObject" Target="embeddings/oleObject137.bin"/><Relationship Id="rId30" Type="http://schemas.openxmlformats.org/officeDocument/2006/relationships/oleObject" Target="embeddings/oleObject8.bin"/><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76.bin"/><Relationship Id="rId312" Type="http://schemas.openxmlformats.org/officeDocument/2006/relationships/image" Target="media/image148.wmf"/><Relationship Id="rId333" Type="http://schemas.openxmlformats.org/officeDocument/2006/relationships/oleObject" Target="embeddings/oleObject160.bin"/><Relationship Id="rId354" Type="http://schemas.openxmlformats.org/officeDocument/2006/relationships/image" Target="media/image169.wmf"/><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88.wmf"/><Relationship Id="rId375" Type="http://schemas.openxmlformats.org/officeDocument/2006/relationships/oleObject" Target="embeddings/oleObject181.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10.bin"/><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image" Target="media/image141.wmf"/><Relationship Id="rId116" Type="http://schemas.openxmlformats.org/officeDocument/2006/relationships/image" Target="media/image52.wmf"/><Relationship Id="rId137" Type="http://schemas.openxmlformats.org/officeDocument/2006/relationships/oleObject" Target="embeddings/oleObject61.bin"/><Relationship Id="rId158" Type="http://schemas.openxmlformats.org/officeDocument/2006/relationships/oleObject" Target="embeddings/oleObject71.bin"/><Relationship Id="rId302" Type="http://schemas.openxmlformats.org/officeDocument/2006/relationships/image" Target="media/image143.wmf"/><Relationship Id="rId323" Type="http://schemas.openxmlformats.org/officeDocument/2006/relationships/oleObject" Target="embeddings/oleObject155.bin"/><Relationship Id="rId344" Type="http://schemas.openxmlformats.org/officeDocument/2006/relationships/image" Target="media/image164.w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oleObject" Target="embeddings/oleObject24.bin"/><Relationship Id="rId83" Type="http://schemas.openxmlformats.org/officeDocument/2006/relationships/image" Target="media/image35.png"/><Relationship Id="rId179" Type="http://schemas.openxmlformats.org/officeDocument/2006/relationships/image" Target="media/image83.wmf"/><Relationship Id="rId365" Type="http://schemas.openxmlformats.org/officeDocument/2006/relationships/oleObject" Target="embeddings/oleObject176.bin"/><Relationship Id="rId386" Type="http://schemas.openxmlformats.org/officeDocument/2006/relationships/image" Target="media/image185.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6.wmf"/><Relationship Id="rId246" Type="http://schemas.openxmlformats.org/officeDocument/2006/relationships/oleObject" Target="embeddings/oleObject116.bin"/><Relationship Id="rId267" Type="http://schemas.openxmlformats.org/officeDocument/2006/relationships/image" Target="media/image125.wmf"/><Relationship Id="rId288" Type="http://schemas.openxmlformats.org/officeDocument/2006/relationships/image" Target="media/image136.wmf"/><Relationship Id="rId106" Type="http://schemas.openxmlformats.org/officeDocument/2006/relationships/image" Target="media/image47.wmf"/><Relationship Id="rId127" Type="http://schemas.openxmlformats.org/officeDocument/2006/relationships/oleObject" Target="embeddings/oleObject56.bin"/><Relationship Id="rId313" Type="http://schemas.openxmlformats.org/officeDocument/2006/relationships/oleObject" Target="embeddings/oleObject150.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image" Target="media/image30.wmf"/><Relationship Id="rId94" Type="http://schemas.openxmlformats.org/officeDocument/2006/relationships/image" Target="media/image41.wmf"/><Relationship Id="rId148" Type="http://schemas.openxmlformats.org/officeDocument/2006/relationships/oleObject" Target="embeddings/oleObject66.bin"/><Relationship Id="rId169" Type="http://schemas.openxmlformats.org/officeDocument/2006/relationships/image" Target="media/image78.wmf"/><Relationship Id="rId334" Type="http://schemas.openxmlformats.org/officeDocument/2006/relationships/image" Target="media/image159.wmf"/><Relationship Id="rId355" Type="http://schemas.openxmlformats.org/officeDocument/2006/relationships/oleObject" Target="embeddings/oleObject171.bin"/><Relationship Id="rId376" Type="http://schemas.openxmlformats.org/officeDocument/2006/relationships/image" Target="media/image180.wmf"/><Relationship Id="rId4" Type="http://schemas.microsoft.com/office/2007/relationships/stylesWithEffects" Target="stylesWithEffects.xml"/><Relationship Id="rId180" Type="http://schemas.openxmlformats.org/officeDocument/2006/relationships/oleObject" Target="embeddings/oleObject82.bin"/><Relationship Id="rId215" Type="http://schemas.openxmlformats.org/officeDocument/2006/relationships/image" Target="media/image101.png"/><Relationship Id="rId236" Type="http://schemas.openxmlformats.org/officeDocument/2006/relationships/image" Target="media/image111.wmf"/><Relationship Id="rId257" Type="http://schemas.openxmlformats.org/officeDocument/2006/relationships/oleObject" Target="embeddings/oleObject122.bin"/><Relationship Id="rId278" Type="http://schemas.openxmlformats.org/officeDocument/2006/relationships/oleObject" Target="embeddings/oleObject133.bin"/><Relationship Id="rId303" Type="http://schemas.openxmlformats.org/officeDocument/2006/relationships/oleObject" Target="embeddings/oleObject145.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b="1"/>
              <a:t>Số</a:t>
            </a:r>
            <a:r>
              <a:rPr lang="en-US" sz="1300" b="1" baseline="0"/>
              <a:t> ti vi cửa hàng bán được</a:t>
            </a:r>
          </a:p>
          <a:p>
            <a:pPr>
              <a:defRPr sz="14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300" b="1" baseline="0"/>
              <a:t>trong 4 tháng cuối năm 2022</a:t>
            </a:r>
            <a:endParaRPr lang="en-US" sz="1300" b="1"/>
          </a:p>
        </c:rich>
      </c:tx>
      <c:layout>
        <c:manualLayout>
          <c:xMode val="edge"/>
          <c:yMode val="edge"/>
          <c:x val="0.28328425777244676"/>
          <c:y val="2.9629629629629631E-2"/>
        </c:manualLayout>
      </c:layout>
      <c:overlay val="0"/>
      <c:spPr>
        <a:noFill/>
        <a:ln>
          <a:noFill/>
        </a:ln>
        <a:effectLst/>
      </c:spPr>
    </c:title>
    <c:autoTitleDeleted val="0"/>
    <c:plotArea>
      <c:layout>
        <c:manualLayout>
          <c:layoutTarget val="inner"/>
          <c:xMode val="edge"/>
          <c:yMode val="edge"/>
          <c:x val="0.15128845873432487"/>
          <c:y val="0.22163231588083362"/>
          <c:w val="0.75624901943436851"/>
          <c:h val="0.67099329715259703"/>
        </c:manualLayout>
      </c:layout>
      <c:barChart>
        <c:barDir val="col"/>
        <c:grouping val="clustered"/>
        <c:varyColors val="0"/>
        <c:ser>
          <c:idx val="0"/>
          <c:order val="0"/>
          <c:tx>
            <c:strRef>
              <c:f>Sheet1!$B$1</c:f>
              <c:strCache>
                <c:ptCount val="1"/>
                <c:pt idx="0">
                  <c:v>Chi nhánh 2</c:v>
                </c:pt>
              </c:strCache>
            </c:strRef>
          </c:tx>
          <c:spPr>
            <a:solidFill>
              <a:srgbClr val="00B0F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Tháng 9</c:v>
                </c:pt>
                <c:pt idx="1">
                  <c:v>Tháng 10</c:v>
                </c:pt>
                <c:pt idx="2">
                  <c:v>Tháng 11</c:v>
                </c:pt>
                <c:pt idx="3">
                  <c:v>Tháng 12</c:v>
                </c:pt>
              </c:strCache>
            </c:strRef>
          </c:cat>
          <c:val>
            <c:numRef>
              <c:f>Sheet1!$B$2:$B$5</c:f>
              <c:numCache>
                <c:formatCode>General</c:formatCode>
                <c:ptCount val="4"/>
                <c:pt idx="0">
                  <c:v>28</c:v>
                </c:pt>
                <c:pt idx="1">
                  <c:v>23</c:v>
                </c:pt>
                <c:pt idx="2">
                  <c:v>53</c:v>
                </c:pt>
                <c:pt idx="3">
                  <c:v>78</c:v>
                </c:pt>
              </c:numCache>
            </c:numRef>
          </c:val>
          <c:extLst xmlns:c16r2="http://schemas.microsoft.com/office/drawing/2015/06/chart">
            <c:ext xmlns:c16="http://schemas.microsoft.com/office/drawing/2014/chart" uri="{C3380CC4-5D6E-409C-BE32-E72D297353CC}">
              <c16:uniqueId val="{00000000-6C34-4600-BE5F-45D559946FFD}"/>
            </c:ext>
          </c:extLst>
        </c:ser>
        <c:dLbls>
          <c:dLblPos val="outEnd"/>
          <c:showLegendKey val="0"/>
          <c:showVal val="1"/>
          <c:showCatName val="0"/>
          <c:showSerName val="0"/>
          <c:showPercent val="0"/>
          <c:showBubbleSize val="0"/>
        </c:dLbls>
        <c:gapWidth val="219"/>
        <c:overlap val="-27"/>
        <c:axId val="135162496"/>
        <c:axId val="195924352"/>
      </c:barChart>
      <c:catAx>
        <c:axId val="135162496"/>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solidFill>
                      <a:srgbClr val="0070C0"/>
                    </a:solidFill>
                  </a:rPr>
                  <a:t>Tháng</a:t>
                </a:r>
              </a:p>
            </c:rich>
          </c:tx>
          <c:layout>
            <c:manualLayout>
              <c:xMode val="edge"/>
              <c:yMode val="edge"/>
              <c:x val="0.89244969378827632"/>
              <c:y val="0.90952380952380951"/>
            </c:manualLayout>
          </c:layout>
          <c:overlay val="0"/>
          <c:spPr>
            <a:noFill/>
            <a:ln>
              <a:noFill/>
            </a:ln>
            <a:effectLst/>
          </c:spPr>
        </c:title>
        <c:numFmt formatCode="General" sourceLinked="1"/>
        <c:majorTickMark val="none"/>
        <c:minorTickMark val="cross"/>
        <c:tickLblPos val="nextTo"/>
        <c:spPr>
          <a:noFill/>
          <a:ln w="9525" cap="flat" cmpd="sng" algn="ctr">
            <a:solidFill>
              <a:srgbClr val="0070C0"/>
            </a:solidFill>
            <a:round/>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5924352"/>
        <c:crosses val="autoZero"/>
        <c:auto val="1"/>
        <c:lblAlgn val="ctr"/>
        <c:lblOffset val="100"/>
        <c:noMultiLvlLbl val="0"/>
      </c:catAx>
      <c:valAx>
        <c:axId val="195924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a:solidFill>
                      <a:srgbClr val="0070C0"/>
                    </a:solidFill>
                  </a:rPr>
                  <a:t>Số</a:t>
                </a:r>
                <a:r>
                  <a:rPr lang="en-US" sz="1200" i="1" baseline="0">
                    <a:solidFill>
                      <a:srgbClr val="0070C0"/>
                    </a:solidFill>
                  </a:rPr>
                  <a:t> ti vi</a:t>
                </a:r>
              </a:p>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i="1" baseline="0">
                    <a:solidFill>
                      <a:srgbClr val="0070C0"/>
                    </a:solidFill>
                  </a:rPr>
                  <a:t>bán được</a:t>
                </a:r>
                <a:endParaRPr lang="en-US" sz="1200" i="1">
                  <a:solidFill>
                    <a:srgbClr val="0070C0"/>
                  </a:solidFill>
                </a:endParaRPr>
              </a:p>
            </c:rich>
          </c:tx>
          <c:layout>
            <c:manualLayout>
              <c:xMode val="edge"/>
              <c:yMode val="edge"/>
              <c:x val="7.1641032585914477E-2"/>
              <c:y val="4.0673471371634101E-2"/>
            </c:manualLayout>
          </c:layout>
          <c:overlay val="0"/>
          <c:spPr>
            <a:noFill/>
            <a:ln>
              <a:noFill/>
            </a:ln>
            <a:effectLst/>
          </c:spPr>
        </c:title>
        <c:numFmt formatCode="General" sourceLinked="1"/>
        <c:majorTickMark val="cross"/>
        <c:minorTickMark val="none"/>
        <c:tickLblPos val="nextTo"/>
        <c:spPr>
          <a:noFill/>
          <a:ln>
            <a:solidFill>
              <a:srgbClr val="0070C0"/>
            </a:solidFill>
            <a:tailEnd type="stealth"/>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3516249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850CA5-D437-4337-B820-5E45DB617E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2973</Words>
  <Characters>16948</Characters>
  <DocSecurity>0</DocSecurity>
  <Lines>141</Lines>
  <Paragraphs>3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
  <dcterms:created xsi:type="dcterms:W3CDTF">2023-02-27T07:05:00Z</dcterms:created>
  <dcterms:modified xsi:type="dcterms:W3CDTF">2024-09-01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4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vt:lpwstr>
  </property>
  <property fmtid="{D5CDD505-2E9C-101B-9397-08002B2CF9AE}" pid="5" name="MTPreferences 3">
    <vt:lpwstr>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14 in nghieng.eqp</vt:lpwstr>
  </property>
  <property fmtid="{D5CDD505-2E9C-101B-9397-08002B2CF9AE}" pid="7" name="MTWinEqns">
    <vt:bool>true</vt:bool>
  </property>
</Properties>
</file>